
<file path=[Content_Types].xml><?xml version="1.0" encoding="utf-8"?>
<Types xmlns="http://schemas.openxmlformats.org/package/2006/content-types">
  <Default Extension="png" ContentType="image/png"/>
  <Default Extension="rels" ContentType="application/vnd.openxmlformats-package.relationships+xml"/>
  <Default Extension="xml" ContentType="application/xml"/>
  <Default Extension="fntdata" ContentType="application/x-fontdata"/>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8" r:id="rId1"/>
  </p:sldMasterIdLst>
  <p:notesMasterIdLst>
    <p:notesMasterId r:id="rId28"/>
  </p:notesMasterIdLst>
  <p:sldIdLst>
    <p:sldId id="256" r:id="rId2"/>
    <p:sldId id="257" r:id="rId3"/>
    <p:sldId id="278" r:id="rId4"/>
    <p:sldId id="259" r:id="rId5"/>
    <p:sldId id="258" r:id="rId6"/>
    <p:sldId id="294" r:id="rId7"/>
    <p:sldId id="264" r:id="rId8"/>
    <p:sldId id="295" r:id="rId9"/>
    <p:sldId id="261" r:id="rId10"/>
    <p:sldId id="262" r:id="rId11"/>
    <p:sldId id="269" r:id="rId12"/>
    <p:sldId id="268" r:id="rId13"/>
    <p:sldId id="271" r:id="rId14"/>
    <p:sldId id="277" r:id="rId15"/>
    <p:sldId id="266" r:id="rId16"/>
    <p:sldId id="296" r:id="rId17"/>
    <p:sldId id="280" r:id="rId18"/>
    <p:sldId id="297" r:id="rId19"/>
    <p:sldId id="281" r:id="rId20"/>
    <p:sldId id="272" r:id="rId21"/>
    <p:sldId id="287" r:id="rId22"/>
    <p:sldId id="288" r:id="rId23"/>
    <p:sldId id="276" r:id="rId24"/>
    <p:sldId id="267" r:id="rId25"/>
    <p:sldId id="263" r:id="rId26"/>
    <p:sldId id="284" r:id="rId27"/>
  </p:sldIdLst>
  <p:sldSz cx="9144000" cy="5143500" type="screen16x9"/>
  <p:notesSz cx="6858000" cy="9144000"/>
  <p:embeddedFontLst>
    <p:embeddedFont>
      <p:font typeface="Mukta" panose="020B0604020202020204" charset="0"/>
      <p:regular r:id="rId29"/>
      <p:bold r:id="rId30"/>
    </p:embeddedFont>
    <p:embeddedFont>
      <p:font typeface="Mukta ExtraBold" panose="020B0604020202020204" charset="0"/>
      <p:bold r:id="rId31"/>
    </p:embeddedFont>
    <p:embeddedFont>
      <p:font typeface="Calibri" panose="020F0502020204030204" pitchFamily="34" charset="0"/>
      <p:regular r:id="rId32"/>
      <p:bold r:id="rId33"/>
      <p:italic r:id="rId34"/>
      <p:boldItalic r:id="rId35"/>
    </p:embeddedFont>
    <p:embeddedFont>
      <p:font typeface="Cambria Math" panose="02040503050406030204" pitchFamily="18" charset="0"/>
      <p:regular r:id="rId36"/>
    </p:embeddedFont>
    <p:embeddedFont>
      <p:font typeface="Nunito" panose="020B0604020202020204" charset="0"/>
      <p:regular r:id="rId37"/>
      <p:bold r:id="rId38"/>
      <p:italic r:id="rId39"/>
      <p:boldItalic r:id="rId40"/>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469">
          <p15:clr>
            <a:srgbClr val="9AA0A6"/>
          </p15:clr>
        </p15:guide>
        <p15:guide id="2" orient="horz" pos="2357">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03ED765-BE44-486E-BB77-6C106A1BCB2C}">
  <a:tblStyle styleId="{503ED765-BE44-486E-BB77-6C106A1BCB2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896" autoAdjust="0"/>
  </p:normalViewPr>
  <p:slideViewPr>
    <p:cSldViewPr snapToGrid="0">
      <p:cViewPr varScale="1">
        <p:scale>
          <a:sx n="92" d="100"/>
          <a:sy n="92" d="100"/>
        </p:scale>
        <p:origin x="252" y="84"/>
      </p:cViewPr>
      <p:guideLst>
        <p:guide orient="horz" pos="2469"/>
        <p:guide orient="horz" pos="2357"/>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73796045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25"/>
        <p:cNvGrpSpPr/>
        <p:nvPr/>
      </p:nvGrpSpPr>
      <p:grpSpPr>
        <a:xfrm>
          <a:off x="0" y="0"/>
          <a:ext cx="0" cy="0"/>
          <a:chOff x="0" y="0"/>
          <a:chExt cx="0" cy="0"/>
        </a:xfrm>
      </p:grpSpPr>
      <p:sp>
        <p:nvSpPr>
          <p:cNvPr id="526" name="Google Shape;526;gdb197a9928_1_3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7" name="Google Shape;527;gdb197a9928_1_3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414178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72"/>
        <p:cNvGrpSpPr/>
        <p:nvPr/>
      </p:nvGrpSpPr>
      <p:grpSpPr>
        <a:xfrm>
          <a:off x="0" y="0"/>
          <a:ext cx="0" cy="0"/>
          <a:chOff x="0" y="0"/>
          <a:chExt cx="0" cy="0"/>
        </a:xfrm>
      </p:grpSpPr>
      <p:sp>
        <p:nvSpPr>
          <p:cNvPr id="1573" name="Google Shape;1573;gd965ecebb0_0_316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74" name="Google Shape;1574;gd965ecebb0_0_316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66568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7"/>
        <p:cNvGrpSpPr/>
        <p:nvPr/>
      </p:nvGrpSpPr>
      <p:grpSpPr>
        <a:xfrm>
          <a:off x="0" y="0"/>
          <a:ext cx="0" cy="0"/>
          <a:chOff x="0" y="0"/>
          <a:chExt cx="0" cy="0"/>
        </a:xfrm>
      </p:grpSpPr>
      <p:sp>
        <p:nvSpPr>
          <p:cNvPr id="1438" name="Google Shape;1438;gd965ecebb0_0_314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9" name="Google Shape;1439;gd965ecebb0_0_314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686722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02"/>
        <p:cNvGrpSpPr/>
        <p:nvPr/>
      </p:nvGrpSpPr>
      <p:grpSpPr>
        <a:xfrm>
          <a:off x="0" y="0"/>
          <a:ext cx="0" cy="0"/>
          <a:chOff x="0" y="0"/>
          <a:chExt cx="0" cy="0"/>
        </a:xfrm>
      </p:grpSpPr>
      <p:sp>
        <p:nvSpPr>
          <p:cNvPr id="1703" name="Google Shape;1703;gd965ecebb0_0_318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04" name="Google Shape;1704;gd965ecebb0_0_318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214179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98"/>
        <p:cNvGrpSpPr/>
        <p:nvPr/>
      </p:nvGrpSpPr>
      <p:grpSpPr>
        <a:xfrm>
          <a:off x="0" y="0"/>
          <a:ext cx="0" cy="0"/>
          <a:chOff x="0" y="0"/>
          <a:chExt cx="0" cy="0"/>
        </a:xfrm>
      </p:grpSpPr>
      <p:sp>
        <p:nvSpPr>
          <p:cNvPr id="2099" name="Google Shape;2099;gd9733cc064_0_17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00" name="Google Shape;2100;gd9733cc064_0_17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036402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3"/>
        <p:cNvGrpSpPr/>
        <p:nvPr/>
      </p:nvGrpSpPr>
      <p:grpSpPr>
        <a:xfrm>
          <a:off x="0" y="0"/>
          <a:ext cx="0" cy="0"/>
          <a:chOff x="0" y="0"/>
          <a:chExt cx="0" cy="0"/>
        </a:xfrm>
      </p:grpSpPr>
      <p:sp>
        <p:nvSpPr>
          <p:cNvPr id="1214" name="Google Shape;1214;gdc757847f5_1_9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15" name="Google Shape;1215;gdc757847f5_1_9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726368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02"/>
        <p:cNvGrpSpPr/>
        <p:nvPr/>
      </p:nvGrpSpPr>
      <p:grpSpPr>
        <a:xfrm>
          <a:off x="0" y="0"/>
          <a:ext cx="0" cy="0"/>
          <a:chOff x="0" y="0"/>
          <a:chExt cx="0" cy="0"/>
        </a:xfrm>
      </p:grpSpPr>
      <p:sp>
        <p:nvSpPr>
          <p:cNvPr id="1703" name="Google Shape;1703;gd965ecebb0_0_318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04" name="Google Shape;1704;gd965ecebb0_0_318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79434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34"/>
        <p:cNvGrpSpPr/>
        <p:nvPr/>
      </p:nvGrpSpPr>
      <p:grpSpPr>
        <a:xfrm>
          <a:off x="0" y="0"/>
          <a:ext cx="0" cy="0"/>
          <a:chOff x="0" y="0"/>
          <a:chExt cx="0" cy="0"/>
        </a:xfrm>
      </p:grpSpPr>
      <p:sp>
        <p:nvSpPr>
          <p:cNvPr id="2435" name="Google Shape;2435;gdc757847f5_1_17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36" name="Google Shape;2436;gdc757847f5_1_17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436344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34"/>
        <p:cNvGrpSpPr/>
        <p:nvPr/>
      </p:nvGrpSpPr>
      <p:grpSpPr>
        <a:xfrm>
          <a:off x="0" y="0"/>
          <a:ext cx="0" cy="0"/>
          <a:chOff x="0" y="0"/>
          <a:chExt cx="0" cy="0"/>
        </a:xfrm>
      </p:grpSpPr>
      <p:sp>
        <p:nvSpPr>
          <p:cNvPr id="2435" name="Google Shape;2435;gdc757847f5_1_17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36" name="Google Shape;2436;gdc757847f5_1_17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651812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6"/>
        <p:cNvGrpSpPr/>
        <p:nvPr/>
      </p:nvGrpSpPr>
      <p:grpSpPr>
        <a:xfrm>
          <a:off x="0" y="0"/>
          <a:ext cx="0" cy="0"/>
          <a:chOff x="0" y="0"/>
          <a:chExt cx="0" cy="0"/>
        </a:xfrm>
      </p:grpSpPr>
      <p:sp>
        <p:nvSpPr>
          <p:cNvPr id="2487" name="Google Shape;2487;gd965ecebb0_0_328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88" name="Google Shape;2488;gd965ecebb0_0_328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005092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6"/>
        <p:cNvGrpSpPr/>
        <p:nvPr/>
      </p:nvGrpSpPr>
      <p:grpSpPr>
        <a:xfrm>
          <a:off x="0" y="0"/>
          <a:ext cx="0" cy="0"/>
          <a:chOff x="0" y="0"/>
          <a:chExt cx="0" cy="0"/>
        </a:xfrm>
      </p:grpSpPr>
      <p:sp>
        <p:nvSpPr>
          <p:cNvPr id="1797" name="Google Shape;1797;gdc757847f5_1_146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98" name="Google Shape;1798;gdc757847f5_1_146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122220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2"/>
        <p:cNvGrpSpPr/>
        <p:nvPr/>
      </p:nvGrpSpPr>
      <p:grpSpPr>
        <a:xfrm>
          <a:off x="0" y="0"/>
          <a:ext cx="0" cy="0"/>
          <a:chOff x="0" y="0"/>
          <a:chExt cx="0" cy="0"/>
        </a:xfrm>
      </p:grpSpPr>
      <p:sp>
        <p:nvSpPr>
          <p:cNvPr id="573" name="Google Shape;573;gd965ecebb0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74" name="Google Shape;574;gd965ecebb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054640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70"/>
        <p:cNvGrpSpPr/>
        <p:nvPr/>
      </p:nvGrpSpPr>
      <p:grpSpPr>
        <a:xfrm>
          <a:off x="0" y="0"/>
          <a:ext cx="0" cy="0"/>
          <a:chOff x="0" y="0"/>
          <a:chExt cx="0" cy="0"/>
        </a:xfrm>
      </p:grpSpPr>
      <p:sp>
        <p:nvSpPr>
          <p:cNvPr id="2771" name="Google Shape;2771;gd965ecebb0_0_3293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72" name="Google Shape;2772;gd965ecebb0_0_3293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101503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94"/>
        <p:cNvGrpSpPr/>
        <p:nvPr/>
      </p:nvGrpSpPr>
      <p:grpSpPr>
        <a:xfrm>
          <a:off x="0" y="0"/>
          <a:ext cx="0" cy="0"/>
          <a:chOff x="0" y="0"/>
          <a:chExt cx="0" cy="0"/>
        </a:xfrm>
      </p:grpSpPr>
      <p:sp>
        <p:nvSpPr>
          <p:cNvPr id="2795" name="Google Shape;2795;gd965ecebb0_0_320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96" name="Google Shape;2796;gd965ecebb0_0_320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97437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1"/>
        <p:cNvGrpSpPr/>
        <p:nvPr/>
      </p:nvGrpSpPr>
      <p:grpSpPr>
        <a:xfrm>
          <a:off x="0" y="0"/>
          <a:ext cx="0" cy="0"/>
          <a:chOff x="0" y="0"/>
          <a:chExt cx="0" cy="0"/>
        </a:xfrm>
      </p:grpSpPr>
      <p:sp>
        <p:nvSpPr>
          <p:cNvPr id="2052" name="Google Shape;2052;gd9733cc064_0_3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3" name="Google Shape;2053;gd9733cc064_0_3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278812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3"/>
        <p:cNvGrpSpPr/>
        <p:nvPr/>
      </p:nvGrpSpPr>
      <p:grpSpPr>
        <a:xfrm>
          <a:off x="0" y="0"/>
          <a:ext cx="0" cy="0"/>
          <a:chOff x="0" y="0"/>
          <a:chExt cx="0" cy="0"/>
        </a:xfrm>
      </p:grpSpPr>
      <p:sp>
        <p:nvSpPr>
          <p:cNvPr id="1394" name="Google Shape;1394;gd965ecebb0_0_310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95" name="Google Shape;1395;gd965ecebb0_0_310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395189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1"/>
        <p:cNvGrpSpPr/>
        <p:nvPr/>
      </p:nvGrpSpPr>
      <p:grpSpPr>
        <a:xfrm>
          <a:off x="0" y="0"/>
          <a:ext cx="0" cy="0"/>
          <a:chOff x="0" y="0"/>
          <a:chExt cx="0" cy="0"/>
        </a:xfrm>
      </p:grpSpPr>
      <p:sp>
        <p:nvSpPr>
          <p:cNvPr id="972" name="Google Shape;972;gda91cd13fd_0_27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73" name="Google Shape;973;gda91cd13fd_0_27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52163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56"/>
        <p:cNvGrpSpPr/>
        <p:nvPr/>
      </p:nvGrpSpPr>
      <p:grpSpPr>
        <a:xfrm>
          <a:off x="0" y="0"/>
          <a:ext cx="0" cy="0"/>
          <a:chOff x="0" y="0"/>
          <a:chExt cx="0" cy="0"/>
        </a:xfrm>
      </p:grpSpPr>
      <p:sp>
        <p:nvSpPr>
          <p:cNvPr id="2657" name="Google Shape;2657;gd965ecebb0_0_318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58" name="Google Shape;2658;gd965ecebb0_0_318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22253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30"/>
        <p:cNvGrpSpPr/>
        <p:nvPr/>
      </p:nvGrpSpPr>
      <p:grpSpPr>
        <a:xfrm>
          <a:off x="0" y="0"/>
          <a:ext cx="0" cy="0"/>
          <a:chOff x="0" y="0"/>
          <a:chExt cx="0" cy="0"/>
        </a:xfrm>
      </p:grpSpPr>
      <p:sp>
        <p:nvSpPr>
          <p:cNvPr id="2131" name="Google Shape;2131;gd965ecebb0_0_3185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32" name="Google Shape;2132;gd965ecebb0_0_3185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41176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10"/>
        <p:cNvGrpSpPr/>
        <p:nvPr/>
      </p:nvGrpSpPr>
      <p:grpSpPr>
        <a:xfrm>
          <a:off x="0" y="0"/>
          <a:ext cx="0" cy="0"/>
          <a:chOff x="0" y="0"/>
          <a:chExt cx="0" cy="0"/>
        </a:xfrm>
      </p:grpSpPr>
      <p:sp>
        <p:nvSpPr>
          <p:cNvPr id="711" name="Google Shape;711;gdb197a9928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12" name="Google Shape;712;gdb197a9928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632253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1"/>
        <p:cNvGrpSpPr/>
        <p:nvPr/>
      </p:nvGrpSpPr>
      <p:grpSpPr>
        <a:xfrm>
          <a:off x="0" y="0"/>
          <a:ext cx="0" cy="0"/>
          <a:chOff x="0" y="0"/>
          <a:chExt cx="0" cy="0"/>
        </a:xfrm>
      </p:grpSpPr>
      <p:sp>
        <p:nvSpPr>
          <p:cNvPr id="582" name="Google Shape;582;gd965ecebb0_0_3300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3" name="Google Shape;583;gd965ecebb0_0_330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99670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5"/>
        <p:cNvGrpSpPr/>
        <p:nvPr/>
      </p:nvGrpSpPr>
      <p:grpSpPr>
        <a:xfrm>
          <a:off x="0" y="0"/>
          <a:ext cx="0" cy="0"/>
          <a:chOff x="0" y="0"/>
          <a:chExt cx="0" cy="0"/>
        </a:xfrm>
      </p:grpSpPr>
      <p:sp>
        <p:nvSpPr>
          <p:cNvPr id="1046" name="Google Shape;1046;gd965ecebb0_0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7" name="Google Shape;1047;gd965ecebb0_0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568508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3"/>
        <p:cNvGrpSpPr/>
        <p:nvPr/>
      </p:nvGrpSpPr>
      <p:grpSpPr>
        <a:xfrm>
          <a:off x="0" y="0"/>
          <a:ext cx="0" cy="0"/>
          <a:chOff x="0" y="0"/>
          <a:chExt cx="0" cy="0"/>
        </a:xfrm>
      </p:grpSpPr>
      <p:sp>
        <p:nvSpPr>
          <p:cNvPr id="1214" name="Google Shape;1214;gdc757847f5_1_98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15" name="Google Shape;1215;gdc757847f5_1_98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033686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4"/>
        <p:cNvGrpSpPr/>
        <p:nvPr/>
      </p:nvGrpSpPr>
      <p:grpSpPr>
        <a:xfrm>
          <a:off x="0" y="0"/>
          <a:ext cx="0" cy="0"/>
          <a:chOff x="0" y="0"/>
          <a:chExt cx="0" cy="0"/>
        </a:xfrm>
      </p:grpSpPr>
      <p:sp>
        <p:nvSpPr>
          <p:cNvPr id="875" name="Google Shape;875;gdb197a9928_0_2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6" name="Google Shape;876;gdb197a9928_0_2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160794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8"/>
        <p:cNvGrpSpPr/>
        <p:nvPr/>
      </p:nvGrpSpPr>
      <p:grpSpPr>
        <a:xfrm>
          <a:off x="0" y="0"/>
          <a:ext cx="0" cy="0"/>
          <a:chOff x="0" y="0"/>
          <a:chExt cx="0" cy="0"/>
        </a:xfrm>
      </p:grpSpPr>
      <p:sp>
        <p:nvSpPr>
          <p:cNvPr id="919" name="Google Shape;919;gd965ecebb0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0" name="Google Shape;920;gd965ecebb0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85622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dk2"/>
        </a:solidFill>
        <a:effectLst/>
      </p:bgPr>
    </p:bg>
    <p:spTree>
      <p:nvGrpSpPr>
        <p:cNvPr id="1" name="Shape 8"/>
        <p:cNvGrpSpPr/>
        <p:nvPr/>
      </p:nvGrpSpPr>
      <p:grpSpPr>
        <a:xfrm>
          <a:off x="0" y="0"/>
          <a:ext cx="0" cy="0"/>
          <a:chOff x="0" y="0"/>
          <a:chExt cx="0" cy="0"/>
        </a:xfrm>
      </p:grpSpPr>
      <p:sp>
        <p:nvSpPr>
          <p:cNvPr id="9" name="Google Shape;9;p2"/>
          <p:cNvSpPr/>
          <p:nvPr/>
        </p:nvSpPr>
        <p:spPr>
          <a:xfrm>
            <a:off x="373000" y="125838"/>
            <a:ext cx="8389541" cy="4891828"/>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0;p2"/>
          <p:cNvSpPr txBox="1">
            <a:spLocks noGrp="1"/>
          </p:cNvSpPr>
          <p:nvPr>
            <p:ph type="ctrTitle"/>
          </p:nvPr>
        </p:nvSpPr>
        <p:spPr>
          <a:xfrm>
            <a:off x="978150" y="1020041"/>
            <a:ext cx="7187700" cy="2279700"/>
          </a:xfrm>
          <a:prstGeom prst="rect">
            <a:avLst/>
          </a:prstGeom>
        </p:spPr>
        <p:txBody>
          <a:bodyPr spcFirstLastPara="1" wrap="square" lIns="91425" tIns="91425" rIns="91425" bIns="91425" anchor="b" anchorCtr="0">
            <a:noAutofit/>
          </a:bodyPr>
          <a:lstStyle>
            <a:lvl1pPr lvl="0" algn="ctr">
              <a:lnSpc>
                <a:spcPct val="90000"/>
              </a:lnSpc>
              <a:spcBef>
                <a:spcPts val="0"/>
              </a:spcBef>
              <a:spcAft>
                <a:spcPts val="0"/>
              </a:spcAft>
              <a:buSzPts val="5200"/>
              <a:buNone/>
              <a:defRPr sz="8100" b="0">
                <a:latin typeface="Mukta ExtraBold"/>
                <a:ea typeface="Mukta ExtraBold"/>
                <a:cs typeface="Mukta ExtraBold"/>
                <a:sym typeface="Mukta ExtraBold"/>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2322300" y="3643037"/>
            <a:ext cx="4499400" cy="4206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dk1"/>
              </a:buClr>
              <a:buSzPts val="2800"/>
              <a:buNone/>
              <a:defRPr>
                <a:latin typeface="Nunito"/>
                <a:ea typeface="Nunito"/>
                <a:cs typeface="Nunito"/>
                <a:sym typeface="Nunito"/>
              </a:defRPr>
            </a:lvl1pPr>
            <a:lvl2pPr lvl="1" algn="ctr">
              <a:lnSpc>
                <a:spcPct val="100000"/>
              </a:lnSpc>
              <a:spcBef>
                <a:spcPts val="0"/>
              </a:spcBef>
              <a:spcAft>
                <a:spcPts val="0"/>
              </a:spcAft>
              <a:buClr>
                <a:schemeClr val="dk1"/>
              </a:buClr>
              <a:buSzPts val="2800"/>
              <a:buNone/>
              <a:defRPr sz="2800">
                <a:solidFill>
                  <a:schemeClr val="dk1"/>
                </a:solidFill>
              </a:defRPr>
            </a:lvl2pPr>
            <a:lvl3pPr lvl="2" algn="ctr">
              <a:lnSpc>
                <a:spcPct val="100000"/>
              </a:lnSpc>
              <a:spcBef>
                <a:spcPts val="0"/>
              </a:spcBef>
              <a:spcAft>
                <a:spcPts val="0"/>
              </a:spcAft>
              <a:buClr>
                <a:schemeClr val="dk1"/>
              </a:buClr>
              <a:buSzPts val="2800"/>
              <a:buNone/>
              <a:defRPr sz="2800">
                <a:solidFill>
                  <a:schemeClr val="dk1"/>
                </a:solidFill>
              </a:defRPr>
            </a:lvl3pPr>
            <a:lvl4pPr lvl="3" algn="ctr">
              <a:lnSpc>
                <a:spcPct val="100000"/>
              </a:lnSpc>
              <a:spcBef>
                <a:spcPts val="0"/>
              </a:spcBef>
              <a:spcAft>
                <a:spcPts val="0"/>
              </a:spcAft>
              <a:buClr>
                <a:schemeClr val="dk1"/>
              </a:buClr>
              <a:buSzPts val="2800"/>
              <a:buNone/>
              <a:defRPr sz="2800">
                <a:solidFill>
                  <a:schemeClr val="dk1"/>
                </a:solidFill>
              </a:defRPr>
            </a:lvl4pPr>
            <a:lvl5pPr lvl="4" algn="ctr">
              <a:lnSpc>
                <a:spcPct val="100000"/>
              </a:lnSpc>
              <a:spcBef>
                <a:spcPts val="0"/>
              </a:spcBef>
              <a:spcAft>
                <a:spcPts val="0"/>
              </a:spcAft>
              <a:buClr>
                <a:schemeClr val="dk1"/>
              </a:buClr>
              <a:buSzPts val="2800"/>
              <a:buNone/>
              <a:defRPr sz="2800">
                <a:solidFill>
                  <a:schemeClr val="dk1"/>
                </a:solidFill>
              </a:defRPr>
            </a:lvl5pPr>
            <a:lvl6pPr lvl="5" algn="ctr">
              <a:lnSpc>
                <a:spcPct val="100000"/>
              </a:lnSpc>
              <a:spcBef>
                <a:spcPts val="0"/>
              </a:spcBef>
              <a:spcAft>
                <a:spcPts val="0"/>
              </a:spcAft>
              <a:buClr>
                <a:schemeClr val="dk1"/>
              </a:buClr>
              <a:buSzPts val="2800"/>
              <a:buNone/>
              <a:defRPr sz="2800">
                <a:solidFill>
                  <a:schemeClr val="dk1"/>
                </a:solidFill>
              </a:defRPr>
            </a:lvl6pPr>
            <a:lvl7pPr lvl="6" algn="ctr">
              <a:lnSpc>
                <a:spcPct val="100000"/>
              </a:lnSpc>
              <a:spcBef>
                <a:spcPts val="0"/>
              </a:spcBef>
              <a:spcAft>
                <a:spcPts val="0"/>
              </a:spcAft>
              <a:buClr>
                <a:schemeClr val="dk1"/>
              </a:buClr>
              <a:buSzPts val="2800"/>
              <a:buNone/>
              <a:defRPr sz="2800">
                <a:solidFill>
                  <a:schemeClr val="dk1"/>
                </a:solidFill>
              </a:defRPr>
            </a:lvl7pPr>
            <a:lvl8pPr lvl="7" algn="ctr">
              <a:lnSpc>
                <a:spcPct val="100000"/>
              </a:lnSpc>
              <a:spcBef>
                <a:spcPts val="0"/>
              </a:spcBef>
              <a:spcAft>
                <a:spcPts val="0"/>
              </a:spcAft>
              <a:buClr>
                <a:schemeClr val="dk1"/>
              </a:buClr>
              <a:buSzPts val="2800"/>
              <a:buNone/>
              <a:defRPr sz="2800">
                <a:solidFill>
                  <a:schemeClr val="dk1"/>
                </a:solidFill>
              </a:defRPr>
            </a:lvl8pPr>
            <a:lvl9pPr lvl="8" algn="ctr">
              <a:lnSpc>
                <a:spcPct val="100000"/>
              </a:lnSpc>
              <a:spcBef>
                <a:spcPts val="0"/>
              </a:spcBef>
              <a:spcAft>
                <a:spcPts val="0"/>
              </a:spcAft>
              <a:buClr>
                <a:schemeClr val="dk1"/>
              </a:buClr>
              <a:buSzPts val="2800"/>
              <a:buNone/>
              <a:defRPr sz="2800">
                <a:solidFill>
                  <a:schemeClr val="dk1"/>
                </a:solidFill>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CUSTOM_1">
    <p:spTree>
      <p:nvGrpSpPr>
        <p:cNvPr id="1" name="Shape 113"/>
        <p:cNvGrpSpPr/>
        <p:nvPr/>
      </p:nvGrpSpPr>
      <p:grpSpPr>
        <a:xfrm>
          <a:off x="0" y="0"/>
          <a:ext cx="0" cy="0"/>
          <a:chOff x="0" y="0"/>
          <a:chExt cx="0" cy="0"/>
        </a:xfrm>
      </p:grpSpPr>
      <p:sp>
        <p:nvSpPr>
          <p:cNvPr id="114" name="Google Shape;114;p13"/>
          <p:cNvSpPr/>
          <p:nvPr/>
        </p:nvSpPr>
        <p:spPr>
          <a:xfrm>
            <a:off x="373000" y="125838"/>
            <a:ext cx="8389541" cy="4891828"/>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5" name="Google Shape;115;p13"/>
          <p:cNvGrpSpPr/>
          <p:nvPr/>
        </p:nvGrpSpPr>
        <p:grpSpPr>
          <a:xfrm rot="-710823">
            <a:off x="80682" y="4090912"/>
            <a:ext cx="522225" cy="259700"/>
            <a:chOff x="-1391825" y="4240400"/>
            <a:chExt cx="522225" cy="259700"/>
          </a:xfrm>
        </p:grpSpPr>
        <p:sp>
          <p:nvSpPr>
            <p:cNvPr id="116" name="Google Shape;116;p1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1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 name="Google Shape;118;p13"/>
          <p:cNvGrpSpPr/>
          <p:nvPr/>
        </p:nvGrpSpPr>
        <p:grpSpPr>
          <a:xfrm>
            <a:off x="7998188" y="305950"/>
            <a:ext cx="522225" cy="259700"/>
            <a:chOff x="-1391825" y="4240400"/>
            <a:chExt cx="522225" cy="259700"/>
          </a:xfrm>
        </p:grpSpPr>
        <p:sp>
          <p:nvSpPr>
            <p:cNvPr id="119" name="Google Shape;119;p1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 name="Google Shape;121;p13"/>
          <p:cNvGrpSpPr/>
          <p:nvPr/>
        </p:nvGrpSpPr>
        <p:grpSpPr>
          <a:xfrm>
            <a:off x="8555050" y="718930"/>
            <a:ext cx="467176" cy="481344"/>
            <a:chOff x="8599300" y="718930"/>
            <a:chExt cx="467176" cy="481344"/>
          </a:xfrm>
        </p:grpSpPr>
        <p:grpSp>
          <p:nvGrpSpPr>
            <p:cNvPr id="122" name="Google Shape;122;p13"/>
            <p:cNvGrpSpPr/>
            <p:nvPr/>
          </p:nvGrpSpPr>
          <p:grpSpPr>
            <a:xfrm>
              <a:off x="8599300" y="718930"/>
              <a:ext cx="467176" cy="481344"/>
              <a:chOff x="-1586889" y="1214300"/>
              <a:chExt cx="305025" cy="314275"/>
            </a:xfrm>
          </p:grpSpPr>
          <p:sp>
            <p:nvSpPr>
              <p:cNvPr id="123" name="Google Shape;123;p13"/>
              <p:cNvSpPr/>
              <p:nvPr/>
            </p:nvSpPr>
            <p:spPr>
              <a:xfrm>
                <a:off x="-1586889" y="1214300"/>
                <a:ext cx="305025" cy="314275"/>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3"/>
              <p:cNvSpPr/>
              <p:nvPr/>
            </p:nvSpPr>
            <p:spPr>
              <a:xfrm rot="-672933">
                <a:off x="-1545250" y="1306352"/>
                <a:ext cx="80425" cy="36450"/>
              </a:xfrm>
              <a:custGeom>
                <a:avLst/>
                <a:gdLst/>
                <a:ahLst/>
                <a:cxnLst/>
                <a:rect l="l" t="t" r="r" b="b"/>
                <a:pathLst>
                  <a:path w="3217" h="1458" extrusionOk="0">
                    <a:moveTo>
                      <a:pt x="1581" y="1"/>
                    </a:moveTo>
                    <a:cubicBezTo>
                      <a:pt x="931" y="1"/>
                      <a:pt x="276" y="365"/>
                      <a:pt x="0" y="1124"/>
                    </a:cubicBezTo>
                    <a:lnTo>
                      <a:pt x="444" y="1272"/>
                    </a:lnTo>
                    <a:cubicBezTo>
                      <a:pt x="650" y="740"/>
                      <a:pt x="1111" y="487"/>
                      <a:pt x="1572" y="487"/>
                    </a:cubicBezTo>
                    <a:cubicBezTo>
                      <a:pt x="2104" y="487"/>
                      <a:pt x="2634" y="824"/>
                      <a:pt x="2773" y="1457"/>
                    </a:cubicBezTo>
                    <a:lnTo>
                      <a:pt x="3217" y="1383"/>
                    </a:lnTo>
                    <a:cubicBezTo>
                      <a:pt x="3059" y="476"/>
                      <a:pt x="2323" y="1"/>
                      <a:pt x="15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13"/>
              <p:cNvSpPr/>
              <p:nvPr/>
            </p:nvSpPr>
            <p:spPr>
              <a:xfrm>
                <a:off x="-1416775" y="1306350"/>
                <a:ext cx="80425" cy="36450"/>
              </a:xfrm>
              <a:custGeom>
                <a:avLst/>
                <a:gdLst/>
                <a:ahLst/>
                <a:cxnLst/>
                <a:rect l="l" t="t" r="r" b="b"/>
                <a:pathLst>
                  <a:path w="3217" h="1458" extrusionOk="0">
                    <a:moveTo>
                      <a:pt x="1553" y="1"/>
                    </a:moveTo>
                    <a:cubicBezTo>
                      <a:pt x="905" y="1"/>
                      <a:pt x="259" y="365"/>
                      <a:pt x="0" y="1124"/>
                    </a:cubicBezTo>
                    <a:lnTo>
                      <a:pt x="444" y="1272"/>
                    </a:lnTo>
                    <a:cubicBezTo>
                      <a:pt x="633" y="740"/>
                      <a:pt x="1085" y="487"/>
                      <a:pt x="1541" y="487"/>
                    </a:cubicBezTo>
                    <a:cubicBezTo>
                      <a:pt x="2066" y="487"/>
                      <a:pt x="2597" y="824"/>
                      <a:pt x="2736" y="1457"/>
                    </a:cubicBezTo>
                    <a:lnTo>
                      <a:pt x="3217" y="1383"/>
                    </a:lnTo>
                    <a:cubicBezTo>
                      <a:pt x="3039" y="476"/>
                      <a:pt x="2294" y="1"/>
                      <a:pt x="15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6" name="Google Shape;126;p13"/>
            <p:cNvSpPr/>
            <p:nvPr/>
          </p:nvSpPr>
          <p:spPr>
            <a:xfrm rot="10800000">
              <a:off x="8706408" y="985804"/>
              <a:ext cx="267267" cy="113168"/>
            </a:xfrm>
            <a:custGeom>
              <a:avLst/>
              <a:gdLst/>
              <a:ahLst/>
              <a:cxnLst/>
              <a:rect l="l" t="t" r="r" b="b"/>
              <a:pathLst>
                <a:path w="6027" h="2552" extrusionOk="0">
                  <a:moveTo>
                    <a:pt x="3253" y="1"/>
                  </a:moveTo>
                  <a:cubicBezTo>
                    <a:pt x="1960" y="38"/>
                    <a:pt x="702" y="925"/>
                    <a:pt x="0" y="2330"/>
                  </a:cubicBezTo>
                  <a:lnTo>
                    <a:pt x="407" y="2552"/>
                  </a:lnTo>
                  <a:cubicBezTo>
                    <a:pt x="1035" y="1295"/>
                    <a:pt x="2181" y="482"/>
                    <a:pt x="3253" y="482"/>
                  </a:cubicBezTo>
                  <a:cubicBezTo>
                    <a:pt x="4215" y="482"/>
                    <a:pt x="5028" y="1036"/>
                    <a:pt x="5620" y="2071"/>
                  </a:cubicBezTo>
                  <a:lnTo>
                    <a:pt x="6026" y="1849"/>
                  </a:lnTo>
                  <a:cubicBezTo>
                    <a:pt x="5324" y="666"/>
                    <a:pt x="4363" y="1"/>
                    <a:pt x="32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 name="Google Shape;127;p13"/>
          <p:cNvGrpSpPr/>
          <p:nvPr/>
        </p:nvGrpSpPr>
        <p:grpSpPr>
          <a:xfrm>
            <a:off x="449283" y="4401445"/>
            <a:ext cx="527892" cy="523705"/>
            <a:chOff x="14582925" y="1556650"/>
            <a:chExt cx="280525" cy="278300"/>
          </a:xfrm>
        </p:grpSpPr>
        <p:sp>
          <p:nvSpPr>
            <p:cNvPr id="128" name="Google Shape;128;p13"/>
            <p:cNvSpPr/>
            <p:nvPr/>
          </p:nvSpPr>
          <p:spPr>
            <a:xfrm>
              <a:off x="14656525" y="1556650"/>
              <a:ext cx="206925" cy="276500"/>
            </a:xfrm>
            <a:custGeom>
              <a:avLst/>
              <a:gdLst/>
              <a:ahLst/>
              <a:cxnLst/>
              <a:rect l="l" t="t" r="r" b="b"/>
              <a:pathLst>
                <a:path w="8277" h="11060" extrusionOk="0">
                  <a:moveTo>
                    <a:pt x="3676" y="1"/>
                  </a:moveTo>
                  <a:cubicBezTo>
                    <a:pt x="3645" y="1"/>
                    <a:pt x="3614" y="3"/>
                    <a:pt x="3584" y="7"/>
                  </a:cubicBezTo>
                  <a:cubicBezTo>
                    <a:pt x="3157" y="135"/>
                    <a:pt x="2986" y="605"/>
                    <a:pt x="2858" y="1031"/>
                  </a:cubicBezTo>
                  <a:cubicBezTo>
                    <a:pt x="2475" y="1970"/>
                    <a:pt x="1963" y="2866"/>
                    <a:pt x="1365" y="3676"/>
                  </a:cubicBezTo>
                  <a:cubicBezTo>
                    <a:pt x="725" y="4615"/>
                    <a:pt x="299" y="5681"/>
                    <a:pt x="171" y="6790"/>
                  </a:cubicBezTo>
                  <a:cubicBezTo>
                    <a:pt x="43" y="7729"/>
                    <a:pt x="0" y="8668"/>
                    <a:pt x="43" y="9606"/>
                  </a:cubicBezTo>
                  <a:cubicBezTo>
                    <a:pt x="128" y="10545"/>
                    <a:pt x="512" y="10929"/>
                    <a:pt x="1365" y="10971"/>
                  </a:cubicBezTo>
                  <a:lnTo>
                    <a:pt x="3285" y="11014"/>
                  </a:lnTo>
                  <a:lnTo>
                    <a:pt x="4736" y="11014"/>
                  </a:lnTo>
                  <a:lnTo>
                    <a:pt x="6655" y="11057"/>
                  </a:lnTo>
                  <a:cubicBezTo>
                    <a:pt x="6677" y="11059"/>
                    <a:pt x="6699" y="11060"/>
                    <a:pt x="6720" y="11060"/>
                  </a:cubicBezTo>
                  <a:cubicBezTo>
                    <a:pt x="7120" y="11060"/>
                    <a:pt x="7468" y="10693"/>
                    <a:pt x="7508" y="10289"/>
                  </a:cubicBezTo>
                  <a:cubicBezTo>
                    <a:pt x="7508" y="9819"/>
                    <a:pt x="7167" y="9435"/>
                    <a:pt x="6698" y="9435"/>
                  </a:cubicBezTo>
                  <a:lnTo>
                    <a:pt x="7039" y="9435"/>
                  </a:lnTo>
                  <a:cubicBezTo>
                    <a:pt x="7054" y="9436"/>
                    <a:pt x="7069" y="9437"/>
                    <a:pt x="7084" y="9437"/>
                  </a:cubicBezTo>
                  <a:cubicBezTo>
                    <a:pt x="7904" y="9437"/>
                    <a:pt x="8220" y="8277"/>
                    <a:pt x="7423" y="7900"/>
                  </a:cubicBezTo>
                  <a:cubicBezTo>
                    <a:pt x="7892" y="7900"/>
                    <a:pt x="8276" y="7558"/>
                    <a:pt x="8276" y="7089"/>
                  </a:cubicBezTo>
                  <a:lnTo>
                    <a:pt x="8276" y="7004"/>
                  </a:lnTo>
                  <a:cubicBezTo>
                    <a:pt x="8276" y="6577"/>
                    <a:pt x="7935" y="6236"/>
                    <a:pt x="7508" y="6193"/>
                  </a:cubicBezTo>
                  <a:lnTo>
                    <a:pt x="7423" y="6193"/>
                  </a:lnTo>
                  <a:cubicBezTo>
                    <a:pt x="7892" y="6193"/>
                    <a:pt x="8234" y="5852"/>
                    <a:pt x="8234" y="5383"/>
                  </a:cubicBezTo>
                  <a:cubicBezTo>
                    <a:pt x="8234" y="4956"/>
                    <a:pt x="7892" y="4572"/>
                    <a:pt x="7423" y="4572"/>
                  </a:cubicBezTo>
                  <a:cubicBezTo>
                    <a:pt x="6997" y="4572"/>
                    <a:pt x="6303" y="4655"/>
                    <a:pt x="5698" y="4655"/>
                  </a:cubicBezTo>
                  <a:cubicBezTo>
                    <a:pt x="5334" y="4655"/>
                    <a:pt x="5002" y="4625"/>
                    <a:pt x="4778" y="4529"/>
                  </a:cubicBezTo>
                  <a:cubicBezTo>
                    <a:pt x="3712" y="4018"/>
                    <a:pt x="4522" y="2226"/>
                    <a:pt x="4522" y="1373"/>
                  </a:cubicBezTo>
                  <a:cubicBezTo>
                    <a:pt x="4565" y="1031"/>
                    <a:pt x="4480" y="733"/>
                    <a:pt x="4352" y="434"/>
                  </a:cubicBezTo>
                  <a:cubicBezTo>
                    <a:pt x="4237" y="166"/>
                    <a:pt x="3950" y="1"/>
                    <a:pt x="36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13"/>
            <p:cNvSpPr/>
            <p:nvPr/>
          </p:nvSpPr>
          <p:spPr>
            <a:xfrm>
              <a:off x="14582925" y="1694925"/>
              <a:ext cx="69350" cy="140025"/>
            </a:xfrm>
            <a:custGeom>
              <a:avLst/>
              <a:gdLst/>
              <a:ahLst/>
              <a:cxnLst/>
              <a:rect l="l" t="t" r="r" b="b"/>
              <a:pathLst>
                <a:path w="2774" h="5601" extrusionOk="0">
                  <a:moveTo>
                    <a:pt x="1302" y="1"/>
                  </a:moveTo>
                  <a:cubicBezTo>
                    <a:pt x="1195" y="1"/>
                    <a:pt x="1088" y="22"/>
                    <a:pt x="982" y="65"/>
                  </a:cubicBezTo>
                  <a:cubicBezTo>
                    <a:pt x="214" y="449"/>
                    <a:pt x="427" y="2411"/>
                    <a:pt x="385" y="3094"/>
                  </a:cubicBezTo>
                  <a:cubicBezTo>
                    <a:pt x="385" y="3819"/>
                    <a:pt x="1" y="5483"/>
                    <a:pt x="1067" y="5568"/>
                  </a:cubicBezTo>
                  <a:cubicBezTo>
                    <a:pt x="1166" y="5590"/>
                    <a:pt x="1266" y="5601"/>
                    <a:pt x="1363" y="5601"/>
                  </a:cubicBezTo>
                  <a:cubicBezTo>
                    <a:pt x="1644" y="5601"/>
                    <a:pt x="1912" y="5513"/>
                    <a:pt x="2134" y="5355"/>
                  </a:cubicBezTo>
                  <a:cubicBezTo>
                    <a:pt x="2304" y="5142"/>
                    <a:pt x="2432" y="4886"/>
                    <a:pt x="2432" y="4630"/>
                  </a:cubicBezTo>
                  <a:cubicBezTo>
                    <a:pt x="2560" y="3819"/>
                    <a:pt x="2646" y="2966"/>
                    <a:pt x="2688" y="2155"/>
                  </a:cubicBezTo>
                  <a:cubicBezTo>
                    <a:pt x="2688" y="1814"/>
                    <a:pt x="2774" y="662"/>
                    <a:pt x="2518" y="364"/>
                  </a:cubicBezTo>
                  <a:cubicBezTo>
                    <a:pt x="2432" y="278"/>
                    <a:pt x="2390" y="278"/>
                    <a:pt x="2304" y="236"/>
                  </a:cubicBezTo>
                  <a:lnTo>
                    <a:pt x="2176" y="236"/>
                  </a:lnTo>
                  <a:lnTo>
                    <a:pt x="1622" y="65"/>
                  </a:lnTo>
                  <a:cubicBezTo>
                    <a:pt x="1515" y="22"/>
                    <a:pt x="1408" y="1"/>
                    <a:pt x="13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0" name="Google Shape;130;p13"/>
          <p:cNvSpPr txBox="1">
            <a:spLocks noGrp="1"/>
          </p:cNvSpPr>
          <p:nvPr>
            <p:ph type="title"/>
          </p:nvPr>
        </p:nvSpPr>
        <p:spPr>
          <a:xfrm>
            <a:off x="952331" y="1445750"/>
            <a:ext cx="23592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1900"/>
              <a:buNone/>
              <a:defRPr sz="2000" b="1"/>
            </a:lvl1pPr>
            <a:lvl2pPr lvl="1" algn="ctr" rtl="0">
              <a:spcBef>
                <a:spcPts val="0"/>
              </a:spcBef>
              <a:spcAft>
                <a:spcPts val="0"/>
              </a:spcAft>
              <a:buClr>
                <a:srgbClr val="FF00A3"/>
              </a:buClr>
              <a:buSzPts val="1800"/>
              <a:buNone/>
              <a:defRPr sz="1800">
                <a:solidFill>
                  <a:srgbClr val="FF00A3"/>
                </a:solidFill>
              </a:defRPr>
            </a:lvl2pPr>
            <a:lvl3pPr lvl="2" algn="ctr" rtl="0">
              <a:spcBef>
                <a:spcPts val="0"/>
              </a:spcBef>
              <a:spcAft>
                <a:spcPts val="0"/>
              </a:spcAft>
              <a:buClr>
                <a:srgbClr val="FF00A3"/>
              </a:buClr>
              <a:buSzPts val="1800"/>
              <a:buNone/>
              <a:defRPr sz="1800">
                <a:solidFill>
                  <a:srgbClr val="FF00A3"/>
                </a:solidFill>
              </a:defRPr>
            </a:lvl3pPr>
            <a:lvl4pPr lvl="3" algn="ctr" rtl="0">
              <a:spcBef>
                <a:spcPts val="0"/>
              </a:spcBef>
              <a:spcAft>
                <a:spcPts val="0"/>
              </a:spcAft>
              <a:buClr>
                <a:srgbClr val="FF00A3"/>
              </a:buClr>
              <a:buSzPts val="1800"/>
              <a:buNone/>
              <a:defRPr sz="1800">
                <a:solidFill>
                  <a:srgbClr val="FF00A3"/>
                </a:solidFill>
              </a:defRPr>
            </a:lvl4pPr>
            <a:lvl5pPr lvl="4" algn="ctr" rtl="0">
              <a:spcBef>
                <a:spcPts val="0"/>
              </a:spcBef>
              <a:spcAft>
                <a:spcPts val="0"/>
              </a:spcAft>
              <a:buClr>
                <a:srgbClr val="FF00A3"/>
              </a:buClr>
              <a:buSzPts val="1800"/>
              <a:buNone/>
              <a:defRPr sz="1800">
                <a:solidFill>
                  <a:srgbClr val="FF00A3"/>
                </a:solidFill>
              </a:defRPr>
            </a:lvl5pPr>
            <a:lvl6pPr lvl="5" algn="ctr" rtl="0">
              <a:spcBef>
                <a:spcPts val="0"/>
              </a:spcBef>
              <a:spcAft>
                <a:spcPts val="0"/>
              </a:spcAft>
              <a:buClr>
                <a:srgbClr val="FF00A3"/>
              </a:buClr>
              <a:buSzPts val="1800"/>
              <a:buNone/>
              <a:defRPr sz="1800">
                <a:solidFill>
                  <a:srgbClr val="FF00A3"/>
                </a:solidFill>
              </a:defRPr>
            </a:lvl6pPr>
            <a:lvl7pPr lvl="6" algn="ctr" rtl="0">
              <a:spcBef>
                <a:spcPts val="0"/>
              </a:spcBef>
              <a:spcAft>
                <a:spcPts val="0"/>
              </a:spcAft>
              <a:buClr>
                <a:srgbClr val="FF00A3"/>
              </a:buClr>
              <a:buSzPts val="1800"/>
              <a:buNone/>
              <a:defRPr sz="1800">
                <a:solidFill>
                  <a:srgbClr val="FF00A3"/>
                </a:solidFill>
              </a:defRPr>
            </a:lvl7pPr>
            <a:lvl8pPr lvl="7" algn="ctr" rtl="0">
              <a:spcBef>
                <a:spcPts val="0"/>
              </a:spcBef>
              <a:spcAft>
                <a:spcPts val="0"/>
              </a:spcAft>
              <a:buClr>
                <a:srgbClr val="FF00A3"/>
              </a:buClr>
              <a:buSzPts val="1800"/>
              <a:buNone/>
              <a:defRPr sz="1800">
                <a:solidFill>
                  <a:srgbClr val="FF00A3"/>
                </a:solidFill>
              </a:defRPr>
            </a:lvl8pPr>
            <a:lvl9pPr lvl="8" algn="ctr" rtl="0">
              <a:spcBef>
                <a:spcPts val="0"/>
              </a:spcBef>
              <a:spcAft>
                <a:spcPts val="0"/>
              </a:spcAft>
              <a:buClr>
                <a:srgbClr val="FF00A3"/>
              </a:buClr>
              <a:buSzPts val="1800"/>
              <a:buNone/>
              <a:defRPr sz="1800">
                <a:solidFill>
                  <a:srgbClr val="FF00A3"/>
                </a:solidFill>
              </a:defRPr>
            </a:lvl9pPr>
          </a:lstStyle>
          <a:p>
            <a:endParaRPr/>
          </a:p>
        </p:txBody>
      </p:sp>
      <p:sp>
        <p:nvSpPr>
          <p:cNvPr id="131" name="Google Shape;131;p13"/>
          <p:cNvSpPr txBox="1">
            <a:spLocks noGrp="1"/>
          </p:cNvSpPr>
          <p:nvPr>
            <p:ph type="subTitle" idx="1"/>
          </p:nvPr>
        </p:nvSpPr>
        <p:spPr>
          <a:xfrm>
            <a:off x="1003031" y="1824450"/>
            <a:ext cx="2257800" cy="723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132" name="Google Shape;132;p13"/>
          <p:cNvSpPr txBox="1">
            <a:spLocks noGrp="1"/>
          </p:cNvSpPr>
          <p:nvPr>
            <p:ph type="title" idx="2" hasCustomPrompt="1"/>
          </p:nvPr>
        </p:nvSpPr>
        <p:spPr>
          <a:xfrm>
            <a:off x="1510481" y="942112"/>
            <a:ext cx="1242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3000"/>
              <a:buNone/>
              <a:defRPr sz="3000" b="1"/>
            </a:lvl1pPr>
            <a:lvl2pPr lvl="1" algn="ctr" rtl="0">
              <a:spcBef>
                <a:spcPts val="0"/>
              </a:spcBef>
              <a:spcAft>
                <a:spcPts val="0"/>
              </a:spcAft>
              <a:buClr>
                <a:srgbClr val="FF00A3"/>
              </a:buClr>
              <a:buSzPts val="2400"/>
              <a:buNone/>
              <a:defRPr sz="2400">
                <a:solidFill>
                  <a:srgbClr val="FF00A3"/>
                </a:solidFill>
              </a:defRPr>
            </a:lvl2pPr>
            <a:lvl3pPr lvl="2" algn="ctr" rtl="0">
              <a:spcBef>
                <a:spcPts val="0"/>
              </a:spcBef>
              <a:spcAft>
                <a:spcPts val="0"/>
              </a:spcAft>
              <a:buClr>
                <a:srgbClr val="FF00A3"/>
              </a:buClr>
              <a:buSzPts val="2400"/>
              <a:buNone/>
              <a:defRPr sz="2400">
                <a:solidFill>
                  <a:srgbClr val="FF00A3"/>
                </a:solidFill>
              </a:defRPr>
            </a:lvl3pPr>
            <a:lvl4pPr lvl="3" algn="ctr" rtl="0">
              <a:spcBef>
                <a:spcPts val="0"/>
              </a:spcBef>
              <a:spcAft>
                <a:spcPts val="0"/>
              </a:spcAft>
              <a:buClr>
                <a:srgbClr val="FF00A3"/>
              </a:buClr>
              <a:buSzPts val="2400"/>
              <a:buNone/>
              <a:defRPr sz="2400">
                <a:solidFill>
                  <a:srgbClr val="FF00A3"/>
                </a:solidFill>
              </a:defRPr>
            </a:lvl4pPr>
            <a:lvl5pPr lvl="4" algn="ctr" rtl="0">
              <a:spcBef>
                <a:spcPts val="0"/>
              </a:spcBef>
              <a:spcAft>
                <a:spcPts val="0"/>
              </a:spcAft>
              <a:buClr>
                <a:srgbClr val="FF00A3"/>
              </a:buClr>
              <a:buSzPts val="2400"/>
              <a:buNone/>
              <a:defRPr sz="2400">
                <a:solidFill>
                  <a:srgbClr val="FF00A3"/>
                </a:solidFill>
              </a:defRPr>
            </a:lvl5pPr>
            <a:lvl6pPr lvl="5" algn="ctr" rtl="0">
              <a:spcBef>
                <a:spcPts val="0"/>
              </a:spcBef>
              <a:spcAft>
                <a:spcPts val="0"/>
              </a:spcAft>
              <a:buClr>
                <a:srgbClr val="FF00A3"/>
              </a:buClr>
              <a:buSzPts val="2400"/>
              <a:buNone/>
              <a:defRPr sz="2400">
                <a:solidFill>
                  <a:srgbClr val="FF00A3"/>
                </a:solidFill>
              </a:defRPr>
            </a:lvl6pPr>
            <a:lvl7pPr lvl="6" algn="ctr" rtl="0">
              <a:spcBef>
                <a:spcPts val="0"/>
              </a:spcBef>
              <a:spcAft>
                <a:spcPts val="0"/>
              </a:spcAft>
              <a:buClr>
                <a:srgbClr val="FF00A3"/>
              </a:buClr>
              <a:buSzPts val="2400"/>
              <a:buNone/>
              <a:defRPr sz="2400">
                <a:solidFill>
                  <a:srgbClr val="FF00A3"/>
                </a:solidFill>
              </a:defRPr>
            </a:lvl7pPr>
            <a:lvl8pPr lvl="7" algn="ctr" rtl="0">
              <a:spcBef>
                <a:spcPts val="0"/>
              </a:spcBef>
              <a:spcAft>
                <a:spcPts val="0"/>
              </a:spcAft>
              <a:buClr>
                <a:srgbClr val="FF00A3"/>
              </a:buClr>
              <a:buSzPts val="2400"/>
              <a:buNone/>
              <a:defRPr sz="2400">
                <a:solidFill>
                  <a:srgbClr val="FF00A3"/>
                </a:solidFill>
              </a:defRPr>
            </a:lvl8pPr>
            <a:lvl9pPr lvl="8" algn="ctr" rtl="0">
              <a:spcBef>
                <a:spcPts val="0"/>
              </a:spcBef>
              <a:spcAft>
                <a:spcPts val="0"/>
              </a:spcAft>
              <a:buClr>
                <a:srgbClr val="FF00A3"/>
              </a:buClr>
              <a:buSzPts val="2400"/>
              <a:buNone/>
              <a:defRPr sz="2400">
                <a:solidFill>
                  <a:srgbClr val="FF00A3"/>
                </a:solidFill>
              </a:defRPr>
            </a:lvl9pPr>
          </a:lstStyle>
          <a:p>
            <a:r>
              <a:t>xx%</a:t>
            </a:r>
          </a:p>
        </p:txBody>
      </p:sp>
      <p:sp>
        <p:nvSpPr>
          <p:cNvPr id="133" name="Google Shape;133;p13"/>
          <p:cNvSpPr txBox="1">
            <a:spLocks noGrp="1"/>
          </p:cNvSpPr>
          <p:nvPr>
            <p:ph type="title" idx="3"/>
          </p:nvPr>
        </p:nvSpPr>
        <p:spPr>
          <a:xfrm>
            <a:off x="3392400" y="1445750"/>
            <a:ext cx="23592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1900"/>
              <a:buNone/>
              <a:defRPr sz="2000" b="1"/>
            </a:lvl1pPr>
            <a:lvl2pPr lvl="1" algn="ctr" rtl="0">
              <a:spcBef>
                <a:spcPts val="0"/>
              </a:spcBef>
              <a:spcAft>
                <a:spcPts val="0"/>
              </a:spcAft>
              <a:buClr>
                <a:srgbClr val="FF00A3"/>
              </a:buClr>
              <a:buSzPts val="1800"/>
              <a:buNone/>
              <a:defRPr sz="1800">
                <a:solidFill>
                  <a:srgbClr val="FF00A3"/>
                </a:solidFill>
              </a:defRPr>
            </a:lvl2pPr>
            <a:lvl3pPr lvl="2" algn="ctr" rtl="0">
              <a:spcBef>
                <a:spcPts val="0"/>
              </a:spcBef>
              <a:spcAft>
                <a:spcPts val="0"/>
              </a:spcAft>
              <a:buClr>
                <a:srgbClr val="FF00A3"/>
              </a:buClr>
              <a:buSzPts val="1800"/>
              <a:buNone/>
              <a:defRPr sz="1800">
                <a:solidFill>
                  <a:srgbClr val="FF00A3"/>
                </a:solidFill>
              </a:defRPr>
            </a:lvl3pPr>
            <a:lvl4pPr lvl="3" algn="ctr" rtl="0">
              <a:spcBef>
                <a:spcPts val="0"/>
              </a:spcBef>
              <a:spcAft>
                <a:spcPts val="0"/>
              </a:spcAft>
              <a:buClr>
                <a:srgbClr val="FF00A3"/>
              </a:buClr>
              <a:buSzPts val="1800"/>
              <a:buNone/>
              <a:defRPr sz="1800">
                <a:solidFill>
                  <a:srgbClr val="FF00A3"/>
                </a:solidFill>
              </a:defRPr>
            </a:lvl4pPr>
            <a:lvl5pPr lvl="4" algn="ctr" rtl="0">
              <a:spcBef>
                <a:spcPts val="0"/>
              </a:spcBef>
              <a:spcAft>
                <a:spcPts val="0"/>
              </a:spcAft>
              <a:buClr>
                <a:srgbClr val="FF00A3"/>
              </a:buClr>
              <a:buSzPts val="1800"/>
              <a:buNone/>
              <a:defRPr sz="1800">
                <a:solidFill>
                  <a:srgbClr val="FF00A3"/>
                </a:solidFill>
              </a:defRPr>
            </a:lvl5pPr>
            <a:lvl6pPr lvl="5" algn="ctr" rtl="0">
              <a:spcBef>
                <a:spcPts val="0"/>
              </a:spcBef>
              <a:spcAft>
                <a:spcPts val="0"/>
              </a:spcAft>
              <a:buClr>
                <a:srgbClr val="FF00A3"/>
              </a:buClr>
              <a:buSzPts val="1800"/>
              <a:buNone/>
              <a:defRPr sz="1800">
                <a:solidFill>
                  <a:srgbClr val="FF00A3"/>
                </a:solidFill>
              </a:defRPr>
            </a:lvl6pPr>
            <a:lvl7pPr lvl="6" algn="ctr" rtl="0">
              <a:spcBef>
                <a:spcPts val="0"/>
              </a:spcBef>
              <a:spcAft>
                <a:spcPts val="0"/>
              </a:spcAft>
              <a:buClr>
                <a:srgbClr val="FF00A3"/>
              </a:buClr>
              <a:buSzPts val="1800"/>
              <a:buNone/>
              <a:defRPr sz="1800">
                <a:solidFill>
                  <a:srgbClr val="FF00A3"/>
                </a:solidFill>
              </a:defRPr>
            </a:lvl7pPr>
            <a:lvl8pPr lvl="7" algn="ctr" rtl="0">
              <a:spcBef>
                <a:spcPts val="0"/>
              </a:spcBef>
              <a:spcAft>
                <a:spcPts val="0"/>
              </a:spcAft>
              <a:buClr>
                <a:srgbClr val="FF00A3"/>
              </a:buClr>
              <a:buSzPts val="1800"/>
              <a:buNone/>
              <a:defRPr sz="1800">
                <a:solidFill>
                  <a:srgbClr val="FF00A3"/>
                </a:solidFill>
              </a:defRPr>
            </a:lvl8pPr>
            <a:lvl9pPr lvl="8" algn="ctr" rtl="0">
              <a:spcBef>
                <a:spcPts val="0"/>
              </a:spcBef>
              <a:spcAft>
                <a:spcPts val="0"/>
              </a:spcAft>
              <a:buClr>
                <a:srgbClr val="FF00A3"/>
              </a:buClr>
              <a:buSzPts val="1800"/>
              <a:buNone/>
              <a:defRPr sz="1800">
                <a:solidFill>
                  <a:srgbClr val="FF00A3"/>
                </a:solidFill>
              </a:defRPr>
            </a:lvl9pPr>
          </a:lstStyle>
          <a:p>
            <a:endParaRPr/>
          </a:p>
        </p:txBody>
      </p:sp>
      <p:sp>
        <p:nvSpPr>
          <p:cNvPr id="134" name="Google Shape;134;p13"/>
          <p:cNvSpPr txBox="1">
            <a:spLocks noGrp="1"/>
          </p:cNvSpPr>
          <p:nvPr>
            <p:ph type="subTitle" idx="4"/>
          </p:nvPr>
        </p:nvSpPr>
        <p:spPr>
          <a:xfrm>
            <a:off x="3443100" y="1824450"/>
            <a:ext cx="2257800" cy="723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135" name="Google Shape;135;p13"/>
          <p:cNvSpPr txBox="1">
            <a:spLocks noGrp="1"/>
          </p:cNvSpPr>
          <p:nvPr>
            <p:ph type="title" idx="5" hasCustomPrompt="1"/>
          </p:nvPr>
        </p:nvSpPr>
        <p:spPr>
          <a:xfrm>
            <a:off x="3950550" y="942112"/>
            <a:ext cx="1242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3000"/>
              <a:buNone/>
              <a:defRPr sz="3000" b="1"/>
            </a:lvl1pPr>
            <a:lvl2pPr lvl="1" algn="ctr" rtl="0">
              <a:spcBef>
                <a:spcPts val="0"/>
              </a:spcBef>
              <a:spcAft>
                <a:spcPts val="0"/>
              </a:spcAft>
              <a:buClr>
                <a:srgbClr val="FF00A3"/>
              </a:buClr>
              <a:buSzPts val="2400"/>
              <a:buNone/>
              <a:defRPr sz="2400">
                <a:solidFill>
                  <a:srgbClr val="FF00A3"/>
                </a:solidFill>
              </a:defRPr>
            </a:lvl2pPr>
            <a:lvl3pPr lvl="2" algn="ctr" rtl="0">
              <a:spcBef>
                <a:spcPts val="0"/>
              </a:spcBef>
              <a:spcAft>
                <a:spcPts val="0"/>
              </a:spcAft>
              <a:buClr>
                <a:srgbClr val="FF00A3"/>
              </a:buClr>
              <a:buSzPts val="2400"/>
              <a:buNone/>
              <a:defRPr sz="2400">
                <a:solidFill>
                  <a:srgbClr val="FF00A3"/>
                </a:solidFill>
              </a:defRPr>
            </a:lvl3pPr>
            <a:lvl4pPr lvl="3" algn="ctr" rtl="0">
              <a:spcBef>
                <a:spcPts val="0"/>
              </a:spcBef>
              <a:spcAft>
                <a:spcPts val="0"/>
              </a:spcAft>
              <a:buClr>
                <a:srgbClr val="FF00A3"/>
              </a:buClr>
              <a:buSzPts val="2400"/>
              <a:buNone/>
              <a:defRPr sz="2400">
                <a:solidFill>
                  <a:srgbClr val="FF00A3"/>
                </a:solidFill>
              </a:defRPr>
            </a:lvl4pPr>
            <a:lvl5pPr lvl="4" algn="ctr" rtl="0">
              <a:spcBef>
                <a:spcPts val="0"/>
              </a:spcBef>
              <a:spcAft>
                <a:spcPts val="0"/>
              </a:spcAft>
              <a:buClr>
                <a:srgbClr val="FF00A3"/>
              </a:buClr>
              <a:buSzPts val="2400"/>
              <a:buNone/>
              <a:defRPr sz="2400">
                <a:solidFill>
                  <a:srgbClr val="FF00A3"/>
                </a:solidFill>
              </a:defRPr>
            </a:lvl5pPr>
            <a:lvl6pPr lvl="5" algn="ctr" rtl="0">
              <a:spcBef>
                <a:spcPts val="0"/>
              </a:spcBef>
              <a:spcAft>
                <a:spcPts val="0"/>
              </a:spcAft>
              <a:buClr>
                <a:srgbClr val="FF00A3"/>
              </a:buClr>
              <a:buSzPts val="2400"/>
              <a:buNone/>
              <a:defRPr sz="2400">
                <a:solidFill>
                  <a:srgbClr val="FF00A3"/>
                </a:solidFill>
              </a:defRPr>
            </a:lvl6pPr>
            <a:lvl7pPr lvl="6" algn="ctr" rtl="0">
              <a:spcBef>
                <a:spcPts val="0"/>
              </a:spcBef>
              <a:spcAft>
                <a:spcPts val="0"/>
              </a:spcAft>
              <a:buClr>
                <a:srgbClr val="FF00A3"/>
              </a:buClr>
              <a:buSzPts val="2400"/>
              <a:buNone/>
              <a:defRPr sz="2400">
                <a:solidFill>
                  <a:srgbClr val="FF00A3"/>
                </a:solidFill>
              </a:defRPr>
            </a:lvl7pPr>
            <a:lvl8pPr lvl="7" algn="ctr" rtl="0">
              <a:spcBef>
                <a:spcPts val="0"/>
              </a:spcBef>
              <a:spcAft>
                <a:spcPts val="0"/>
              </a:spcAft>
              <a:buClr>
                <a:srgbClr val="FF00A3"/>
              </a:buClr>
              <a:buSzPts val="2400"/>
              <a:buNone/>
              <a:defRPr sz="2400">
                <a:solidFill>
                  <a:srgbClr val="FF00A3"/>
                </a:solidFill>
              </a:defRPr>
            </a:lvl8pPr>
            <a:lvl9pPr lvl="8" algn="ctr" rtl="0">
              <a:spcBef>
                <a:spcPts val="0"/>
              </a:spcBef>
              <a:spcAft>
                <a:spcPts val="0"/>
              </a:spcAft>
              <a:buClr>
                <a:srgbClr val="FF00A3"/>
              </a:buClr>
              <a:buSzPts val="2400"/>
              <a:buNone/>
              <a:defRPr sz="2400">
                <a:solidFill>
                  <a:srgbClr val="FF00A3"/>
                </a:solidFill>
              </a:defRPr>
            </a:lvl9pPr>
          </a:lstStyle>
          <a:p>
            <a:r>
              <a:t>xx%</a:t>
            </a:r>
          </a:p>
        </p:txBody>
      </p:sp>
      <p:sp>
        <p:nvSpPr>
          <p:cNvPr id="136" name="Google Shape;136;p13"/>
          <p:cNvSpPr txBox="1">
            <a:spLocks noGrp="1"/>
          </p:cNvSpPr>
          <p:nvPr>
            <p:ph type="title" idx="6"/>
          </p:nvPr>
        </p:nvSpPr>
        <p:spPr>
          <a:xfrm>
            <a:off x="5834569" y="1445750"/>
            <a:ext cx="23550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1900"/>
              <a:buNone/>
              <a:defRPr sz="2000" b="1"/>
            </a:lvl1pPr>
            <a:lvl2pPr lvl="1" algn="ctr" rtl="0">
              <a:spcBef>
                <a:spcPts val="0"/>
              </a:spcBef>
              <a:spcAft>
                <a:spcPts val="0"/>
              </a:spcAft>
              <a:buClr>
                <a:srgbClr val="FF00A3"/>
              </a:buClr>
              <a:buSzPts val="1800"/>
              <a:buNone/>
              <a:defRPr sz="1800">
                <a:solidFill>
                  <a:srgbClr val="FF00A3"/>
                </a:solidFill>
              </a:defRPr>
            </a:lvl2pPr>
            <a:lvl3pPr lvl="2" algn="ctr" rtl="0">
              <a:spcBef>
                <a:spcPts val="0"/>
              </a:spcBef>
              <a:spcAft>
                <a:spcPts val="0"/>
              </a:spcAft>
              <a:buClr>
                <a:srgbClr val="FF00A3"/>
              </a:buClr>
              <a:buSzPts val="1800"/>
              <a:buNone/>
              <a:defRPr sz="1800">
                <a:solidFill>
                  <a:srgbClr val="FF00A3"/>
                </a:solidFill>
              </a:defRPr>
            </a:lvl3pPr>
            <a:lvl4pPr lvl="3" algn="ctr" rtl="0">
              <a:spcBef>
                <a:spcPts val="0"/>
              </a:spcBef>
              <a:spcAft>
                <a:spcPts val="0"/>
              </a:spcAft>
              <a:buClr>
                <a:srgbClr val="FF00A3"/>
              </a:buClr>
              <a:buSzPts val="1800"/>
              <a:buNone/>
              <a:defRPr sz="1800">
                <a:solidFill>
                  <a:srgbClr val="FF00A3"/>
                </a:solidFill>
              </a:defRPr>
            </a:lvl4pPr>
            <a:lvl5pPr lvl="4" algn="ctr" rtl="0">
              <a:spcBef>
                <a:spcPts val="0"/>
              </a:spcBef>
              <a:spcAft>
                <a:spcPts val="0"/>
              </a:spcAft>
              <a:buClr>
                <a:srgbClr val="FF00A3"/>
              </a:buClr>
              <a:buSzPts val="1800"/>
              <a:buNone/>
              <a:defRPr sz="1800">
                <a:solidFill>
                  <a:srgbClr val="FF00A3"/>
                </a:solidFill>
              </a:defRPr>
            </a:lvl5pPr>
            <a:lvl6pPr lvl="5" algn="ctr" rtl="0">
              <a:spcBef>
                <a:spcPts val="0"/>
              </a:spcBef>
              <a:spcAft>
                <a:spcPts val="0"/>
              </a:spcAft>
              <a:buClr>
                <a:srgbClr val="FF00A3"/>
              </a:buClr>
              <a:buSzPts val="1800"/>
              <a:buNone/>
              <a:defRPr sz="1800">
                <a:solidFill>
                  <a:srgbClr val="FF00A3"/>
                </a:solidFill>
              </a:defRPr>
            </a:lvl6pPr>
            <a:lvl7pPr lvl="6" algn="ctr" rtl="0">
              <a:spcBef>
                <a:spcPts val="0"/>
              </a:spcBef>
              <a:spcAft>
                <a:spcPts val="0"/>
              </a:spcAft>
              <a:buClr>
                <a:srgbClr val="FF00A3"/>
              </a:buClr>
              <a:buSzPts val="1800"/>
              <a:buNone/>
              <a:defRPr sz="1800">
                <a:solidFill>
                  <a:srgbClr val="FF00A3"/>
                </a:solidFill>
              </a:defRPr>
            </a:lvl7pPr>
            <a:lvl8pPr lvl="7" algn="ctr" rtl="0">
              <a:spcBef>
                <a:spcPts val="0"/>
              </a:spcBef>
              <a:spcAft>
                <a:spcPts val="0"/>
              </a:spcAft>
              <a:buClr>
                <a:srgbClr val="FF00A3"/>
              </a:buClr>
              <a:buSzPts val="1800"/>
              <a:buNone/>
              <a:defRPr sz="1800">
                <a:solidFill>
                  <a:srgbClr val="FF00A3"/>
                </a:solidFill>
              </a:defRPr>
            </a:lvl8pPr>
            <a:lvl9pPr lvl="8" algn="ctr" rtl="0">
              <a:spcBef>
                <a:spcPts val="0"/>
              </a:spcBef>
              <a:spcAft>
                <a:spcPts val="0"/>
              </a:spcAft>
              <a:buClr>
                <a:srgbClr val="FF00A3"/>
              </a:buClr>
              <a:buSzPts val="1800"/>
              <a:buNone/>
              <a:defRPr sz="1800">
                <a:solidFill>
                  <a:srgbClr val="FF00A3"/>
                </a:solidFill>
              </a:defRPr>
            </a:lvl9pPr>
          </a:lstStyle>
          <a:p>
            <a:endParaRPr/>
          </a:p>
        </p:txBody>
      </p:sp>
      <p:sp>
        <p:nvSpPr>
          <p:cNvPr id="137" name="Google Shape;137;p13"/>
          <p:cNvSpPr txBox="1">
            <a:spLocks noGrp="1"/>
          </p:cNvSpPr>
          <p:nvPr>
            <p:ph type="subTitle" idx="7"/>
          </p:nvPr>
        </p:nvSpPr>
        <p:spPr>
          <a:xfrm>
            <a:off x="5883169" y="1824450"/>
            <a:ext cx="2257800" cy="723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138" name="Google Shape;138;p13"/>
          <p:cNvSpPr txBox="1">
            <a:spLocks noGrp="1"/>
          </p:cNvSpPr>
          <p:nvPr>
            <p:ph type="title" idx="8" hasCustomPrompt="1"/>
          </p:nvPr>
        </p:nvSpPr>
        <p:spPr>
          <a:xfrm>
            <a:off x="6390619" y="942112"/>
            <a:ext cx="1242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3000"/>
              <a:buNone/>
              <a:defRPr sz="3000" b="1"/>
            </a:lvl1pPr>
            <a:lvl2pPr lvl="1" algn="ctr" rtl="0">
              <a:spcBef>
                <a:spcPts val="0"/>
              </a:spcBef>
              <a:spcAft>
                <a:spcPts val="0"/>
              </a:spcAft>
              <a:buClr>
                <a:srgbClr val="FF00A3"/>
              </a:buClr>
              <a:buSzPts val="2400"/>
              <a:buNone/>
              <a:defRPr sz="2400">
                <a:solidFill>
                  <a:srgbClr val="FF00A3"/>
                </a:solidFill>
              </a:defRPr>
            </a:lvl2pPr>
            <a:lvl3pPr lvl="2" algn="ctr" rtl="0">
              <a:spcBef>
                <a:spcPts val="0"/>
              </a:spcBef>
              <a:spcAft>
                <a:spcPts val="0"/>
              </a:spcAft>
              <a:buClr>
                <a:srgbClr val="FF00A3"/>
              </a:buClr>
              <a:buSzPts val="2400"/>
              <a:buNone/>
              <a:defRPr sz="2400">
                <a:solidFill>
                  <a:srgbClr val="FF00A3"/>
                </a:solidFill>
              </a:defRPr>
            </a:lvl3pPr>
            <a:lvl4pPr lvl="3" algn="ctr" rtl="0">
              <a:spcBef>
                <a:spcPts val="0"/>
              </a:spcBef>
              <a:spcAft>
                <a:spcPts val="0"/>
              </a:spcAft>
              <a:buClr>
                <a:srgbClr val="FF00A3"/>
              </a:buClr>
              <a:buSzPts val="2400"/>
              <a:buNone/>
              <a:defRPr sz="2400">
                <a:solidFill>
                  <a:srgbClr val="FF00A3"/>
                </a:solidFill>
              </a:defRPr>
            </a:lvl4pPr>
            <a:lvl5pPr lvl="4" algn="ctr" rtl="0">
              <a:spcBef>
                <a:spcPts val="0"/>
              </a:spcBef>
              <a:spcAft>
                <a:spcPts val="0"/>
              </a:spcAft>
              <a:buClr>
                <a:srgbClr val="FF00A3"/>
              </a:buClr>
              <a:buSzPts val="2400"/>
              <a:buNone/>
              <a:defRPr sz="2400">
                <a:solidFill>
                  <a:srgbClr val="FF00A3"/>
                </a:solidFill>
              </a:defRPr>
            </a:lvl5pPr>
            <a:lvl6pPr lvl="5" algn="ctr" rtl="0">
              <a:spcBef>
                <a:spcPts val="0"/>
              </a:spcBef>
              <a:spcAft>
                <a:spcPts val="0"/>
              </a:spcAft>
              <a:buClr>
                <a:srgbClr val="FF00A3"/>
              </a:buClr>
              <a:buSzPts val="2400"/>
              <a:buNone/>
              <a:defRPr sz="2400">
                <a:solidFill>
                  <a:srgbClr val="FF00A3"/>
                </a:solidFill>
              </a:defRPr>
            </a:lvl6pPr>
            <a:lvl7pPr lvl="6" algn="ctr" rtl="0">
              <a:spcBef>
                <a:spcPts val="0"/>
              </a:spcBef>
              <a:spcAft>
                <a:spcPts val="0"/>
              </a:spcAft>
              <a:buClr>
                <a:srgbClr val="FF00A3"/>
              </a:buClr>
              <a:buSzPts val="2400"/>
              <a:buNone/>
              <a:defRPr sz="2400">
                <a:solidFill>
                  <a:srgbClr val="FF00A3"/>
                </a:solidFill>
              </a:defRPr>
            </a:lvl7pPr>
            <a:lvl8pPr lvl="7" algn="ctr" rtl="0">
              <a:spcBef>
                <a:spcPts val="0"/>
              </a:spcBef>
              <a:spcAft>
                <a:spcPts val="0"/>
              </a:spcAft>
              <a:buClr>
                <a:srgbClr val="FF00A3"/>
              </a:buClr>
              <a:buSzPts val="2400"/>
              <a:buNone/>
              <a:defRPr sz="2400">
                <a:solidFill>
                  <a:srgbClr val="FF00A3"/>
                </a:solidFill>
              </a:defRPr>
            </a:lvl8pPr>
            <a:lvl9pPr lvl="8" algn="ctr" rtl="0">
              <a:spcBef>
                <a:spcPts val="0"/>
              </a:spcBef>
              <a:spcAft>
                <a:spcPts val="0"/>
              </a:spcAft>
              <a:buClr>
                <a:srgbClr val="FF00A3"/>
              </a:buClr>
              <a:buSzPts val="2400"/>
              <a:buNone/>
              <a:defRPr sz="2400">
                <a:solidFill>
                  <a:srgbClr val="FF00A3"/>
                </a:solidFill>
              </a:defRPr>
            </a:lvl9pPr>
          </a:lstStyle>
          <a:p>
            <a:r>
              <a:t>xx%</a:t>
            </a:r>
          </a:p>
        </p:txBody>
      </p:sp>
      <p:sp>
        <p:nvSpPr>
          <p:cNvPr id="139" name="Google Shape;139;p13"/>
          <p:cNvSpPr txBox="1">
            <a:spLocks noGrp="1"/>
          </p:cNvSpPr>
          <p:nvPr>
            <p:ph type="title" idx="9"/>
          </p:nvPr>
        </p:nvSpPr>
        <p:spPr>
          <a:xfrm>
            <a:off x="952331" y="3428450"/>
            <a:ext cx="23592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1900"/>
              <a:buNone/>
              <a:defRPr sz="2000" b="1"/>
            </a:lvl1pPr>
            <a:lvl2pPr lvl="1" algn="ctr" rtl="0">
              <a:spcBef>
                <a:spcPts val="0"/>
              </a:spcBef>
              <a:spcAft>
                <a:spcPts val="0"/>
              </a:spcAft>
              <a:buClr>
                <a:srgbClr val="FF00A3"/>
              </a:buClr>
              <a:buSzPts val="1800"/>
              <a:buNone/>
              <a:defRPr sz="1800">
                <a:solidFill>
                  <a:srgbClr val="FF00A3"/>
                </a:solidFill>
              </a:defRPr>
            </a:lvl2pPr>
            <a:lvl3pPr lvl="2" algn="ctr" rtl="0">
              <a:spcBef>
                <a:spcPts val="0"/>
              </a:spcBef>
              <a:spcAft>
                <a:spcPts val="0"/>
              </a:spcAft>
              <a:buClr>
                <a:srgbClr val="FF00A3"/>
              </a:buClr>
              <a:buSzPts val="1800"/>
              <a:buNone/>
              <a:defRPr sz="1800">
                <a:solidFill>
                  <a:srgbClr val="FF00A3"/>
                </a:solidFill>
              </a:defRPr>
            </a:lvl3pPr>
            <a:lvl4pPr lvl="3" algn="ctr" rtl="0">
              <a:spcBef>
                <a:spcPts val="0"/>
              </a:spcBef>
              <a:spcAft>
                <a:spcPts val="0"/>
              </a:spcAft>
              <a:buClr>
                <a:srgbClr val="FF00A3"/>
              </a:buClr>
              <a:buSzPts val="1800"/>
              <a:buNone/>
              <a:defRPr sz="1800">
                <a:solidFill>
                  <a:srgbClr val="FF00A3"/>
                </a:solidFill>
              </a:defRPr>
            </a:lvl4pPr>
            <a:lvl5pPr lvl="4" algn="ctr" rtl="0">
              <a:spcBef>
                <a:spcPts val="0"/>
              </a:spcBef>
              <a:spcAft>
                <a:spcPts val="0"/>
              </a:spcAft>
              <a:buClr>
                <a:srgbClr val="FF00A3"/>
              </a:buClr>
              <a:buSzPts val="1800"/>
              <a:buNone/>
              <a:defRPr sz="1800">
                <a:solidFill>
                  <a:srgbClr val="FF00A3"/>
                </a:solidFill>
              </a:defRPr>
            </a:lvl5pPr>
            <a:lvl6pPr lvl="5" algn="ctr" rtl="0">
              <a:spcBef>
                <a:spcPts val="0"/>
              </a:spcBef>
              <a:spcAft>
                <a:spcPts val="0"/>
              </a:spcAft>
              <a:buClr>
                <a:srgbClr val="FF00A3"/>
              </a:buClr>
              <a:buSzPts val="1800"/>
              <a:buNone/>
              <a:defRPr sz="1800">
                <a:solidFill>
                  <a:srgbClr val="FF00A3"/>
                </a:solidFill>
              </a:defRPr>
            </a:lvl6pPr>
            <a:lvl7pPr lvl="6" algn="ctr" rtl="0">
              <a:spcBef>
                <a:spcPts val="0"/>
              </a:spcBef>
              <a:spcAft>
                <a:spcPts val="0"/>
              </a:spcAft>
              <a:buClr>
                <a:srgbClr val="FF00A3"/>
              </a:buClr>
              <a:buSzPts val="1800"/>
              <a:buNone/>
              <a:defRPr sz="1800">
                <a:solidFill>
                  <a:srgbClr val="FF00A3"/>
                </a:solidFill>
              </a:defRPr>
            </a:lvl7pPr>
            <a:lvl8pPr lvl="7" algn="ctr" rtl="0">
              <a:spcBef>
                <a:spcPts val="0"/>
              </a:spcBef>
              <a:spcAft>
                <a:spcPts val="0"/>
              </a:spcAft>
              <a:buClr>
                <a:srgbClr val="FF00A3"/>
              </a:buClr>
              <a:buSzPts val="1800"/>
              <a:buNone/>
              <a:defRPr sz="1800">
                <a:solidFill>
                  <a:srgbClr val="FF00A3"/>
                </a:solidFill>
              </a:defRPr>
            </a:lvl8pPr>
            <a:lvl9pPr lvl="8" algn="ctr" rtl="0">
              <a:spcBef>
                <a:spcPts val="0"/>
              </a:spcBef>
              <a:spcAft>
                <a:spcPts val="0"/>
              </a:spcAft>
              <a:buClr>
                <a:srgbClr val="FF00A3"/>
              </a:buClr>
              <a:buSzPts val="1800"/>
              <a:buNone/>
              <a:defRPr sz="1800">
                <a:solidFill>
                  <a:srgbClr val="FF00A3"/>
                </a:solidFill>
              </a:defRPr>
            </a:lvl9pPr>
          </a:lstStyle>
          <a:p>
            <a:endParaRPr/>
          </a:p>
        </p:txBody>
      </p:sp>
      <p:sp>
        <p:nvSpPr>
          <p:cNvPr id="140" name="Google Shape;140;p13"/>
          <p:cNvSpPr txBox="1">
            <a:spLocks noGrp="1"/>
          </p:cNvSpPr>
          <p:nvPr>
            <p:ph type="subTitle" idx="13"/>
          </p:nvPr>
        </p:nvSpPr>
        <p:spPr>
          <a:xfrm>
            <a:off x="1003031" y="3807150"/>
            <a:ext cx="2257800" cy="723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141" name="Google Shape;141;p13"/>
          <p:cNvSpPr txBox="1">
            <a:spLocks noGrp="1"/>
          </p:cNvSpPr>
          <p:nvPr>
            <p:ph type="title" idx="14" hasCustomPrompt="1"/>
          </p:nvPr>
        </p:nvSpPr>
        <p:spPr>
          <a:xfrm>
            <a:off x="1510481" y="2913047"/>
            <a:ext cx="1242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3000"/>
              <a:buNone/>
              <a:defRPr sz="3000" b="1"/>
            </a:lvl1pPr>
            <a:lvl2pPr lvl="1" algn="ctr" rtl="0">
              <a:spcBef>
                <a:spcPts val="0"/>
              </a:spcBef>
              <a:spcAft>
                <a:spcPts val="0"/>
              </a:spcAft>
              <a:buClr>
                <a:srgbClr val="FF00A3"/>
              </a:buClr>
              <a:buSzPts val="2400"/>
              <a:buNone/>
              <a:defRPr sz="2400">
                <a:solidFill>
                  <a:srgbClr val="FF00A3"/>
                </a:solidFill>
              </a:defRPr>
            </a:lvl2pPr>
            <a:lvl3pPr lvl="2" algn="ctr" rtl="0">
              <a:spcBef>
                <a:spcPts val="0"/>
              </a:spcBef>
              <a:spcAft>
                <a:spcPts val="0"/>
              </a:spcAft>
              <a:buClr>
                <a:srgbClr val="FF00A3"/>
              </a:buClr>
              <a:buSzPts val="2400"/>
              <a:buNone/>
              <a:defRPr sz="2400">
                <a:solidFill>
                  <a:srgbClr val="FF00A3"/>
                </a:solidFill>
              </a:defRPr>
            </a:lvl3pPr>
            <a:lvl4pPr lvl="3" algn="ctr" rtl="0">
              <a:spcBef>
                <a:spcPts val="0"/>
              </a:spcBef>
              <a:spcAft>
                <a:spcPts val="0"/>
              </a:spcAft>
              <a:buClr>
                <a:srgbClr val="FF00A3"/>
              </a:buClr>
              <a:buSzPts val="2400"/>
              <a:buNone/>
              <a:defRPr sz="2400">
                <a:solidFill>
                  <a:srgbClr val="FF00A3"/>
                </a:solidFill>
              </a:defRPr>
            </a:lvl4pPr>
            <a:lvl5pPr lvl="4" algn="ctr" rtl="0">
              <a:spcBef>
                <a:spcPts val="0"/>
              </a:spcBef>
              <a:spcAft>
                <a:spcPts val="0"/>
              </a:spcAft>
              <a:buClr>
                <a:srgbClr val="FF00A3"/>
              </a:buClr>
              <a:buSzPts val="2400"/>
              <a:buNone/>
              <a:defRPr sz="2400">
                <a:solidFill>
                  <a:srgbClr val="FF00A3"/>
                </a:solidFill>
              </a:defRPr>
            </a:lvl5pPr>
            <a:lvl6pPr lvl="5" algn="ctr" rtl="0">
              <a:spcBef>
                <a:spcPts val="0"/>
              </a:spcBef>
              <a:spcAft>
                <a:spcPts val="0"/>
              </a:spcAft>
              <a:buClr>
                <a:srgbClr val="FF00A3"/>
              </a:buClr>
              <a:buSzPts val="2400"/>
              <a:buNone/>
              <a:defRPr sz="2400">
                <a:solidFill>
                  <a:srgbClr val="FF00A3"/>
                </a:solidFill>
              </a:defRPr>
            </a:lvl6pPr>
            <a:lvl7pPr lvl="6" algn="ctr" rtl="0">
              <a:spcBef>
                <a:spcPts val="0"/>
              </a:spcBef>
              <a:spcAft>
                <a:spcPts val="0"/>
              </a:spcAft>
              <a:buClr>
                <a:srgbClr val="FF00A3"/>
              </a:buClr>
              <a:buSzPts val="2400"/>
              <a:buNone/>
              <a:defRPr sz="2400">
                <a:solidFill>
                  <a:srgbClr val="FF00A3"/>
                </a:solidFill>
              </a:defRPr>
            </a:lvl7pPr>
            <a:lvl8pPr lvl="7" algn="ctr" rtl="0">
              <a:spcBef>
                <a:spcPts val="0"/>
              </a:spcBef>
              <a:spcAft>
                <a:spcPts val="0"/>
              </a:spcAft>
              <a:buClr>
                <a:srgbClr val="FF00A3"/>
              </a:buClr>
              <a:buSzPts val="2400"/>
              <a:buNone/>
              <a:defRPr sz="2400">
                <a:solidFill>
                  <a:srgbClr val="FF00A3"/>
                </a:solidFill>
              </a:defRPr>
            </a:lvl8pPr>
            <a:lvl9pPr lvl="8" algn="ctr" rtl="0">
              <a:spcBef>
                <a:spcPts val="0"/>
              </a:spcBef>
              <a:spcAft>
                <a:spcPts val="0"/>
              </a:spcAft>
              <a:buClr>
                <a:srgbClr val="FF00A3"/>
              </a:buClr>
              <a:buSzPts val="2400"/>
              <a:buNone/>
              <a:defRPr sz="2400">
                <a:solidFill>
                  <a:srgbClr val="FF00A3"/>
                </a:solidFill>
              </a:defRPr>
            </a:lvl9pPr>
          </a:lstStyle>
          <a:p>
            <a:r>
              <a:t>xx%</a:t>
            </a:r>
          </a:p>
        </p:txBody>
      </p:sp>
      <p:sp>
        <p:nvSpPr>
          <p:cNvPr id="142" name="Google Shape;142;p13"/>
          <p:cNvSpPr txBox="1">
            <a:spLocks noGrp="1"/>
          </p:cNvSpPr>
          <p:nvPr>
            <p:ph type="title" idx="15"/>
          </p:nvPr>
        </p:nvSpPr>
        <p:spPr>
          <a:xfrm>
            <a:off x="3392400" y="3428450"/>
            <a:ext cx="23592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1900"/>
              <a:buNone/>
              <a:defRPr sz="2000" b="1"/>
            </a:lvl1pPr>
            <a:lvl2pPr lvl="1" algn="ctr" rtl="0">
              <a:spcBef>
                <a:spcPts val="0"/>
              </a:spcBef>
              <a:spcAft>
                <a:spcPts val="0"/>
              </a:spcAft>
              <a:buClr>
                <a:srgbClr val="FF00A3"/>
              </a:buClr>
              <a:buSzPts val="1800"/>
              <a:buNone/>
              <a:defRPr sz="1800">
                <a:solidFill>
                  <a:srgbClr val="FF00A3"/>
                </a:solidFill>
              </a:defRPr>
            </a:lvl2pPr>
            <a:lvl3pPr lvl="2" algn="ctr" rtl="0">
              <a:spcBef>
                <a:spcPts val="0"/>
              </a:spcBef>
              <a:spcAft>
                <a:spcPts val="0"/>
              </a:spcAft>
              <a:buClr>
                <a:srgbClr val="FF00A3"/>
              </a:buClr>
              <a:buSzPts val="1800"/>
              <a:buNone/>
              <a:defRPr sz="1800">
                <a:solidFill>
                  <a:srgbClr val="FF00A3"/>
                </a:solidFill>
              </a:defRPr>
            </a:lvl3pPr>
            <a:lvl4pPr lvl="3" algn="ctr" rtl="0">
              <a:spcBef>
                <a:spcPts val="0"/>
              </a:spcBef>
              <a:spcAft>
                <a:spcPts val="0"/>
              </a:spcAft>
              <a:buClr>
                <a:srgbClr val="FF00A3"/>
              </a:buClr>
              <a:buSzPts val="1800"/>
              <a:buNone/>
              <a:defRPr sz="1800">
                <a:solidFill>
                  <a:srgbClr val="FF00A3"/>
                </a:solidFill>
              </a:defRPr>
            </a:lvl4pPr>
            <a:lvl5pPr lvl="4" algn="ctr" rtl="0">
              <a:spcBef>
                <a:spcPts val="0"/>
              </a:spcBef>
              <a:spcAft>
                <a:spcPts val="0"/>
              </a:spcAft>
              <a:buClr>
                <a:srgbClr val="FF00A3"/>
              </a:buClr>
              <a:buSzPts val="1800"/>
              <a:buNone/>
              <a:defRPr sz="1800">
                <a:solidFill>
                  <a:srgbClr val="FF00A3"/>
                </a:solidFill>
              </a:defRPr>
            </a:lvl5pPr>
            <a:lvl6pPr lvl="5" algn="ctr" rtl="0">
              <a:spcBef>
                <a:spcPts val="0"/>
              </a:spcBef>
              <a:spcAft>
                <a:spcPts val="0"/>
              </a:spcAft>
              <a:buClr>
                <a:srgbClr val="FF00A3"/>
              </a:buClr>
              <a:buSzPts val="1800"/>
              <a:buNone/>
              <a:defRPr sz="1800">
                <a:solidFill>
                  <a:srgbClr val="FF00A3"/>
                </a:solidFill>
              </a:defRPr>
            </a:lvl6pPr>
            <a:lvl7pPr lvl="6" algn="ctr" rtl="0">
              <a:spcBef>
                <a:spcPts val="0"/>
              </a:spcBef>
              <a:spcAft>
                <a:spcPts val="0"/>
              </a:spcAft>
              <a:buClr>
                <a:srgbClr val="FF00A3"/>
              </a:buClr>
              <a:buSzPts val="1800"/>
              <a:buNone/>
              <a:defRPr sz="1800">
                <a:solidFill>
                  <a:srgbClr val="FF00A3"/>
                </a:solidFill>
              </a:defRPr>
            </a:lvl7pPr>
            <a:lvl8pPr lvl="7" algn="ctr" rtl="0">
              <a:spcBef>
                <a:spcPts val="0"/>
              </a:spcBef>
              <a:spcAft>
                <a:spcPts val="0"/>
              </a:spcAft>
              <a:buClr>
                <a:srgbClr val="FF00A3"/>
              </a:buClr>
              <a:buSzPts val="1800"/>
              <a:buNone/>
              <a:defRPr sz="1800">
                <a:solidFill>
                  <a:srgbClr val="FF00A3"/>
                </a:solidFill>
              </a:defRPr>
            </a:lvl8pPr>
            <a:lvl9pPr lvl="8" algn="ctr" rtl="0">
              <a:spcBef>
                <a:spcPts val="0"/>
              </a:spcBef>
              <a:spcAft>
                <a:spcPts val="0"/>
              </a:spcAft>
              <a:buClr>
                <a:srgbClr val="FF00A3"/>
              </a:buClr>
              <a:buSzPts val="1800"/>
              <a:buNone/>
              <a:defRPr sz="1800">
                <a:solidFill>
                  <a:srgbClr val="FF00A3"/>
                </a:solidFill>
              </a:defRPr>
            </a:lvl9pPr>
          </a:lstStyle>
          <a:p>
            <a:endParaRPr/>
          </a:p>
        </p:txBody>
      </p:sp>
      <p:sp>
        <p:nvSpPr>
          <p:cNvPr id="143" name="Google Shape;143;p13"/>
          <p:cNvSpPr txBox="1">
            <a:spLocks noGrp="1"/>
          </p:cNvSpPr>
          <p:nvPr>
            <p:ph type="subTitle" idx="16"/>
          </p:nvPr>
        </p:nvSpPr>
        <p:spPr>
          <a:xfrm>
            <a:off x="3443100" y="3807150"/>
            <a:ext cx="2257800" cy="723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144" name="Google Shape;144;p13"/>
          <p:cNvSpPr txBox="1">
            <a:spLocks noGrp="1"/>
          </p:cNvSpPr>
          <p:nvPr>
            <p:ph type="title" idx="17" hasCustomPrompt="1"/>
          </p:nvPr>
        </p:nvSpPr>
        <p:spPr>
          <a:xfrm>
            <a:off x="3950550" y="2913047"/>
            <a:ext cx="1242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3000"/>
              <a:buNone/>
              <a:defRPr sz="3000" b="1"/>
            </a:lvl1pPr>
            <a:lvl2pPr lvl="1" algn="ctr" rtl="0">
              <a:spcBef>
                <a:spcPts val="0"/>
              </a:spcBef>
              <a:spcAft>
                <a:spcPts val="0"/>
              </a:spcAft>
              <a:buClr>
                <a:srgbClr val="FF00A3"/>
              </a:buClr>
              <a:buSzPts val="2400"/>
              <a:buNone/>
              <a:defRPr sz="2400">
                <a:solidFill>
                  <a:srgbClr val="FF00A3"/>
                </a:solidFill>
              </a:defRPr>
            </a:lvl2pPr>
            <a:lvl3pPr lvl="2" algn="ctr" rtl="0">
              <a:spcBef>
                <a:spcPts val="0"/>
              </a:spcBef>
              <a:spcAft>
                <a:spcPts val="0"/>
              </a:spcAft>
              <a:buClr>
                <a:srgbClr val="FF00A3"/>
              </a:buClr>
              <a:buSzPts val="2400"/>
              <a:buNone/>
              <a:defRPr sz="2400">
                <a:solidFill>
                  <a:srgbClr val="FF00A3"/>
                </a:solidFill>
              </a:defRPr>
            </a:lvl3pPr>
            <a:lvl4pPr lvl="3" algn="ctr" rtl="0">
              <a:spcBef>
                <a:spcPts val="0"/>
              </a:spcBef>
              <a:spcAft>
                <a:spcPts val="0"/>
              </a:spcAft>
              <a:buClr>
                <a:srgbClr val="FF00A3"/>
              </a:buClr>
              <a:buSzPts val="2400"/>
              <a:buNone/>
              <a:defRPr sz="2400">
                <a:solidFill>
                  <a:srgbClr val="FF00A3"/>
                </a:solidFill>
              </a:defRPr>
            </a:lvl4pPr>
            <a:lvl5pPr lvl="4" algn="ctr" rtl="0">
              <a:spcBef>
                <a:spcPts val="0"/>
              </a:spcBef>
              <a:spcAft>
                <a:spcPts val="0"/>
              </a:spcAft>
              <a:buClr>
                <a:srgbClr val="FF00A3"/>
              </a:buClr>
              <a:buSzPts val="2400"/>
              <a:buNone/>
              <a:defRPr sz="2400">
                <a:solidFill>
                  <a:srgbClr val="FF00A3"/>
                </a:solidFill>
              </a:defRPr>
            </a:lvl5pPr>
            <a:lvl6pPr lvl="5" algn="ctr" rtl="0">
              <a:spcBef>
                <a:spcPts val="0"/>
              </a:spcBef>
              <a:spcAft>
                <a:spcPts val="0"/>
              </a:spcAft>
              <a:buClr>
                <a:srgbClr val="FF00A3"/>
              </a:buClr>
              <a:buSzPts val="2400"/>
              <a:buNone/>
              <a:defRPr sz="2400">
                <a:solidFill>
                  <a:srgbClr val="FF00A3"/>
                </a:solidFill>
              </a:defRPr>
            </a:lvl6pPr>
            <a:lvl7pPr lvl="6" algn="ctr" rtl="0">
              <a:spcBef>
                <a:spcPts val="0"/>
              </a:spcBef>
              <a:spcAft>
                <a:spcPts val="0"/>
              </a:spcAft>
              <a:buClr>
                <a:srgbClr val="FF00A3"/>
              </a:buClr>
              <a:buSzPts val="2400"/>
              <a:buNone/>
              <a:defRPr sz="2400">
                <a:solidFill>
                  <a:srgbClr val="FF00A3"/>
                </a:solidFill>
              </a:defRPr>
            </a:lvl7pPr>
            <a:lvl8pPr lvl="7" algn="ctr" rtl="0">
              <a:spcBef>
                <a:spcPts val="0"/>
              </a:spcBef>
              <a:spcAft>
                <a:spcPts val="0"/>
              </a:spcAft>
              <a:buClr>
                <a:srgbClr val="FF00A3"/>
              </a:buClr>
              <a:buSzPts val="2400"/>
              <a:buNone/>
              <a:defRPr sz="2400">
                <a:solidFill>
                  <a:srgbClr val="FF00A3"/>
                </a:solidFill>
              </a:defRPr>
            </a:lvl8pPr>
            <a:lvl9pPr lvl="8" algn="ctr" rtl="0">
              <a:spcBef>
                <a:spcPts val="0"/>
              </a:spcBef>
              <a:spcAft>
                <a:spcPts val="0"/>
              </a:spcAft>
              <a:buClr>
                <a:srgbClr val="FF00A3"/>
              </a:buClr>
              <a:buSzPts val="2400"/>
              <a:buNone/>
              <a:defRPr sz="2400">
                <a:solidFill>
                  <a:srgbClr val="FF00A3"/>
                </a:solidFill>
              </a:defRPr>
            </a:lvl9pPr>
          </a:lstStyle>
          <a:p>
            <a:r>
              <a:t>xx%</a:t>
            </a:r>
          </a:p>
        </p:txBody>
      </p:sp>
      <p:sp>
        <p:nvSpPr>
          <p:cNvPr id="145" name="Google Shape;145;p13"/>
          <p:cNvSpPr txBox="1">
            <a:spLocks noGrp="1"/>
          </p:cNvSpPr>
          <p:nvPr>
            <p:ph type="title" idx="18"/>
          </p:nvPr>
        </p:nvSpPr>
        <p:spPr>
          <a:xfrm>
            <a:off x="5832469" y="3428450"/>
            <a:ext cx="23592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1900"/>
              <a:buNone/>
              <a:defRPr sz="2000" b="1"/>
            </a:lvl1pPr>
            <a:lvl2pPr lvl="1" algn="ctr" rtl="0">
              <a:spcBef>
                <a:spcPts val="0"/>
              </a:spcBef>
              <a:spcAft>
                <a:spcPts val="0"/>
              </a:spcAft>
              <a:buClr>
                <a:srgbClr val="FF00A3"/>
              </a:buClr>
              <a:buSzPts val="1800"/>
              <a:buNone/>
              <a:defRPr sz="1800">
                <a:solidFill>
                  <a:srgbClr val="FF00A3"/>
                </a:solidFill>
              </a:defRPr>
            </a:lvl2pPr>
            <a:lvl3pPr lvl="2" algn="ctr" rtl="0">
              <a:spcBef>
                <a:spcPts val="0"/>
              </a:spcBef>
              <a:spcAft>
                <a:spcPts val="0"/>
              </a:spcAft>
              <a:buClr>
                <a:srgbClr val="FF00A3"/>
              </a:buClr>
              <a:buSzPts val="1800"/>
              <a:buNone/>
              <a:defRPr sz="1800">
                <a:solidFill>
                  <a:srgbClr val="FF00A3"/>
                </a:solidFill>
              </a:defRPr>
            </a:lvl3pPr>
            <a:lvl4pPr lvl="3" algn="ctr" rtl="0">
              <a:spcBef>
                <a:spcPts val="0"/>
              </a:spcBef>
              <a:spcAft>
                <a:spcPts val="0"/>
              </a:spcAft>
              <a:buClr>
                <a:srgbClr val="FF00A3"/>
              </a:buClr>
              <a:buSzPts val="1800"/>
              <a:buNone/>
              <a:defRPr sz="1800">
                <a:solidFill>
                  <a:srgbClr val="FF00A3"/>
                </a:solidFill>
              </a:defRPr>
            </a:lvl4pPr>
            <a:lvl5pPr lvl="4" algn="ctr" rtl="0">
              <a:spcBef>
                <a:spcPts val="0"/>
              </a:spcBef>
              <a:spcAft>
                <a:spcPts val="0"/>
              </a:spcAft>
              <a:buClr>
                <a:srgbClr val="FF00A3"/>
              </a:buClr>
              <a:buSzPts val="1800"/>
              <a:buNone/>
              <a:defRPr sz="1800">
                <a:solidFill>
                  <a:srgbClr val="FF00A3"/>
                </a:solidFill>
              </a:defRPr>
            </a:lvl5pPr>
            <a:lvl6pPr lvl="5" algn="ctr" rtl="0">
              <a:spcBef>
                <a:spcPts val="0"/>
              </a:spcBef>
              <a:spcAft>
                <a:spcPts val="0"/>
              </a:spcAft>
              <a:buClr>
                <a:srgbClr val="FF00A3"/>
              </a:buClr>
              <a:buSzPts val="1800"/>
              <a:buNone/>
              <a:defRPr sz="1800">
                <a:solidFill>
                  <a:srgbClr val="FF00A3"/>
                </a:solidFill>
              </a:defRPr>
            </a:lvl6pPr>
            <a:lvl7pPr lvl="6" algn="ctr" rtl="0">
              <a:spcBef>
                <a:spcPts val="0"/>
              </a:spcBef>
              <a:spcAft>
                <a:spcPts val="0"/>
              </a:spcAft>
              <a:buClr>
                <a:srgbClr val="FF00A3"/>
              </a:buClr>
              <a:buSzPts val="1800"/>
              <a:buNone/>
              <a:defRPr sz="1800">
                <a:solidFill>
                  <a:srgbClr val="FF00A3"/>
                </a:solidFill>
              </a:defRPr>
            </a:lvl7pPr>
            <a:lvl8pPr lvl="7" algn="ctr" rtl="0">
              <a:spcBef>
                <a:spcPts val="0"/>
              </a:spcBef>
              <a:spcAft>
                <a:spcPts val="0"/>
              </a:spcAft>
              <a:buClr>
                <a:srgbClr val="FF00A3"/>
              </a:buClr>
              <a:buSzPts val="1800"/>
              <a:buNone/>
              <a:defRPr sz="1800">
                <a:solidFill>
                  <a:srgbClr val="FF00A3"/>
                </a:solidFill>
              </a:defRPr>
            </a:lvl8pPr>
            <a:lvl9pPr lvl="8" algn="ctr" rtl="0">
              <a:spcBef>
                <a:spcPts val="0"/>
              </a:spcBef>
              <a:spcAft>
                <a:spcPts val="0"/>
              </a:spcAft>
              <a:buClr>
                <a:srgbClr val="FF00A3"/>
              </a:buClr>
              <a:buSzPts val="1800"/>
              <a:buNone/>
              <a:defRPr sz="1800">
                <a:solidFill>
                  <a:srgbClr val="FF00A3"/>
                </a:solidFill>
              </a:defRPr>
            </a:lvl9pPr>
          </a:lstStyle>
          <a:p>
            <a:endParaRPr/>
          </a:p>
        </p:txBody>
      </p:sp>
      <p:sp>
        <p:nvSpPr>
          <p:cNvPr id="146" name="Google Shape;146;p13"/>
          <p:cNvSpPr txBox="1">
            <a:spLocks noGrp="1"/>
          </p:cNvSpPr>
          <p:nvPr>
            <p:ph type="subTitle" idx="19"/>
          </p:nvPr>
        </p:nvSpPr>
        <p:spPr>
          <a:xfrm>
            <a:off x="5883169" y="3807150"/>
            <a:ext cx="2257800" cy="723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147" name="Google Shape;147;p13"/>
          <p:cNvSpPr txBox="1">
            <a:spLocks noGrp="1"/>
          </p:cNvSpPr>
          <p:nvPr>
            <p:ph type="title" idx="20" hasCustomPrompt="1"/>
          </p:nvPr>
        </p:nvSpPr>
        <p:spPr>
          <a:xfrm>
            <a:off x="6390619" y="2913047"/>
            <a:ext cx="12429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rgbClr val="FF00A3"/>
              </a:buClr>
              <a:buSzPts val="3000"/>
              <a:buNone/>
              <a:defRPr sz="3000" b="1"/>
            </a:lvl1pPr>
            <a:lvl2pPr lvl="1" algn="ctr" rtl="0">
              <a:spcBef>
                <a:spcPts val="0"/>
              </a:spcBef>
              <a:spcAft>
                <a:spcPts val="0"/>
              </a:spcAft>
              <a:buClr>
                <a:srgbClr val="FF00A3"/>
              </a:buClr>
              <a:buSzPts val="2400"/>
              <a:buNone/>
              <a:defRPr sz="2400">
                <a:solidFill>
                  <a:srgbClr val="FF00A3"/>
                </a:solidFill>
              </a:defRPr>
            </a:lvl2pPr>
            <a:lvl3pPr lvl="2" algn="ctr" rtl="0">
              <a:spcBef>
                <a:spcPts val="0"/>
              </a:spcBef>
              <a:spcAft>
                <a:spcPts val="0"/>
              </a:spcAft>
              <a:buClr>
                <a:srgbClr val="FF00A3"/>
              </a:buClr>
              <a:buSzPts val="2400"/>
              <a:buNone/>
              <a:defRPr sz="2400">
                <a:solidFill>
                  <a:srgbClr val="FF00A3"/>
                </a:solidFill>
              </a:defRPr>
            </a:lvl3pPr>
            <a:lvl4pPr lvl="3" algn="ctr" rtl="0">
              <a:spcBef>
                <a:spcPts val="0"/>
              </a:spcBef>
              <a:spcAft>
                <a:spcPts val="0"/>
              </a:spcAft>
              <a:buClr>
                <a:srgbClr val="FF00A3"/>
              </a:buClr>
              <a:buSzPts val="2400"/>
              <a:buNone/>
              <a:defRPr sz="2400">
                <a:solidFill>
                  <a:srgbClr val="FF00A3"/>
                </a:solidFill>
              </a:defRPr>
            </a:lvl4pPr>
            <a:lvl5pPr lvl="4" algn="ctr" rtl="0">
              <a:spcBef>
                <a:spcPts val="0"/>
              </a:spcBef>
              <a:spcAft>
                <a:spcPts val="0"/>
              </a:spcAft>
              <a:buClr>
                <a:srgbClr val="FF00A3"/>
              </a:buClr>
              <a:buSzPts val="2400"/>
              <a:buNone/>
              <a:defRPr sz="2400">
                <a:solidFill>
                  <a:srgbClr val="FF00A3"/>
                </a:solidFill>
              </a:defRPr>
            </a:lvl5pPr>
            <a:lvl6pPr lvl="5" algn="ctr" rtl="0">
              <a:spcBef>
                <a:spcPts val="0"/>
              </a:spcBef>
              <a:spcAft>
                <a:spcPts val="0"/>
              </a:spcAft>
              <a:buClr>
                <a:srgbClr val="FF00A3"/>
              </a:buClr>
              <a:buSzPts val="2400"/>
              <a:buNone/>
              <a:defRPr sz="2400">
                <a:solidFill>
                  <a:srgbClr val="FF00A3"/>
                </a:solidFill>
              </a:defRPr>
            </a:lvl6pPr>
            <a:lvl7pPr lvl="6" algn="ctr" rtl="0">
              <a:spcBef>
                <a:spcPts val="0"/>
              </a:spcBef>
              <a:spcAft>
                <a:spcPts val="0"/>
              </a:spcAft>
              <a:buClr>
                <a:srgbClr val="FF00A3"/>
              </a:buClr>
              <a:buSzPts val="2400"/>
              <a:buNone/>
              <a:defRPr sz="2400">
                <a:solidFill>
                  <a:srgbClr val="FF00A3"/>
                </a:solidFill>
              </a:defRPr>
            </a:lvl7pPr>
            <a:lvl8pPr lvl="7" algn="ctr" rtl="0">
              <a:spcBef>
                <a:spcPts val="0"/>
              </a:spcBef>
              <a:spcAft>
                <a:spcPts val="0"/>
              </a:spcAft>
              <a:buClr>
                <a:srgbClr val="FF00A3"/>
              </a:buClr>
              <a:buSzPts val="2400"/>
              <a:buNone/>
              <a:defRPr sz="2400">
                <a:solidFill>
                  <a:srgbClr val="FF00A3"/>
                </a:solidFill>
              </a:defRPr>
            </a:lvl8pPr>
            <a:lvl9pPr lvl="8" algn="ctr" rtl="0">
              <a:spcBef>
                <a:spcPts val="0"/>
              </a:spcBef>
              <a:spcAft>
                <a:spcPts val="0"/>
              </a:spcAft>
              <a:buClr>
                <a:srgbClr val="FF00A3"/>
              </a:buClr>
              <a:buSzPts val="2400"/>
              <a:buNone/>
              <a:defRPr sz="2400">
                <a:solidFill>
                  <a:srgbClr val="FF00A3"/>
                </a:solidFill>
              </a:defRPr>
            </a:lvl9pPr>
          </a:lstStyle>
          <a:p>
            <a:r>
              <a:t>xx%</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Numbers and text">
  <p:cSld name="CUSTOM_4">
    <p:spTree>
      <p:nvGrpSpPr>
        <p:cNvPr id="1" name="Shape 148"/>
        <p:cNvGrpSpPr/>
        <p:nvPr/>
      </p:nvGrpSpPr>
      <p:grpSpPr>
        <a:xfrm>
          <a:off x="0" y="0"/>
          <a:ext cx="0" cy="0"/>
          <a:chOff x="0" y="0"/>
          <a:chExt cx="0" cy="0"/>
        </a:xfrm>
      </p:grpSpPr>
      <p:sp>
        <p:nvSpPr>
          <p:cNvPr id="149" name="Google Shape;149;p14"/>
          <p:cNvSpPr txBox="1">
            <a:spLocks noGrp="1"/>
          </p:cNvSpPr>
          <p:nvPr>
            <p:ph type="title" hasCustomPrompt="1"/>
          </p:nvPr>
        </p:nvSpPr>
        <p:spPr>
          <a:xfrm>
            <a:off x="1420200" y="1810271"/>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4000"/>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150" name="Google Shape;150;p14"/>
          <p:cNvSpPr txBox="1">
            <a:spLocks noGrp="1"/>
          </p:cNvSpPr>
          <p:nvPr>
            <p:ph type="subTitle" idx="1"/>
          </p:nvPr>
        </p:nvSpPr>
        <p:spPr>
          <a:xfrm>
            <a:off x="1404300" y="3662378"/>
            <a:ext cx="1763400" cy="881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151" name="Google Shape;151;p14"/>
          <p:cNvSpPr txBox="1">
            <a:spLocks noGrp="1"/>
          </p:cNvSpPr>
          <p:nvPr>
            <p:ph type="title" idx="2" hasCustomPrompt="1"/>
          </p:nvPr>
        </p:nvSpPr>
        <p:spPr>
          <a:xfrm>
            <a:off x="3706196" y="1810271"/>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4000"/>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152" name="Google Shape;152;p14"/>
          <p:cNvSpPr txBox="1">
            <a:spLocks noGrp="1"/>
          </p:cNvSpPr>
          <p:nvPr>
            <p:ph type="subTitle" idx="3"/>
          </p:nvPr>
        </p:nvSpPr>
        <p:spPr>
          <a:xfrm>
            <a:off x="3690296" y="3662378"/>
            <a:ext cx="1763400" cy="881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153" name="Google Shape;153;p14"/>
          <p:cNvSpPr txBox="1">
            <a:spLocks noGrp="1"/>
          </p:cNvSpPr>
          <p:nvPr>
            <p:ph type="title" idx="4" hasCustomPrompt="1"/>
          </p:nvPr>
        </p:nvSpPr>
        <p:spPr>
          <a:xfrm>
            <a:off x="5992200" y="1810271"/>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4000"/>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154" name="Google Shape;154;p14"/>
          <p:cNvSpPr txBox="1">
            <a:spLocks noGrp="1"/>
          </p:cNvSpPr>
          <p:nvPr>
            <p:ph type="subTitle" idx="5"/>
          </p:nvPr>
        </p:nvSpPr>
        <p:spPr>
          <a:xfrm>
            <a:off x="5976300" y="3662378"/>
            <a:ext cx="1763400" cy="881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155" name="Google Shape;155;p14"/>
          <p:cNvSpPr txBox="1">
            <a:spLocks noGrp="1"/>
          </p:cNvSpPr>
          <p:nvPr>
            <p:ph type="title" idx="6"/>
          </p:nvPr>
        </p:nvSpPr>
        <p:spPr>
          <a:xfrm>
            <a:off x="713225" y="532525"/>
            <a:ext cx="7717800" cy="33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56" name="Google Shape;156;p14"/>
          <p:cNvGrpSpPr/>
          <p:nvPr/>
        </p:nvGrpSpPr>
        <p:grpSpPr>
          <a:xfrm>
            <a:off x="408226" y="1419809"/>
            <a:ext cx="423649" cy="436497"/>
            <a:chOff x="2220000" y="1890725"/>
            <a:chExt cx="305025" cy="314275"/>
          </a:xfrm>
        </p:grpSpPr>
        <p:sp>
          <p:nvSpPr>
            <p:cNvPr id="157" name="Google Shape;157;p14"/>
            <p:cNvSpPr/>
            <p:nvPr/>
          </p:nvSpPr>
          <p:spPr>
            <a:xfrm>
              <a:off x="2220000" y="1890725"/>
              <a:ext cx="305025" cy="314275"/>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4"/>
            <p:cNvSpPr/>
            <p:nvPr/>
          </p:nvSpPr>
          <p:spPr>
            <a:xfrm rot="10800000">
              <a:off x="2291175" y="2073450"/>
              <a:ext cx="171000" cy="79775"/>
            </a:xfrm>
            <a:custGeom>
              <a:avLst/>
              <a:gdLst/>
              <a:ahLst/>
              <a:cxnLst/>
              <a:rect l="l" t="t" r="r" b="b"/>
              <a:pathLst>
                <a:path w="6840" h="3191" extrusionOk="0">
                  <a:moveTo>
                    <a:pt x="3602" y="1"/>
                  </a:moveTo>
                  <a:cubicBezTo>
                    <a:pt x="1909" y="1"/>
                    <a:pt x="232" y="1144"/>
                    <a:pt x="0" y="3191"/>
                  </a:cubicBezTo>
                  <a:lnTo>
                    <a:pt x="6840" y="2045"/>
                  </a:lnTo>
                  <a:cubicBezTo>
                    <a:pt x="6157" y="648"/>
                    <a:pt x="4875" y="1"/>
                    <a:pt x="360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4"/>
            <p:cNvSpPr/>
            <p:nvPr/>
          </p:nvSpPr>
          <p:spPr>
            <a:xfrm rot="9463569">
              <a:off x="2256889" y="1997085"/>
              <a:ext cx="80418" cy="35981"/>
            </a:xfrm>
            <a:custGeom>
              <a:avLst/>
              <a:gdLst/>
              <a:ahLst/>
              <a:cxnLst/>
              <a:rect l="l" t="t" r="r" b="b"/>
              <a:pathLst>
                <a:path w="3217" h="1458" extrusionOk="0">
                  <a:moveTo>
                    <a:pt x="1581" y="1"/>
                  </a:moveTo>
                  <a:cubicBezTo>
                    <a:pt x="931" y="1"/>
                    <a:pt x="276" y="365"/>
                    <a:pt x="0" y="1124"/>
                  </a:cubicBezTo>
                  <a:lnTo>
                    <a:pt x="444" y="1272"/>
                  </a:lnTo>
                  <a:cubicBezTo>
                    <a:pt x="650" y="740"/>
                    <a:pt x="1111" y="487"/>
                    <a:pt x="1572" y="487"/>
                  </a:cubicBezTo>
                  <a:cubicBezTo>
                    <a:pt x="2104" y="487"/>
                    <a:pt x="2634" y="824"/>
                    <a:pt x="2773" y="1457"/>
                  </a:cubicBezTo>
                  <a:lnTo>
                    <a:pt x="3217" y="1383"/>
                  </a:lnTo>
                  <a:cubicBezTo>
                    <a:pt x="3059" y="476"/>
                    <a:pt x="2323" y="1"/>
                    <a:pt x="158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14"/>
            <p:cNvSpPr/>
            <p:nvPr/>
          </p:nvSpPr>
          <p:spPr>
            <a:xfrm rot="10059644">
              <a:off x="2385450" y="1982776"/>
              <a:ext cx="80425" cy="36450"/>
            </a:xfrm>
            <a:custGeom>
              <a:avLst/>
              <a:gdLst/>
              <a:ahLst/>
              <a:cxnLst/>
              <a:rect l="l" t="t" r="r" b="b"/>
              <a:pathLst>
                <a:path w="3217" h="1458" extrusionOk="0">
                  <a:moveTo>
                    <a:pt x="1553" y="1"/>
                  </a:moveTo>
                  <a:cubicBezTo>
                    <a:pt x="905" y="1"/>
                    <a:pt x="259" y="365"/>
                    <a:pt x="0" y="1124"/>
                  </a:cubicBezTo>
                  <a:lnTo>
                    <a:pt x="444" y="1272"/>
                  </a:lnTo>
                  <a:cubicBezTo>
                    <a:pt x="633" y="740"/>
                    <a:pt x="1085" y="487"/>
                    <a:pt x="1541" y="487"/>
                  </a:cubicBezTo>
                  <a:cubicBezTo>
                    <a:pt x="2066" y="487"/>
                    <a:pt x="2597" y="824"/>
                    <a:pt x="2736" y="1457"/>
                  </a:cubicBezTo>
                  <a:lnTo>
                    <a:pt x="3217" y="1383"/>
                  </a:lnTo>
                  <a:cubicBezTo>
                    <a:pt x="3039" y="476"/>
                    <a:pt x="2294" y="1"/>
                    <a:pt x="155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1" name="Google Shape;161;p14"/>
          <p:cNvGrpSpPr/>
          <p:nvPr/>
        </p:nvGrpSpPr>
        <p:grpSpPr>
          <a:xfrm flipH="1">
            <a:off x="114304" y="2040575"/>
            <a:ext cx="522225" cy="259700"/>
            <a:chOff x="-1391825" y="4240400"/>
            <a:chExt cx="522225" cy="259700"/>
          </a:xfrm>
        </p:grpSpPr>
        <p:sp>
          <p:nvSpPr>
            <p:cNvPr id="162" name="Google Shape;162;p14"/>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14"/>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4" name="Google Shape;164;p14"/>
          <p:cNvGrpSpPr/>
          <p:nvPr/>
        </p:nvGrpSpPr>
        <p:grpSpPr>
          <a:xfrm flipH="1">
            <a:off x="284091" y="2484543"/>
            <a:ext cx="275004" cy="136758"/>
            <a:chOff x="-1391825" y="4240400"/>
            <a:chExt cx="522225" cy="259700"/>
          </a:xfrm>
        </p:grpSpPr>
        <p:sp>
          <p:nvSpPr>
            <p:cNvPr id="165" name="Google Shape;165;p14"/>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14"/>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 name="Google Shape;167;p14"/>
          <p:cNvGrpSpPr/>
          <p:nvPr/>
        </p:nvGrpSpPr>
        <p:grpSpPr>
          <a:xfrm>
            <a:off x="8900325" y="3662375"/>
            <a:ext cx="167475" cy="354100"/>
            <a:chOff x="13256175" y="1380850"/>
            <a:chExt cx="167475" cy="354100"/>
          </a:xfrm>
        </p:grpSpPr>
        <p:sp>
          <p:nvSpPr>
            <p:cNvPr id="168" name="Google Shape;168;p14"/>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14"/>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0" name="Google Shape;170;p14"/>
          <p:cNvGrpSpPr/>
          <p:nvPr/>
        </p:nvGrpSpPr>
        <p:grpSpPr>
          <a:xfrm>
            <a:off x="8682675" y="3925875"/>
            <a:ext cx="167475" cy="354100"/>
            <a:chOff x="13256175" y="1380850"/>
            <a:chExt cx="167475" cy="354100"/>
          </a:xfrm>
        </p:grpSpPr>
        <p:sp>
          <p:nvSpPr>
            <p:cNvPr id="171" name="Google Shape;171;p14"/>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14"/>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Quote">
  <p:cSld name="CUSTOM_2">
    <p:bg>
      <p:bgPr>
        <a:solidFill>
          <a:schemeClr val="accent1"/>
        </a:solidFill>
        <a:effectLst/>
      </p:bgPr>
    </p:bg>
    <p:spTree>
      <p:nvGrpSpPr>
        <p:cNvPr id="1" name="Shape 187"/>
        <p:cNvGrpSpPr/>
        <p:nvPr/>
      </p:nvGrpSpPr>
      <p:grpSpPr>
        <a:xfrm>
          <a:off x="0" y="0"/>
          <a:ext cx="0" cy="0"/>
          <a:chOff x="0" y="0"/>
          <a:chExt cx="0" cy="0"/>
        </a:xfrm>
      </p:grpSpPr>
      <p:sp>
        <p:nvSpPr>
          <p:cNvPr id="188" name="Google Shape;188;p16"/>
          <p:cNvSpPr/>
          <p:nvPr/>
        </p:nvSpPr>
        <p:spPr>
          <a:xfrm>
            <a:off x="1123950" y="-1552475"/>
            <a:ext cx="9010723" cy="7965868"/>
          </a:xfrm>
          <a:custGeom>
            <a:avLst/>
            <a:gdLst/>
            <a:ahLst/>
            <a:cxnLst/>
            <a:rect l="l" t="t" r="r" b="b"/>
            <a:pathLst>
              <a:path w="199143" h="176051" extrusionOk="0">
                <a:moveTo>
                  <a:pt x="143257" y="0"/>
                </a:moveTo>
                <a:cubicBezTo>
                  <a:pt x="126918" y="0"/>
                  <a:pt x="110950" y="8594"/>
                  <a:pt x="102440" y="24141"/>
                </a:cubicBezTo>
                <a:cubicBezTo>
                  <a:pt x="91265" y="13233"/>
                  <a:pt x="76288" y="7096"/>
                  <a:pt x="60677" y="7096"/>
                </a:cubicBezTo>
                <a:cubicBezTo>
                  <a:pt x="27186" y="7096"/>
                  <a:pt x="33" y="34849"/>
                  <a:pt x="33" y="69107"/>
                </a:cubicBezTo>
                <a:cubicBezTo>
                  <a:pt x="0" y="85519"/>
                  <a:pt x="6405" y="101297"/>
                  <a:pt x="17880" y="113005"/>
                </a:cubicBezTo>
                <a:cubicBezTo>
                  <a:pt x="10941" y="126348"/>
                  <a:pt x="10174" y="142059"/>
                  <a:pt x="15778" y="156002"/>
                </a:cubicBezTo>
                <a:lnTo>
                  <a:pt x="88964" y="156002"/>
                </a:lnTo>
                <a:cubicBezTo>
                  <a:pt x="95769" y="165076"/>
                  <a:pt x="105009" y="172047"/>
                  <a:pt x="115650" y="176050"/>
                </a:cubicBezTo>
                <a:lnTo>
                  <a:pt x="157680" y="176050"/>
                </a:lnTo>
                <a:cubicBezTo>
                  <a:pt x="176793" y="168845"/>
                  <a:pt x="190903" y="152333"/>
                  <a:pt x="195006" y="132285"/>
                </a:cubicBezTo>
                <a:cubicBezTo>
                  <a:pt x="199143" y="112271"/>
                  <a:pt x="192705" y="91556"/>
                  <a:pt x="177994" y="77379"/>
                </a:cubicBezTo>
                <a:cubicBezTo>
                  <a:pt x="196407" y="56598"/>
                  <a:pt x="192671" y="24442"/>
                  <a:pt x="169988" y="8497"/>
                </a:cubicBezTo>
                <a:cubicBezTo>
                  <a:pt x="161808" y="2734"/>
                  <a:pt x="152474" y="0"/>
                  <a:pt x="143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16"/>
          <p:cNvSpPr txBox="1">
            <a:spLocks noGrp="1"/>
          </p:cNvSpPr>
          <p:nvPr>
            <p:ph type="title"/>
          </p:nvPr>
        </p:nvSpPr>
        <p:spPr>
          <a:xfrm>
            <a:off x="5123775" y="3378056"/>
            <a:ext cx="3098700" cy="4059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1800"/>
              <a:buNone/>
              <a:defRPr sz="18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190" name="Google Shape;190;p16"/>
          <p:cNvSpPr txBox="1">
            <a:spLocks noGrp="1"/>
          </p:cNvSpPr>
          <p:nvPr>
            <p:ph type="subTitle" idx="1"/>
          </p:nvPr>
        </p:nvSpPr>
        <p:spPr>
          <a:xfrm>
            <a:off x="1531275" y="1359544"/>
            <a:ext cx="6691200" cy="14784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3000"/>
              <a:buNone/>
              <a:defRPr sz="3000"/>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a:p>
        </p:txBody>
      </p:sp>
      <p:grpSp>
        <p:nvGrpSpPr>
          <p:cNvPr id="191" name="Google Shape;191;p16"/>
          <p:cNvGrpSpPr/>
          <p:nvPr/>
        </p:nvGrpSpPr>
        <p:grpSpPr>
          <a:xfrm>
            <a:off x="629488" y="4117900"/>
            <a:ext cx="167475" cy="354100"/>
            <a:chOff x="13256175" y="1380850"/>
            <a:chExt cx="167475" cy="354100"/>
          </a:xfrm>
        </p:grpSpPr>
        <p:sp>
          <p:nvSpPr>
            <p:cNvPr id="192" name="Google Shape;192;p16"/>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16"/>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4" name="Google Shape;194;p16"/>
          <p:cNvGrpSpPr/>
          <p:nvPr/>
        </p:nvGrpSpPr>
        <p:grpSpPr>
          <a:xfrm>
            <a:off x="961950" y="3664950"/>
            <a:ext cx="167475" cy="354100"/>
            <a:chOff x="13256175" y="1380850"/>
            <a:chExt cx="167475" cy="354100"/>
          </a:xfrm>
        </p:grpSpPr>
        <p:sp>
          <p:nvSpPr>
            <p:cNvPr id="195" name="Google Shape;195;p16"/>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16"/>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 name="Google Shape;197;p16"/>
          <p:cNvGrpSpPr/>
          <p:nvPr/>
        </p:nvGrpSpPr>
        <p:grpSpPr>
          <a:xfrm>
            <a:off x="641596" y="3206180"/>
            <a:ext cx="274994" cy="581432"/>
            <a:chOff x="13256175" y="1380850"/>
            <a:chExt cx="167475" cy="354100"/>
          </a:xfrm>
        </p:grpSpPr>
        <p:sp>
          <p:nvSpPr>
            <p:cNvPr id="198" name="Google Shape;198;p16"/>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16"/>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1">
  <p:cSld name="CUSTOM_5">
    <p:bg>
      <p:bgPr>
        <a:solidFill>
          <a:schemeClr val="lt1"/>
        </a:solidFill>
        <a:effectLst/>
      </p:bgPr>
    </p:bg>
    <p:spTree>
      <p:nvGrpSpPr>
        <p:cNvPr id="1" name="Shape 232"/>
        <p:cNvGrpSpPr/>
        <p:nvPr/>
      </p:nvGrpSpPr>
      <p:grpSpPr>
        <a:xfrm>
          <a:off x="0" y="0"/>
          <a:ext cx="0" cy="0"/>
          <a:chOff x="0" y="0"/>
          <a:chExt cx="0" cy="0"/>
        </a:xfrm>
      </p:grpSpPr>
      <p:sp>
        <p:nvSpPr>
          <p:cNvPr id="233" name="Google Shape;233;p22"/>
          <p:cNvSpPr txBox="1">
            <a:spLocks noGrp="1"/>
          </p:cNvSpPr>
          <p:nvPr>
            <p:ph type="title"/>
          </p:nvPr>
        </p:nvSpPr>
        <p:spPr>
          <a:xfrm>
            <a:off x="713225" y="532525"/>
            <a:ext cx="7717800" cy="33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234" name="Google Shape;234;p22"/>
          <p:cNvGrpSpPr/>
          <p:nvPr/>
        </p:nvGrpSpPr>
        <p:grpSpPr>
          <a:xfrm rot="-710823">
            <a:off x="8452007" y="4744787"/>
            <a:ext cx="522225" cy="259700"/>
            <a:chOff x="-1391825" y="4240400"/>
            <a:chExt cx="522225" cy="259700"/>
          </a:xfrm>
        </p:grpSpPr>
        <p:sp>
          <p:nvSpPr>
            <p:cNvPr id="235" name="Google Shape;235;p22"/>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2"/>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7" name="Google Shape;237;p22"/>
          <p:cNvGrpSpPr/>
          <p:nvPr/>
        </p:nvGrpSpPr>
        <p:grpSpPr>
          <a:xfrm rot="-2700000">
            <a:off x="211512" y="232539"/>
            <a:ext cx="1003440" cy="834572"/>
            <a:chOff x="11717200" y="1003300"/>
            <a:chExt cx="868150" cy="722050"/>
          </a:xfrm>
        </p:grpSpPr>
        <p:sp>
          <p:nvSpPr>
            <p:cNvPr id="238" name="Google Shape;238;p22"/>
            <p:cNvSpPr/>
            <p:nvPr/>
          </p:nvSpPr>
          <p:spPr>
            <a:xfrm>
              <a:off x="11717200" y="1003300"/>
              <a:ext cx="868150" cy="4821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2"/>
            <p:cNvSpPr/>
            <p:nvPr/>
          </p:nvSpPr>
          <p:spPr>
            <a:xfrm>
              <a:off x="11979550" y="1317925"/>
              <a:ext cx="240000" cy="407425"/>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2"/>
            <p:cNvSpPr/>
            <p:nvPr/>
          </p:nvSpPr>
          <p:spPr>
            <a:xfrm>
              <a:off x="11887400" y="1176775"/>
              <a:ext cx="543950" cy="145650"/>
            </a:xfrm>
            <a:custGeom>
              <a:avLst/>
              <a:gdLst/>
              <a:ahLst/>
              <a:cxnLst/>
              <a:rect l="l" t="t" r="r" b="b"/>
              <a:pathLst>
                <a:path w="21758" h="5826" extrusionOk="0">
                  <a:moveTo>
                    <a:pt x="7230" y="271"/>
                  </a:moveTo>
                  <a:lnTo>
                    <a:pt x="7230" y="271"/>
                  </a:lnTo>
                  <a:cubicBezTo>
                    <a:pt x="7436" y="276"/>
                    <a:pt x="7643" y="360"/>
                    <a:pt x="7850" y="484"/>
                  </a:cubicBezTo>
                  <a:cubicBezTo>
                    <a:pt x="8276" y="740"/>
                    <a:pt x="8447" y="1252"/>
                    <a:pt x="8234" y="1722"/>
                  </a:cubicBezTo>
                  <a:cubicBezTo>
                    <a:pt x="8063" y="2191"/>
                    <a:pt x="7764" y="2617"/>
                    <a:pt x="7381" y="2959"/>
                  </a:cubicBezTo>
                  <a:cubicBezTo>
                    <a:pt x="7039" y="3215"/>
                    <a:pt x="6655" y="3471"/>
                    <a:pt x="6271" y="3599"/>
                  </a:cubicBezTo>
                  <a:cubicBezTo>
                    <a:pt x="5887" y="3044"/>
                    <a:pt x="5759" y="2361"/>
                    <a:pt x="5887" y="1679"/>
                  </a:cubicBezTo>
                  <a:cubicBezTo>
                    <a:pt x="5973" y="1252"/>
                    <a:pt x="6186" y="868"/>
                    <a:pt x="6527" y="570"/>
                  </a:cubicBezTo>
                  <a:cubicBezTo>
                    <a:pt x="6735" y="403"/>
                    <a:pt x="6943" y="278"/>
                    <a:pt x="7230" y="271"/>
                  </a:cubicBezTo>
                  <a:close/>
                  <a:moveTo>
                    <a:pt x="15785" y="399"/>
                  </a:moveTo>
                  <a:cubicBezTo>
                    <a:pt x="16510" y="399"/>
                    <a:pt x="17150" y="911"/>
                    <a:pt x="17278" y="1636"/>
                  </a:cubicBezTo>
                  <a:cubicBezTo>
                    <a:pt x="17320" y="2276"/>
                    <a:pt x="16979" y="2831"/>
                    <a:pt x="16211" y="3471"/>
                  </a:cubicBezTo>
                  <a:cubicBezTo>
                    <a:pt x="15742" y="3812"/>
                    <a:pt x="15315" y="4111"/>
                    <a:pt x="14803" y="4367"/>
                  </a:cubicBezTo>
                  <a:cubicBezTo>
                    <a:pt x="14462" y="4025"/>
                    <a:pt x="14164" y="3599"/>
                    <a:pt x="14036" y="3129"/>
                  </a:cubicBezTo>
                  <a:cubicBezTo>
                    <a:pt x="13865" y="2447"/>
                    <a:pt x="13993" y="1722"/>
                    <a:pt x="14377" y="1124"/>
                  </a:cubicBezTo>
                  <a:cubicBezTo>
                    <a:pt x="14718" y="655"/>
                    <a:pt x="15230" y="399"/>
                    <a:pt x="15785" y="399"/>
                  </a:cubicBezTo>
                  <a:close/>
                  <a:moveTo>
                    <a:pt x="7232" y="1"/>
                  </a:moveTo>
                  <a:cubicBezTo>
                    <a:pt x="6910" y="1"/>
                    <a:pt x="6594" y="119"/>
                    <a:pt x="6357" y="356"/>
                  </a:cubicBezTo>
                  <a:cubicBezTo>
                    <a:pt x="5973" y="698"/>
                    <a:pt x="5717" y="1124"/>
                    <a:pt x="5589" y="1636"/>
                  </a:cubicBezTo>
                  <a:cubicBezTo>
                    <a:pt x="5461" y="2361"/>
                    <a:pt x="5631" y="3087"/>
                    <a:pt x="6015" y="3684"/>
                  </a:cubicBezTo>
                  <a:cubicBezTo>
                    <a:pt x="5418" y="3897"/>
                    <a:pt x="4821" y="4025"/>
                    <a:pt x="4224" y="4111"/>
                  </a:cubicBezTo>
                  <a:cubicBezTo>
                    <a:pt x="3873" y="4187"/>
                    <a:pt x="3523" y="4225"/>
                    <a:pt x="3176" y="4225"/>
                  </a:cubicBezTo>
                  <a:cubicBezTo>
                    <a:pt x="2552" y="4225"/>
                    <a:pt x="1941" y="4101"/>
                    <a:pt x="1365" y="3855"/>
                  </a:cubicBezTo>
                  <a:cubicBezTo>
                    <a:pt x="896" y="3599"/>
                    <a:pt x="512" y="3129"/>
                    <a:pt x="384" y="2617"/>
                  </a:cubicBezTo>
                  <a:cubicBezTo>
                    <a:pt x="256" y="2234"/>
                    <a:pt x="299" y="1850"/>
                    <a:pt x="512" y="1551"/>
                  </a:cubicBezTo>
                  <a:lnTo>
                    <a:pt x="299" y="1380"/>
                  </a:lnTo>
                  <a:cubicBezTo>
                    <a:pt x="43" y="1764"/>
                    <a:pt x="0" y="2234"/>
                    <a:pt x="128" y="2660"/>
                  </a:cubicBezTo>
                  <a:cubicBezTo>
                    <a:pt x="256" y="3300"/>
                    <a:pt x="683" y="3812"/>
                    <a:pt x="1237" y="4111"/>
                  </a:cubicBezTo>
                  <a:cubicBezTo>
                    <a:pt x="1849" y="4389"/>
                    <a:pt x="2515" y="4522"/>
                    <a:pt x="3188" y="4522"/>
                  </a:cubicBezTo>
                  <a:cubicBezTo>
                    <a:pt x="3548" y="4522"/>
                    <a:pt x="3909" y="4484"/>
                    <a:pt x="4266" y="4409"/>
                  </a:cubicBezTo>
                  <a:cubicBezTo>
                    <a:pt x="4906" y="4324"/>
                    <a:pt x="5546" y="4153"/>
                    <a:pt x="6143" y="3940"/>
                  </a:cubicBezTo>
                  <a:cubicBezTo>
                    <a:pt x="6399" y="4281"/>
                    <a:pt x="6655" y="4580"/>
                    <a:pt x="6997" y="4836"/>
                  </a:cubicBezTo>
                  <a:cubicBezTo>
                    <a:pt x="7963" y="5440"/>
                    <a:pt x="9082" y="5778"/>
                    <a:pt x="10209" y="5778"/>
                  </a:cubicBezTo>
                  <a:cubicBezTo>
                    <a:pt x="10276" y="5778"/>
                    <a:pt x="10343" y="5777"/>
                    <a:pt x="10409" y="5774"/>
                  </a:cubicBezTo>
                  <a:cubicBezTo>
                    <a:pt x="11945" y="5732"/>
                    <a:pt x="13438" y="5390"/>
                    <a:pt x="14803" y="4708"/>
                  </a:cubicBezTo>
                  <a:cubicBezTo>
                    <a:pt x="15187" y="5049"/>
                    <a:pt x="15657" y="5305"/>
                    <a:pt x="16169" y="5476"/>
                  </a:cubicBezTo>
                  <a:cubicBezTo>
                    <a:pt x="16839" y="5699"/>
                    <a:pt x="17542" y="5825"/>
                    <a:pt x="18249" y="5825"/>
                  </a:cubicBezTo>
                  <a:cubicBezTo>
                    <a:pt x="18352" y="5825"/>
                    <a:pt x="18455" y="5822"/>
                    <a:pt x="18558" y="5817"/>
                  </a:cubicBezTo>
                  <a:lnTo>
                    <a:pt x="19496" y="5817"/>
                  </a:lnTo>
                  <a:cubicBezTo>
                    <a:pt x="20264" y="5817"/>
                    <a:pt x="21032" y="5646"/>
                    <a:pt x="21757" y="5305"/>
                  </a:cubicBezTo>
                  <a:lnTo>
                    <a:pt x="21629" y="5049"/>
                  </a:lnTo>
                  <a:cubicBezTo>
                    <a:pt x="20947" y="5390"/>
                    <a:pt x="20221" y="5518"/>
                    <a:pt x="19453" y="5518"/>
                  </a:cubicBezTo>
                  <a:cubicBezTo>
                    <a:pt x="19175" y="5552"/>
                    <a:pt x="18893" y="5568"/>
                    <a:pt x="18611" y="5568"/>
                  </a:cubicBezTo>
                  <a:cubicBezTo>
                    <a:pt x="17813" y="5568"/>
                    <a:pt x="17010" y="5440"/>
                    <a:pt x="16254" y="5220"/>
                  </a:cubicBezTo>
                  <a:cubicBezTo>
                    <a:pt x="15827" y="5092"/>
                    <a:pt x="15401" y="4836"/>
                    <a:pt x="15059" y="4537"/>
                  </a:cubicBezTo>
                  <a:cubicBezTo>
                    <a:pt x="15529" y="4281"/>
                    <a:pt x="15955" y="3983"/>
                    <a:pt x="16382" y="3684"/>
                  </a:cubicBezTo>
                  <a:cubicBezTo>
                    <a:pt x="16937" y="3215"/>
                    <a:pt x="17662" y="2532"/>
                    <a:pt x="17534" y="1594"/>
                  </a:cubicBezTo>
                  <a:cubicBezTo>
                    <a:pt x="17406" y="740"/>
                    <a:pt x="16638" y="143"/>
                    <a:pt x="15785" y="143"/>
                  </a:cubicBezTo>
                  <a:cubicBezTo>
                    <a:pt x="15145" y="143"/>
                    <a:pt x="14548" y="442"/>
                    <a:pt x="14206" y="954"/>
                  </a:cubicBezTo>
                  <a:cubicBezTo>
                    <a:pt x="13737" y="1594"/>
                    <a:pt x="13566" y="2404"/>
                    <a:pt x="13780" y="3172"/>
                  </a:cubicBezTo>
                  <a:cubicBezTo>
                    <a:pt x="13950" y="3684"/>
                    <a:pt x="14206" y="4111"/>
                    <a:pt x="14590" y="4495"/>
                  </a:cubicBezTo>
                  <a:cubicBezTo>
                    <a:pt x="13268" y="5134"/>
                    <a:pt x="11860" y="5476"/>
                    <a:pt x="10409" y="5476"/>
                  </a:cubicBezTo>
                  <a:lnTo>
                    <a:pt x="10367" y="5476"/>
                  </a:lnTo>
                  <a:cubicBezTo>
                    <a:pt x="10295" y="5478"/>
                    <a:pt x="10223" y="5480"/>
                    <a:pt x="10151" y="5480"/>
                  </a:cubicBezTo>
                  <a:cubicBezTo>
                    <a:pt x="9077" y="5480"/>
                    <a:pt x="8047" y="5180"/>
                    <a:pt x="7167" y="4580"/>
                  </a:cubicBezTo>
                  <a:cubicBezTo>
                    <a:pt x="6869" y="4367"/>
                    <a:pt x="6613" y="4111"/>
                    <a:pt x="6399" y="3855"/>
                  </a:cubicBezTo>
                  <a:cubicBezTo>
                    <a:pt x="6826" y="3684"/>
                    <a:pt x="7210" y="3428"/>
                    <a:pt x="7551" y="3172"/>
                  </a:cubicBezTo>
                  <a:cubicBezTo>
                    <a:pt x="7978" y="2788"/>
                    <a:pt x="8319" y="2319"/>
                    <a:pt x="8490" y="1807"/>
                  </a:cubicBezTo>
                  <a:cubicBezTo>
                    <a:pt x="8703" y="1210"/>
                    <a:pt x="8490" y="570"/>
                    <a:pt x="7978" y="228"/>
                  </a:cubicBezTo>
                  <a:cubicBezTo>
                    <a:pt x="7750" y="77"/>
                    <a:pt x="7489" y="1"/>
                    <a:pt x="72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1" name="Google Shape;241;p22"/>
          <p:cNvGrpSpPr/>
          <p:nvPr/>
        </p:nvGrpSpPr>
        <p:grpSpPr>
          <a:xfrm rot="-711019">
            <a:off x="8631532" y="4447383"/>
            <a:ext cx="349666" cy="173887"/>
            <a:chOff x="-1391825" y="4240400"/>
            <a:chExt cx="522225" cy="259700"/>
          </a:xfrm>
        </p:grpSpPr>
        <p:sp>
          <p:nvSpPr>
            <p:cNvPr id="242" name="Google Shape;242;p22"/>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2"/>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2">
  <p:cSld name="CUSTOM_17">
    <p:bg>
      <p:bgPr>
        <a:solidFill>
          <a:schemeClr val="lt1"/>
        </a:solidFill>
        <a:effectLst/>
      </p:bgPr>
    </p:bg>
    <p:spTree>
      <p:nvGrpSpPr>
        <p:cNvPr id="1" name="Shape 244"/>
        <p:cNvGrpSpPr/>
        <p:nvPr/>
      </p:nvGrpSpPr>
      <p:grpSpPr>
        <a:xfrm>
          <a:off x="0" y="0"/>
          <a:ext cx="0" cy="0"/>
          <a:chOff x="0" y="0"/>
          <a:chExt cx="0" cy="0"/>
        </a:xfrm>
      </p:grpSpPr>
      <p:grpSp>
        <p:nvGrpSpPr>
          <p:cNvPr id="245" name="Google Shape;245;p23"/>
          <p:cNvGrpSpPr/>
          <p:nvPr/>
        </p:nvGrpSpPr>
        <p:grpSpPr>
          <a:xfrm rot="426099" flipH="1">
            <a:off x="8003018" y="425244"/>
            <a:ext cx="1003466" cy="834594"/>
            <a:chOff x="11717200" y="1003300"/>
            <a:chExt cx="868150" cy="722050"/>
          </a:xfrm>
        </p:grpSpPr>
        <p:sp>
          <p:nvSpPr>
            <p:cNvPr id="246" name="Google Shape;246;p23"/>
            <p:cNvSpPr/>
            <p:nvPr/>
          </p:nvSpPr>
          <p:spPr>
            <a:xfrm>
              <a:off x="11717200" y="1003300"/>
              <a:ext cx="868150" cy="4821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3"/>
            <p:cNvSpPr/>
            <p:nvPr/>
          </p:nvSpPr>
          <p:spPr>
            <a:xfrm>
              <a:off x="11979550" y="1317925"/>
              <a:ext cx="240000" cy="407425"/>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3"/>
            <p:cNvSpPr/>
            <p:nvPr/>
          </p:nvSpPr>
          <p:spPr>
            <a:xfrm>
              <a:off x="11887400" y="1176775"/>
              <a:ext cx="543950" cy="145650"/>
            </a:xfrm>
            <a:custGeom>
              <a:avLst/>
              <a:gdLst/>
              <a:ahLst/>
              <a:cxnLst/>
              <a:rect l="l" t="t" r="r" b="b"/>
              <a:pathLst>
                <a:path w="21758" h="5826" extrusionOk="0">
                  <a:moveTo>
                    <a:pt x="7230" y="271"/>
                  </a:moveTo>
                  <a:lnTo>
                    <a:pt x="7230" y="271"/>
                  </a:lnTo>
                  <a:cubicBezTo>
                    <a:pt x="7436" y="276"/>
                    <a:pt x="7643" y="360"/>
                    <a:pt x="7850" y="484"/>
                  </a:cubicBezTo>
                  <a:cubicBezTo>
                    <a:pt x="8276" y="740"/>
                    <a:pt x="8447" y="1252"/>
                    <a:pt x="8234" y="1722"/>
                  </a:cubicBezTo>
                  <a:cubicBezTo>
                    <a:pt x="8063" y="2191"/>
                    <a:pt x="7764" y="2617"/>
                    <a:pt x="7381" y="2959"/>
                  </a:cubicBezTo>
                  <a:cubicBezTo>
                    <a:pt x="7039" y="3215"/>
                    <a:pt x="6655" y="3471"/>
                    <a:pt x="6271" y="3599"/>
                  </a:cubicBezTo>
                  <a:cubicBezTo>
                    <a:pt x="5887" y="3044"/>
                    <a:pt x="5759" y="2361"/>
                    <a:pt x="5887" y="1679"/>
                  </a:cubicBezTo>
                  <a:cubicBezTo>
                    <a:pt x="5973" y="1252"/>
                    <a:pt x="6186" y="868"/>
                    <a:pt x="6527" y="570"/>
                  </a:cubicBezTo>
                  <a:cubicBezTo>
                    <a:pt x="6735" y="403"/>
                    <a:pt x="6943" y="278"/>
                    <a:pt x="7230" y="271"/>
                  </a:cubicBezTo>
                  <a:close/>
                  <a:moveTo>
                    <a:pt x="15785" y="399"/>
                  </a:moveTo>
                  <a:cubicBezTo>
                    <a:pt x="16510" y="399"/>
                    <a:pt x="17150" y="911"/>
                    <a:pt x="17278" y="1636"/>
                  </a:cubicBezTo>
                  <a:cubicBezTo>
                    <a:pt x="17320" y="2276"/>
                    <a:pt x="16979" y="2831"/>
                    <a:pt x="16211" y="3471"/>
                  </a:cubicBezTo>
                  <a:cubicBezTo>
                    <a:pt x="15742" y="3812"/>
                    <a:pt x="15315" y="4111"/>
                    <a:pt x="14803" y="4367"/>
                  </a:cubicBezTo>
                  <a:cubicBezTo>
                    <a:pt x="14462" y="4025"/>
                    <a:pt x="14164" y="3599"/>
                    <a:pt x="14036" y="3129"/>
                  </a:cubicBezTo>
                  <a:cubicBezTo>
                    <a:pt x="13865" y="2447"/>
                    <a:pt x="13993" y="1722"/>
                    <a:pt x="14377" y="1124"/>
                  </a:cubicBezTo>
                  <a:cubicBezTo>
                    <a:pt x="14718" y="655"/>
                    <a:pt x="15230" y="399"/>
                    <a:pt x="15785" y="399"/>
                  </a:cubicBezTo>
                  <a:close/>
                  <a:moveTo>
                    <a:pt x="7232" y="1"/>
                  </a:moveTo>
                  <a:cubicBezTo>
                    <a:pt x="6910" y="1"/>
                    <a:pt x="6594" y="119"/>
                    <a:pt x="6357" y="356"/>
                  </a:cubicBezTo>
                  <a:cubicBezTo>
                    <a:pt x="5973" y="698"/>
                    <a:pt x="5717" y="1124"/>
                    <a:pt x="5589" y="1636"/>
                  </a:cubicBezTo>
                  <a:cubicBezTo>
                    <a:pt x="5461" y="2361"/>
                    <a:pt x="5631" y="3087"/>
                    <a:pt x="6015" y="3684"/>
                  </a:cubicBezTo>
                  <a:cubicBezTo>
                    <a:pt x="5418" y="3897"/>
                    <a:pt x="4821" y="4025"/>
                    <a:pt x="4224" y="4111"/>
                  </a:cubicBezTo>
                  <a:cubicBezTo>
                    <a:pt x="3873" y="4187"/>
                    <a:pt x="3523" y="4225"/>
                    <a:pt x="3176" y="4225"/>
                  </a:cubicBezTo>
                  <a:cubicBezTo>
                    <a:pt x="2552" y="4225"/>
                    <a:pt x="1941" y="4101"/>
                    <a:pt x="1365" y="3855"/>
                  </a:cubicBezTo>
                  <a:cubicBezTo>
                    <a:pt x="896" y="3599"/>
                    <a:pt x="512" y="3129"/>
                    <a:pt x="384" y="2617"/>
                  </a:cubicBezTo>
                  <a:cubicBezTo>
                    <a:pt x="256" y="2234"/>
                    <a:pt x="299" y="1850"/>
                    <a:pt x="512" y="1551"/>
                  </a:cubicBezTo>
                  <a:lnTo>
                    <a:pt x="299" y="1380"/>
                  </a:lnTo>
                  <a:cubicBezTo>
                    <a:pt x="43" y="1764"/>
                    <a:pt x="0" y="2234"/>
                    <a:pt x="128" y="2660"/>
                  </a:cubicBezTo>
                  <a:cubicBezTo>
                    <a:pt x="256" y="3300"/>
                    <a:pt x="683" y="3812"/>
                    <a:pt x="1237" y="4111"/>
                  </a:cubicBezTo>
                  <a:cubicBezTo>
                    <a:pt x="1849" y="4389"/>
                    <a:pt x="2515" y="4522"/>
                    <a:pt x="3188" y="4522"/>
                  </a:cubicBezTo>
                  <a:cubicBezTo>
                    <a:pt x="3548" y="4522"/>
                    <a:pt x="3909" y="4484"/>
                    <a:pt x="4266" y="4409"/>
                  </a:cubicBezTo>
                  <a:cubicBezTo>
                    <a:pt x="4906" y="4324"/>
                    <a:pt x="5546" y="4153"/>
                    <a:pt x="6143" y="3940"/>
                  </a:cubicBezTo>
                  <a:cubicBezTo>
                    <a:pt x="6399" y="4281"/>
                    <a:pt x="6655" y="4580"/>
                    <a:pt x="6997" y="4836"/>
                  </a:cubicBezTo>
                  <a:cubicBezTo>
                    <a:pt x="7963" y="5440"/>
                    <a:pt x="9082" y="5778"/>
                    <a:pt x="10209" y="5778"/>
                  </a:cubicBezTo>
                  <a:cubicBezTo>
                    <a:pt x="10276" y="5778"/>
                    <a:pt x="10343" y="5777"/>
                    <a:pt x="10409" y="5774"/>
                  </a:cubicBezTo>
                  <a:cubicBezTo>
                    <a:pt x="11945" y="5732"/>
                    <a:pt x="13438" y="5390"/>
                    <a:pt x="14803" y="4708"/>
                  </a:cubicBezTo>
                  <a:cubicBezTo>
                    <a:pt x="15187" y="5049"/>
                    <a:pt x="15657" y="5305"/>
                    <a:pt x="16169" y="5476"/>
                  </a:cubicBezTo>
                  <a:cubicBezTo>
                    <a:pt x="16839" y="5699"/>
                    <a:pt x="17542" y="5825"/>
                    <a:pt x="18249" y="5825"/>
                  </a:cubicBezTo>
                  <a:cubicBezTo>
                    <a:pt x="18352" y="5825"/>
                    <a:pt x="18455" y="5822"/>
                    <a:pt x="18558" y="5817"/>
                  </a:cubicBezTo>
                  <a:lnTo>
                    <a:pt x="19496" y="5817"/>
                  </a:lnTo>
                  <a:cubicBezTo>
                    <a:pt x="20264" y="5817"/>
                    <a:pt x="21032" y="5646"/>
                    <a:pt x="21757" y="5305"/>
                  </a:cubicBezTo>
                  <a:lnTo>
                    <a:pt x="21629" y="5049"/>
                  </a:lnTo>
                  <a:cubicBezTo>
                    <a:pt x="20947" y="5390"/>
                    <a:pt x="20221" y="5518"/>
                    <a:pt x="19453" y="5518"/>
                  </a:cubicBezTo>
                  <a:cubicBezTo>
                    <a:pt x="19175" y="5552"/>
                    <a:pt x="18893" y="5568"/>
                    <a:pt x="18611" y="5568"/>
                  </a:cubicBezTo>
                  <a:cubicBezTo>
                    <a:pt x="17813" y="5568"/>
                    <a:pt x="17010" y="5440"/>
                    <a:pt x="16254" y="5220"/>
                  </a:cubicBezTo>
                  <a:cubicBezTo>
                    <a:pt x="15827" y="5092"/>
                    <a:pt x="15401" y="4836"/>
                    <a:pt x="15059" y="4537"/>
                  </a:cubicBezTo>
                  <a:cubicBezTo>
                    <a:pt x="15529" y="4281"/>
                    <a:pt x="15955" y="3983"/>
                    <a:pt x="16382" y="3684"/>
                  </a:cubicBezTo>
                  <a:cubicBezTo>
                    <a:pt x="16937" y="3215"/>
                    <a:pt x="17662" y="2532"/>
                    <a:pt x="17534" y="1594"/>
                  </a:cubicBezTo>
                  <a:cubicBezTo>
                    <a:pt x="17406" y="740"/>
                    <a:pt x="16638" y="143"/>
                    <a:pt x="15785" y="143"/>
                  </a:cubicBezTo>
                  <a:cubicBezTo>
                    <a:pt x="15145" y="143"/>
                    <a:pt x="14548" y="442"/>
                    <a:pt x="14206" y="954"/>
                  </a:cubicBezTo>
                  <a:cubicBezTo>
                    <a:pt x="13737" y="1594"/>
                    <a:pt x="13566" y="2404"/>
                    <a:pt x="13780" y="3172"/>
                  </a:cubicBezTo>
                  <a:cubicBezTo>
                    <a:pt x="13950" y="3684"/>
                    <a:pt x="14206" y="4111"/>
                    <a:pt x="14590" y="4495"/>
                  </a:cubicBezTo>
                  <a:cubicBezTo>
                    <a:pt x="13268" y="5134"/>
                    <a:pt x="11860" y="5476"/>
                    <a:pt x="10409" y="5476"/>
                  </a:cubicBezTo>
                  <a:lnTo>
                    <a:pt x="10367" y="5476"/>
                  </a:lnTo>
                  <a:cubicBezTo>
                    <a:pt x="10295" y="5478"/>
                    <a:pt x="10223" y="5480"/>
                    <a:pt x="10151" y="5480"/>
                  </a:cubicBezTo>
                  <a:cubicBezTo>
                    <a:pt x="9077" y="5480"/>
                    <a:pt x="8047" y="5180"/>
                    <a:pt x="7167" y="4580"/>
                  </a:cubicBezTo>
                  <a:cubicBezTo>
                    <a:pt x="6869" y="4367"/>
                    <a:pt x="6613" y="4111"/>
                    <a:pt x="6399" y="3855"/>
                  </a:cubicBezTo>
                  <a:cubicBezTo>
                    <a:pt x="6826" y="3684"/>
                    <a:pt x="7210" y="3428"/>
                    <a:pt x="7551" y="3172"/>
                  </a:cubicBezTo>
                  <a:cubicBezTo>
                    <a:pt x="7978" y="2788"/>
                    <a:pt x="8319" y="2319"/>
                    <a:pt x="8490" y="1807"/>
                  </a:cubicBezTo>
                  <a:cubicBezTo>
                    <a:pt x="8703" y="1210"/>
                    <a:pt x="8490" y="570"/>
                    <a:pt x="7978" y="228"/>
                  </a:cubicBezTo>
                  <a:cubicBezTo>
                    <a:pt x="7750" y="77"/>
                    <a:pt x="7489" y="1"/>
                    <a:pt x="72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9" name="Google Shape;249;p23"/>
          <p:cNvSpPr txBox="1">
            <a:spLocks noGrp="1"/>
          </p:cNvSpPr>
          <p:nvPr>
            <p:ph type="title"/>
          </p:nvPr>
        </p:nvSpPr>
        <p:spPr>
          <a:xfrm>
            <a:off x="713225" y="532556"/>
            <a:ext cx="7717800" cy="33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250" name="Google Shape;250;p23"/>
          <p:cNvGrpSpPr/>
          <p:nvPr/>
        </p:nvGrpSpPr>
        <p:grpSpPr>
          <a:xfrm rot="-711019">
            <a:off x="425107" y="4714358"/>
            <a:ext cx="349666" cy="173887"/>
            <a:chOff x="-1391825" y="4240400"/>
            <a:chExt cx="522225" cy="259700"/>
          </a:xfrm>
        </p:grpSpPr>
        <p:sp>
          <p:nvSpPr>
            <p:cNvPr id="251" name="Google Shape;251;p2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3" name="Google Shape;253;p23"/>
          <p:cNvGrpSpPr/>
          <p:nvPr/>
        </p:nvGrpSpPr>
        <p:grpSpPr>
          <a:xfrm>
            <a:off x="161989" y="4538093"/>
            <a:ext cx="123967" cy="259704"/>
            <a:chOff x="12508550" y="1789325"/>
            <a:chExt cx="168525" cy="353050"/>
          </a:xfrm>
        </p:grpSpPr>
        <p:sp>
          <p:nvSpPr>
            <p:cNvPr id="254" name="Google Shape;254;p23"/>
            <p:cNvSpPr/>
            <p:nvPr/>
          </p:nvSpPr>
          <p:spPr>
            <a:xfrm>
              <a:off x="12508550" y="2047425"/>
              <a:ext cx="117350" cy="94950"/>
            </a:xfrm>
            <a:custGeom>
              <a:avLst/>
              <a:gdLst/>
              <a:ahLst/>
              <a:cxnLst/>
              <a:rect l="l" t="t" r="r" b="b"/>
              <a:pathLst>
                <a:path w="4694" h="3798" extrusionOk="0">
                  <a:moveTo>
                    <a:pt x="2347" y="0"/>
                  </a:moveTo>
                  <a:cubicBezTo>
                    <a:pt x="1067" y="0"/>
                    <a:pt x="0" y="854"/>
                    <a:pt x="0" y="1877"/>
                  </a:cubicBezTo>
                  <a:cubicBezTo>
                    <a:pt x="0" y="2944"/>
                    <a:pt x="1067" y="3797"/>
                    <a:pt x="2347" y="3797"/>
                  </a:cubicBezTo>
                  <a:cubicBezTo>
                    <a:pt x="3669" y="3797"/>
                    <a:pt x="4693" y="2944"/>
                    <a:pt x="4693" y="1877"/>
                  </a:cubicBezTo>
                  <a:cubicBezTo>
                    <a:pt x="4693" y="854"/>
                    <a:pt x="3669" y="0"/>
                    <a:pt x="23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3"/>
            <p:cNvSpPr/>
            <p:nvPr/>
          </p:nvSpPr>
          <p:spPr>
            <a:xfrm>
              <a:off x="12593875" y="1789325"/>
              <a:ext cx="83200" cy="303975"/>
            </a:xfrm>
            <a:custGeom>
              <a:avLst/>
              <a:gdLst/>
              <a:ahLst/>
              <a:cxnLst/>
              <a:rect l="l" t="t" r="r" b="b"/>
              <a:pathLst>
                <a:path w="3328" h="12159" extrusionOk="0">
                  <a:moveTo>
                    <a:pt x="0" y="0"/>
                  </a:moveTo>
                  <a:lnTo>
                    <a:pt x="811" y="12159"/>
                  </a:lnTo>
                  <a:lnTo>
                    <a:pt x="1067" y="12116"/>
                  </a:lnTo>
                  <a:lnTo>
                    <a:pt x="427" y="2475"/>
                  </a:lnTo>
                  <a:lnTo>
                    <a:pt x="427" y="2475"/>
                  </a:lnTo>
                  <a:cubicBezTo>
                    <a:pt x="470" y="2603"/>
                    <a:pt x="555" y="2731"/>
                    <a:pt x="598" y="2859"/>
                  </a:cubicBezTo>
                  <a:cubicBezTo>
                    <a:pt x="854" y="3243"/>
                    <a:pt x="1195" y="3541"/>
                    <a:pt x="1579" y="3755"/>
                  </a:cubicBezTo>
                  <a:cubicBezTo>
                    <a:pt x="1877" y="3883"/>
                    <a:pt x="2091" y="4096"/>
                    <a:pt x="2304" y="4267"/>
                  </a:cubicBezTo>
                  <a:cubicBezTo>
                    <a:pt x="3029" y="5034"/>
                    <a:pt x="2987" y="6272"/>
                    <a:pt x="2816" y="7466"/>
                  </a:cubicBezTo>
                  <a:lnTo>
                    <a:pt x="3072" y="7509"/>
                  </a:lnTo>
                  <a:cubicBezTo>
                    <a:pt x="3243" y="6229"/>
                    <a:pt x="3328" y="4906"/>
                    <a:pt x="2475" y="4096"/>
                  </a:cubicBezTo>
                  <a:cubicBezTo>
                    <a:pt x="2261" y="3883"/>
                    <a:pt x="2005" y="3712"/>
                    <a:pt x="1749" y="3584"/>
                  </a:cubicBezTo>
                  <a:cubicBezTo>
                    <a:pt x="1365" y="3371"/>
                    <a:pt x="1067" y="3115"/>
                    <a:pt x="811" y="2773"/>
                  </a:cubicBezTo>
                  <a:cubicBezTo>
                    <a:pt x="683" y="2432"/>
                    <a:pt x="598" y="2091"/>
                    <a:pt x="555" y="1707"/>
                  </a:cubicBezTo>
                  <a:cubicBezTo>
                    <a:pt x="555" y="1280"/>
                    <a:pt x="470" y="896"/>
                    <a:pt x="299" y="512"/>
                  </a:cubicBez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6" name="Google Shape;256;p23"/>
          <p:cNvGrpSpPr/>
          <p:nvPr/>
        </p:nvGrpSpPr>
        <p:grpSpPr>
          <a:xfrm>
            <a:off x="410963" y="4184000"/>
            <a:ext cx="167475" cy="354100"/>
            <a:chOff x="13256175" y="1380850"/>
            <a:chExt cx="167475" cy="354100"/>
          </a:xfrm>
        </p:grpSpPr>
        <p:sp>
          <p:nvSpPr>
            <p:cNvPr id="257" name="Google Shape;257;p23"/>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3"/>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3">
  <p:cSld name="CUSTOM_18">
    <p:spTree>
      <p:nvGrpSpPr>
        <p:cNvPr id="1" name="Shape 259"/>
        <p:cNvGrpSpPr/>
        <p:nvPr/>
      </p:nvGrpSpPr>
      <p:grpSpPr>
        <a:xfrm>
          <a:off x="0" y="0"/>
          <a:ext cx="0" cy="0"/>
          <a:chOff x="0" y="0"/>
          <a:chExt cx="0" cy="0"/>
        </a:xfrm>
      </p:grpSpPr>
      <p:sp>
        <p:nvSpPr>
          <p:cNvPr id="260" name="Google Shape;260;p24"/>
          <p:cNvSpPr txBox="1">
            <a:spLocks noGrp="1"/>
          </p:cNvSpPr>
          <p:nvPr>
            <p:ph type="title"/>
          </p:nvPr>
        </p:nvSpPr>
        <p:spPr>
          <a:xfrm>
            <a:off x="713225" y="532556"/>
            <a:ext cx="7717800" cy="33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261" name="Google Shape;261;p24"/>
          <p:cNvGrpSpPr/>
          <p:nvPr/>
        </p:nvGrpSpPr>
        <p:grpSpPr>
          <a:xfrm rot="-10089177" flipH="1">
            <a:off x="109107" y="235390"/>
            <a:ext cx="522225" cy="259700"/>
            <a:chOff x="-1391825" y="4240400"/>
            <a:chExt cx="522225" cy="259700"/>
          </a:xfrm>
        </p:grpSpPr>
        <p:sp>
          <p:nvSpPr>
            <p:cNvPr id="262" name="Google Shape;262;p24"/>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4"/>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4" name="Google Shape;264;p24"/>
          <p:cNvGrpSpPr/>
          <p:nvPr/>
        </p:nvGrpSpPr>
        <p:grpSpPr>
          <a:xfrm rot="-10088981" flipH="1">
            <a:off x="288632" y="618607"/>
            <a:ext cx="349666" cy="173887"/>
            <a:chOff x="-1391825" y="4240400"/>
            <a:chExt cx="522225" cy="259700"/>
          </a:xfrm>
        </p:grpSpPr>
        <p:sp>
          <p:nvSpPr>
            <p:cNvPr id="265" name="Google Shape;265;p24"/>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4"/>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24"/>
          <p:cNvGrpSpPr/>
          <p:nvPr/>
        </p:nvGrpSpPr>
        <p:grpSpPr>
          <a:xfrm>
            <a:off x="8538402" y="4795624"/>
            <a:ext cx="123967" cy="259704"/>
            <a:chOff x="12508550" y="1789325"/>
            <a:chExt cx="168525" cy="353050"/>
          </a:xfrm>
        </p:grpSpPr>
        <p:sp>
          <p:nvSpPr>
            <p:cNvPr id="268" name="Google Shape;268;p24"/>
            <p:cNvSpPr/>
            <p:nvPr/>
          </p:nvSpPr>
          <p:spPr>
            <a:xfrm>
              <a:off x="12508550" y="2047425"/>
              <a:ext cx="117350" cy="94950"/>
            </a:xfrm>
            <a:custGeom>
              <a:avLst/>
              <a:gdLst/>
              <a:ahLst/>
              <a:cxnLst/>
              <a:rect l="l" t="t" r="r" b="b"/>
              <a:pathLst>
                <a:path w="4694" h="3798" extrusionOk="0">
                  <a:moveTo>
                    <a:pt x="2347" y="0"/>
                  </a:moveTo>
                  <a:cubicBezTo>
                    <a:pt x="1067" y="0"/>
                    <a:pt x="0" y="854"/>
                    <a:pt x="0" y="1877"/>
                  </a:cubicBezTo>
                  <a:cubicBezTo>
                    <a:pt x="0" y="2944"/>
                    <a:pt x="1067" y="3797"/>
                    <a:pt x="2347" y="3797"/>
                  </a:cubicBezTo>
                  <a:cubicBezTo>
                    <a:pt x="3669" y="3797"/>
                    <a:pt x="4693" y="2944"/>
                    <a:pt x="4693" y="1877"/>
                  </a:cubicBezTo>
                  <a:cubicBezTo>
                    <a:pt x="4693" y="854"/>
                    <a:pt x="3669" y="0"/>
                    <a:pt x="23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4"/>
            <p:cNvSpPr/>
            <p:nvPr/>
          </p:nvSpPr>
          <p:spPr>
            <a:xfrm>
              <a:off x="12593875" y="1789325"/>
              <a:ext cx="83200" cy="303975"/>
            </a:xfrm>
            <a:custGeom>
              <a:avLst/>
              <a:gdLst/>
              <a:ahLst/>
              <a:cxnLst/>
              <a:rect l="l" t="t" r="r" b="b"/>
              <a:pathLst>
                <a:path w="3328" h="12159" extrusionOk="0">
                  <a:moveTo>
                    <a:pt x="0" y="0"/>
                  </a:moveTo>
                  <a:lnTo>
                    <a:pt x="811" y="12159"/>
                  </a:lnTo>
                  <a:lnTo>
                    <a:pt x="1067" y="12116"/>
                  </a:lnTo>
                  <a:lnTo>
                    <a:pt x="427" y="2475"/>
                  </a:lnTo>
                  <a:lnTo>
                    <a:pt x="427" y="2475"/>
                  </a:lnTo>
                  <a:cubicBezTo>
                    <a:pt x="470" y="2603"/>
                    <a:pt x="555" y="2731"/>
                    <a:pt x="598" y="2859"/>
                  </a:cubicBezTo>
                  <a:cubicBezTo>
                    <a:pt x="854" y="3243"/>
                    <a:pt x="1195" y="3541"/>
                    <a:pt x="1579" y="3755"/>
                  </a:cubicBezTo>
                  <a:cubicBezTo>
                    <a:pt x="1877" y="3883"/>
                    <a:pt x="2091" y="4096"/>
                    <a:pt x="2304" y="4267"/>
                  </a:cubicBezTo>
                  <a:cubicBezTo>
                    <a:pt x="3029" y="5034"/>
                    <a:pt x="2987" y="6272"/>
                    <a:pt x="2816" y="7466"/>
                  </a:cubicBezTo>
                  <a:lnTo>
                    <a:pt x="3072" y="7509"/>
                  </a:lnTo>
                  <a:cubicBezTo>
                    <a:pt x="3243" y="6229"/>
                    <a:pt x="3328" y="4906"/>
                    <a:pt x="2475" y="4096"/>
                  </a:cubicBezTo>
                  <a:cubicBezTo>
                    <a:pt x="2261" y="3883"/>
                    <a:pt x="2005" y="3712"/>
                    <a:pt x="1749" y="3584"/>
                  </a:cubicBezTo>
                  <a:cubicBezTo>
                    <a:pt x="1365" y="3371"/>
                    <a:pt x="1067" y="3115"/>
                    <a:pt x="811" y="2773"/>
                  </a:cubicBezTo>
                  <a:cubicBezTo>
                    <a:pt x="683" y="2432"/>
                    <a:pt x="598" y="2091"/>
                    <a:pt x="555" y="1707"/>
                  </a:cubicBezTo>
                  <a:cubicBezTo>
                    <a:pt x="555" y="1280"/>
                    <a:pt x="470" y="896"/>
                    <a:pt x="299" y="512"/>
                  </a:cubicBez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0" name="Google Shape;270;p24"/>
          <p:cNvGrpSpPr/>
          <p:nvPr/>
        </p:nvGrpSpPr>
        <p:grpSpPr>
          <a:xfrm>
            <a:off x="8787375" y="4441531"/>
            <a:ext cx="167475" cy="354100"/>
            <a:chOff x="13256175" y="1380850"/>
            <a:chExt cx="167475" cy="354100"/>
          </a:xfrm>
        </p:grpSpPr>
        <p:sp>
          <p:nvSpPr>
            <p:cNvPr id="271" name="Google Shape;271;p24"/>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4"/>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4">
  <p:cSld name="CUSTOM_19">
    <p:spTree>
      <p:nvGrpSpPr>
        <p:cNvPr id="1" name="Shape 273"/>
        <p:cNvGrpSpPr/>
        <p:nvPr/>
      </p:nvGrpSpPr>
      <p:grpSpPr>
        <a:xfrm>
          <a:off x="0" y="0"/>
          <a:ext cx="0" cy="0"/>
          <a:chOff x="0" y="0"/>
          <a:chExt cx="0" cy="0"/>
        </a:xfrm>
      </p:grpSpPr>
      <p:sp>
        <p:nvSpPr>
          <p:cNvPr id="274" name="Google Shape;274;p25"/>
          <p:cNvSpPr txBox="1">
            <a:spLocks noGrp="1"/>
          </p:cNvSpPr>
          <p:nvPr>
            <p:ph type="title"/>
          </p:nvPr>
        </p:nvSpPr>
        <p:spPr>
          <a:xfrm>
            <a:off x="713225" y="532556"/>
            <a:ext cx="7717800" cy="33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275" name="Google Shape;275;p25"/>
          <p:cNvGrpSpPr/>
          <p:nvPr/>
        </p:nvGrpSpPr>
        <p:grpSpPr>
          <a:xfrm rot="10089177">
            <a:off x="8411528" y="428140"/>
            <a:ext cx="522225" cy="259700"/>
            <a:chOff x="-1391825" y="4240400"/>
            <a:chExt cx="522225" cy="259700"/>
          </a:xfrm>
        </p:grpSpPr>
        <p:sp>
          <p:nvSpPr>
            <p:cNvPr id="276" name="Google Shape;276;p25"/>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5"/>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 name="Google Shape;278;p25"/>
          <p:cNvGrpSpPr/>
          <p:nvPr/>
        </p:nvGrpSpPr>
        <p:grpSpPr>
          <a:xfrm rot="10088981">
            <a:off x="8404563" y="811357"/>
            <a:ext cx="349666" cy="173887"/>
            <a:chOff x="-1391825" y="4240400"/>
            <a:chExt cx="522225" cy="259700"/>
          </a:xfrm>
        </p:grpSpPr>
        <p:sp>
          <p:nvSpPr>
            <p:cNvPr id="279" name="Google Shape;279;p25"/>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5"/>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 name="Google Shape;281;p25"/>
          <p:cNvGrpSpPr/>
          <p:nvPr/>
        </p:nvGrpSpPr>
        <p:grpSpPr>
          <a:xfrm rot="-671180">
            <a:off x="555852" y="517177"/>
            <a:ext cx="467176" cy="481343"/>
            <a:chOff x="8599300" y="718930"/>
            <a:chExt cx="467176" cy="481344"/>
          </a:xfrm>
        </p:grpSpPr>
        <p:grpSp>
          <p:nvGrpSpPr>
            <p:cNvPr id="282" name="Google Shape;282;p25"/>
            <p:cNvGrpSpPr/>
            <p:nvPr/>
          </p:nvGrpSpPr>
          <p:grpSpPr>
            <a:xfrm>
              <a:off x="8599300" y="718930"/>
              <a:ext cx="467176" cy="481344"/>
              <a:chOff x="-1586889" y="1214300"/>
              <a:chExt cx="305025" cy="314275"/>
            </a:xfrm>
          </p:grpSpPr>
          <p:sp>
            <p:nvSpPr>
              <p:cNvPr id="283" name="Google Shape;283;p25"/>
              <p:cNvSpPr/>
              <p:nvPr/>
            </p:nvSpPr>
            <p:spPr>
              <a:xfrm>
                <a:off x="-1586889" y="1214300"/>
                <a:ext cx="305025" cy="314275"/>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5"/>
              <p:cNvSpPr/>
              <p:nvPr/>
            </p:nvSpPr>
            <p:spPr>
              <a:xfrm rot="-672933">
                <a:off x="-1545250" y="1306352"/>
                <a:ext cx="80425" cy="36450"/>
              </a:xfrm>
              <a:custGeom>
                <a:avLst/>
                <a:gdLst/>
                <a:ahLst/>
                <a:cxnLst/>
                <a:rect l="l" t="t" r="r" b="b"/>
                <a:pathLst>
                  <a:path w="3217" h="1458" extrusionOk="0">
                    <a:moveTo>
                      <a:pt x="1581" y="1"/>
                    </a:moveTo>
                    <a:cubicBezTo>
                      <a:pt x="931" y="1"/>
                      <a:pt x="276" y="365"/>
                      <a:pt x="0" y="1124"/>
                    </a:cubicBezTo>
                    <a:lnTo>
                      <a:pt x="444" y="1272"/>
                    </a:lnTo>
                    <a:cubicBezTo>
                      <a:pt x="650" y="740"/>
                      <a:pt x="1111" y="487"/>
                      <a:pt x="1572" y="487"/>
                    </a:cubicBezTo>
                    <a:cubicBezTo>
                      <a:pt x="2104" y="487"/>
                      <a:pt x="2634" y="824"/>
                      <a:pt x="2773" y="1457"/>
                    </a:cubicBezTo>
                    <a:lnTo>
                      <a:pt x="3217" y="1383"/>
                    </a:lnTo>
                    <a:cubicBezTo>
                      <a:pt x="3059" y="476"/>
                      <a:pt x="2323" y="1"/>
                      <a:pt x="15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5"/>
              <p:cNvSpPr/>
              <p:nvPr/>
            </p:nvSpPr>
            <p:spPr>
              <a:xfrm>
                <a:off x="-1416775" y="1306350"/>
                <a:ext cx="80425" cy="36450"/>
              </a:xfrm>
              <a:custGeom>
                <a:avLst/>
                <a:gdLst/>
                <a:ahLst/>
                <a:cxnLst/>
                <a:rect l="l" t="t" r="r" b="b"/>
                <a:pathLst>
                  <a:path w="3217" h="1458" extrusionOk="0">
                    <a:moveTo>
                      <a:pt x="1553" y="1"/>
                    </a:moveTo>
                    <a:cubicBezTo>
                      <a:pt x="905" y="1"/>
                      <a:pt x="259" y="365"/>
                      <a:pt x="0" y="1124"/>
                    </a:cubicBezTo>
                    <a:lnTo>
                      <a:pt x="444" y="1272"/>
                    </a:lnTo>
                    <a:cubicBezTo>
                      <a:pt x="633" y="740"/>
                      <a:pt x="1085" y="487"/>
                      <a:pt x="1541" y="487"/>
                    </a:cubicBezTo>
                    <a:cubicBezTo>
                      <a:pt x="2066" y="487"/>
                      <a:pt x="2597" y="824"/>
                      <a:pt x="2736" y="1457"/>
                    </a:cubicBezTo>
                    <a:lnTo>
                      <a:pt x="3217" y="1383"/>
                    </a:lnTo>
                    <a:cubicBezTo>
                      <a:pt x="3039" y="476"/>
                      <a:pt x="2294" y="1"/>
                      <a:pt x="15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6" name="Google Shape;286;p25"/>
            <p:cNvSpPr/>
            <p:nvPr/>
          </p:nvSpPr>
          <p:spPr>
            <a:xfrm rot="10571143">
              <a:off x="8706403" y="985804"/>
              <a:ext cx="267272" cy="113170"/>
            </a:xfrm>
            <a:custGeom>
              <a:avLst/>
              <a:gdLst/>
              <a:ahLst/>
              <a:cxnLst/>
              <a:rect l="l" t="t" r="r" b="b"/>
              <a:pathLst>
                <a:path w="6027" h="2552" extrusionOk="0">
                  <a:moveTo>
                    <a:pt x="3253" y="1"/>
                  </a:moveTo>
                  <a:cubicBezTo>
                    <a:pt x="1960" y="38"/>
                    <a:pt x="702" y="925"/>
                    <a:pt x="0" y="2330"/>
                  </a:cubicBezTo>
                  <a:lnTo>
                    <a:pt x="407" y="2552"/>
                  </a:lnTo>
                  <a:cubicBezTo>
                    <a:pt x="1035" y="1295"/>
                    <a:pt x="2181" y="482"/>
                    <a:pt x="3253" y="482"/>
                  </a:cubicBezTo>
                  <a:cubicBezTo>
                    <a:pt x="4215" y="482"/>
                    <a:pt x="5028" y="1036"/>
                    <a:pt x="5620" y="2071"/>
                  </a:cubicBezTo>
                  <a:lnTo>
                    <a:pt x="6026" y="1849"/>
                  </a:lnTo>
                  <a:cubicBezTo>
                    <a:pt x="5324" y="666"/>
                    <a:pt x="4363" y="1"/>
                    <a:pt x="32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only 5">
  <p:cSld name="CUSTOM_20">
    <p:bg>
      <p:bgPr>
        <a:solidFill>
          <a:schemeClr val="dk2"/>
        </a:solidFill>
        <a:effectLst/>
      </p:bgPr>
    </p:bg>
    <p:spTree>
      <p:nvGrpSpPr>
        <p:cNvPr id="1" name="Shape 287"/>
        <p:cNvGrpSpPr/>
        <p:nvPr/>
      </p:nvGrpSpPr>
      <p:grpSpPr>
        <a:xfrm>
          <a:off x="0" y="0"/>
          <a:ext cx="0" cy="0"/>
          <a:chOff x="0" y="0"/>
          <a:chExt cx="0" cy="0"/>
        </a:xfrm>
      </p:grpSpPr>
      <p:sp>
        <p:nvSpPr>
          <p:cNvPr id="288" name="Google Shape;288;p26"/>
          <p:cNvSpPr txBox="1">
            <a:spLocks noGrp="1"/>
          </p:cNvSpPr>
          <p:nvPr>
            <p:ph type="title"/>
          </p:nvPr>
        </p:nvSpPr>
        <p:spPr>
          <a:xfrm>
            <a:off x="713225" y="532525"/>
            <a:ext cx="7717800" cy="33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6">
  <p:cSld name="CUSTOM_22">
    <p:spTree>
      <p:nvGrpSpPr>
        <p:cNvPr id="1" name="Shape 289"/>
        <p:cNvGrpSpPr/>
        <p:nvPr/>
      </p:nvGrpSpPr>
      <p:grpSpPr>
        <a:xfrm>
          <a:off x="0" y="0"/>
          <a:ext cx="0" cy="0"/>
          <a:chOff x="0" y="0"/>
          <a:chExt cx="0" cy="0"/>
        </a:xfrm>
      </p:grpSpPr>
      <p:sp>
        <p:nvSpPr>
          <p:cNvPr id="290" name="Google Shape;290;p27"/>
          <p:cNvSpPr txBox="1">
            <a:spLocks noGrp="1"/>
          </p:cNvSpPr>
          <p:nvPr>
            <p:ph type="title"/>
          </p:nvPr>
        </p:nvSpPr>
        <p:spPr>
          <a:xfrm>
            <a:off x="713225" y="532525"/>
            <a:ext cx="7717800" cy="33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291" name="Google Shape;291;p27"/>
          <p:cNvGrpSpPr/>
          <p:nvPr/>
        </p:nvGrpSpPr>
        <p:grpSpPr>
          <a:xfrm rot="710823" flipH="1">
            <a:off x="8233878" y="4706162"/>
            <a:ext cx="522225" cy="259700"/>
            <a:chOff x="-1391825" y="4240400"/>
            <a:chExt cx="522225" cy="259700"/>
          </a:xfrm>
        </p:grpSpPr>
        <p:sp>
          <p:nvSpPr>
            <p:cNvPr id="292" name="Google Shape;292;p27"/>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7"/>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4" name="Google Shape;294;p27"/>
          <p:cNvGrpSpPr/>
          <p:nvPr/>
        </p:nvGrpSpPr>
        <p:grpSpPr>
          <a:xfrm rot="711019" flipH="1">
            <a:off x="8591063" y="4447383"/>
            <a:ext cx="349666" cy="173887"/>
            <a:chOff x="-1391825" y="4240400"/>
            <a:chExt cx="522225" cy="259700"/>
          </a:xfrm>
        </p:grpSpPr>
        <p:sp>
          <p:nvSpPr>
            <p:cNvPr id="295" name="Google Shape;295;p27"/>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7"/>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7" name="Google Shape;297;p27"/>
          <p:cNvGrpSpPr/>
          <p:nvPr/>
        </p:nvGrpSpPr>
        <p:grpSpPr>
          <a:xfrm>
            <a:off x="227036" y="538643"/>
            <a:ext cx="123967" cy="259704"/>
            <a:chOff x="12508550" y="1789325"/>
            <a:chExt cx="168525" cy="353050"/>
          </a:xfrm>
        </p:grpSpPr>
        <p:sp>
          <p:nvSpPr>
            <p:cNvPr id="298" name="Google Shape;298;p27"/>
            <p:cNvSpPr/>
            <p:nvPr/>
          </p:nvSpPr>
          <p:spPr>
            <a:xfrm>
              <a:off x="12508550" y="2047425"/>
              <a:ext cx="117350" cy="94950"/>
            </a:xfrm>
            <a:custGeom>
              <a:avLst/>
              <a:gdLst/>
              <a:ahLst/>
              <a:cxnLst/>
              <a:rect l="l" t="t" r="r" b="b"/>
              <a:pathLst>
                <a:path w="4694" h="3798" extrusionOk="0">
                  <a:moveTo>
                    <a:pt x="2347" y="0"/>
                  </a:moveTo>
                  <a:cubicBezTo>
                    <a:pt x="1067" y="0"/>
                    <a:pt x="0" y="854"/>
                    <a:pt x="0" y="1877"/>
                  </a:cubicBezTo>
                  <a:cubicBezTo>
                    <a:pt x="0" y="2944"/>
                    <a:pt x="1067" y="3797"/>
                    <a:pt x="2347" y="3797"/>
                  </a:cubicBezTo>
                  <a:cubicBezTo>
                    <a:pt x="3669" y="3797"/>
                    <a:pt x="4693" y="2944"/>
                    <a:pt x="4693" y="1877"/>
                  </a:cubicBezTo>
                  <a:cubicBezTo>
                    <a:pt x="4693" y="854"/>
                    <a:pt x="3669" y="0"/>
                    <a:pt x="23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7"/>
            <p:cNvSpPr/>
            <p:nvPr/>
          </p:nvSpPr>
          <p:spPr>
            <a:xfrm>
              <a:off x="12593875" y="1789325"/>
              <a:ext cx="83200" cy="303975"/>
            </a:xfrm>
            <a:custGeom>
              <a:avLst/>
              <a:gdLst/>
              <a:ahLst/>
              <a:cxnLst/>
              <a:rect l="l" t="t" r="r" b="b"/>
              <a:pathLst>
                <a:path w="3328" h="12159" extrusionOk="0">
                  <a:moveTo>
                    <a:pt x="0" y="0"/>
                  </a:moveTo>
                  <a:lnTo>
                    <a:pt x="811" y="12159"/>
                  </a:lnTo>
                  <a:lnTo>
                    <a:pt x="1067" y="12116"/>
                  </a:lnTo>
                  <a:lnTo>
                    <a:pt x="427" y="2475"/>
                  </a:lnTo>
                  <a:lnTo>
                    <a:pt x="427" y="2475"/>
                  </a:lnTo>
                  <a:cubicBezTo>
                    <a:pt x="470" y="2603"/>
                    <a:pt x="555" y="2731"/>
                    <a:pt x="598" y="2859"/>
                  </a:cubicBezTo>
                  <a:cubicBezTo>
                    <a:pt x="854" y="3243"/>
                    <a:pt x="1195" y="3541"/>
                    <a:pt x="1579" y="3755"/>
                  </a:cubicBezTo>
                  <a:cubicBezTo>
                    <a:pt x="1877" y="3883"/>
                    <a:pt x="2091" y="4096"/>
                    <a:pt x="2304" y="4267"/>
                  </a:cubicBezTo>
                  <a:cubicBezTo>
                    <a:pt x="3029" y="5034"/>
                    <a:pt x="2987" y="6272"/>
                    <a:pt x="2816" y="7466"/>
                  </a:cubicBezTo>
                  <a:lnTo>
                    <a:pt x="3072" y="7509"/>
                  </a:lnTo>
                  <a:cubicBezTo>
                    <a:pt x="3243" y="6229"/>
                    <a:pt x="3328" y="4906"/>
                    <a:pt x="2475" y="4096"/>
                  </a:cubicBezTo>
                  <a:cubicBezTo>
                    <a:pt x="2261" y="3883"/>
                    <a:pt x="2005" y="3712"/>
                    <a:pt x="1749" y="3584"/>
                  </a:cubicBezTo>
                  <a:cubicBezTo>
                    <a:pt x="1365" y="3371"/>
                    <a:pt x="1067" y="3115"/>
                    <a:pt x="811" y="2773"/>
                  </a:cubicBezTo>
                  <a:cubicBezTo>
                    <a:pt x="683" y="2432"/>
                    <a:pt x="598" y="2091"/>
                    <a:pt x="555" y="1707"/>
                  </a:cubicBezTo>
                  <a:cubicBezTo>
                    <a:pt x="555" y="1280"/>
                    <a:pt x="470" y="896"/>
                    <a:pt x="299" y="512"/>
                  </a:cubicBez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0" name="Google Shape;300;p27"/>
          <p:cNvGrpSpPr/>
          <p:nvPr/>
        </p:nvGrpSpPr>
        <p:grpSpPr>
          <a:xfrm>
            <a:off x="491709" y="184550"/>
            <a:ext cx="167475" cy="354100"/>
            <a:chOff x="13256175" y="1380850"/>
            <a:chExt cx="167475" cy="354100"/>
          </a:xfrm>
        </p:grpSpPr>
        <p:sp>
          <p:nvSpPr>
            <p:cNvPr id="301" name="Google Shape;301;p27"/>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7"/>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ext">
  <p:cSld name="CUSTOM_10">
    <p:bg>
      <p:bgPr>
        <a:solidFill>
          <a:schemeClr val="lt1"/>
        </a:solidFill>
        <a:effectLst/>
      </p:bgPr>
    </p:bg>
    <p:spTree>
      <p:nvGrpSpPr>
        <p:cNvPr id="1" name="Shape 303"/>
        <p:cNvGrpSpPr/>
        <p:nvPr/>
      </p:nvGrpSpPr>
      <p:grpSpPr>
        <a:xfrm>
          <a:off x="0" y="0"/>
          <a:ext cx="0" cy="0"/>
          <a:chOff x="0" y="0"/>
          <a:chExt cx="0" cy="0"/>
        </a:xfrm>
      </p:grpSpPr>
      <p:sp>
        <p:nvSpPr>
          <p:cNvPr id="304" name="Google Shape;304;p28"/>
          <p:cNvSpPr/>
          <p:nvPr/>
        </p:nvSpPr>
        <p:spPr>
          <a:xfrm rot="164748">
            <a:off x="-2724170" y="-1148508"/>
            <a:ext cx="8694678" cy="6831013"/>
          </a:xfrm>
          <a:custGeom>
            <a:avLst/>
            <a:gdLst/>
            <a:ahLst/>
            <a:cxnLst/>
            <a:rect l="l" t="t" r="r" b="b"/>
            <a:pathLst>
              <a:path w="243935" h="198579" extrusionOk="0">
                <a:moveTo>
                  <a:pt x="125917" y="1"/>
                </a:moveTo>
                <a:cubicBezTo>
                  <a:pt x="117616" y="1"/>
                  <a:pt x="109599" y="587"/>
                  <a:pt x="102216" y="1656"/>
                </a:cubicBezTo>
                <a:cubicBezTo>
                  <a:pt x="82634" y="4471"/>
                  <a:pt x="63352" y="10956"/>
                  <a:pt x="47269" y="22048"/>
                </a:cubicBezTo>
                <a:cubicBezTo>
                  <a:pt x="38182" y="28319"/>
                  <a:pt x="30204" y="36040"/>
                  <a:pt x="23635" y="44871"/>
                </a:cubicBezTo>
                <a:cubicBezTo>
                  <a:pt x="17833" y="52678"/>
                  <a:pt x="10580" y="62959"/>
                  <a:pt x="8405" y="72345"/>
                </a:cubicBezTo>
                <a:cubicBezTo>
                  <a:pt x="1" y="108478"/>
                  <a:pt x="8917" y="150030"/>
                  <a:pt x="31399" y="180149"/>
                </a:cubicBezTo>
                <a:cubicBezTo>
                  <a:pt x="31911" y="180831"/>
                  <a:pt x="32465" y="181514"/>
                  <a:pt x="32977" y="182239"/>
                </a:cubicBezTo>
                <a:cubicBezTo>
                  <a:pt x="37798" y="188340"/>
                  <a:pt x="43387" y="193800"/>
                  <a:pt x="49530" y="198578"/>
                </a:cubicBezTo>
                <a:lnTo>
                  <a:pt x="178834" y="198578"/>
                </a:lnTo>
                <a:cubicBezTo>
                  <a:pt x="190140" y="193118"/>
                  <a:pt x="200335" y="185951"/>
                  <a:pt x="208996" y="176395"/>
                </a:cubicBezTo>
                <a:cubicBezTo>
                  <a:pt x="239114" y="143119"/>
                  <a:pt x="243935" y="81773"/>
                  <a:pt x="222007" y="42866"/>
                </a:cubicBezTo>
                <a:cubicBezTo>
                  <a:pt x="204286" y="11315"/>
                  <a:pt x="162367" y="1"/>
                  <a:pt x="1259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5" name="Google Shape;305;p28"/>
          <p:cNvGrpSpPr/>
          <p:nvPr/>
        </p:nvGrpSpPr>
        <p:grpSpPr>
          <a:xfrm rot="-1031">
            <a:off x="590100" y="4480353"/>
            <a:ext cx="522225" cy="259700"/>
            <a:chOff x="-1391825" y="4240400"/>
            <a:chExt cx="522225" cy="259700"/>
          </a:xfrm>
        </p:grpSpPr>
        <p:sp>
          <p:nvSpPr>
            <p:cNvPr id="306" name="Google Shape;306;p28"/>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8"/>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8" name="Google Shape;308;p28"/>
          <p:cNvGrpSpPr/>
          <p:nvPr/>
        </p:nvGrpSpPr>
        <p:grpSpPr>
          <a:xfrm rot="-848">
            <a:off x="314091" y="4754175"/>
            <a:ext cx="423524" cy="210617"/>
            <a:chOff x="-1391825" y="4240400"/>
            <a:chExt cx="522225" cy="259700"/>
          </a:xfrm>
        </p:grpSpPr>
        <p:sp>
          <p:nvSpPr>
            <p:cNvPr id="309" name="Google Shape;309;p28"/>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8"/>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1" name="Google Shape;311;p28"/>
          <p:cNvGrpSpPr/>
          <p:nvPr/>
        </p:nvGrpSpPr>
        <p:grpSpPr>
          <a:xfrm rot="-671180">
            <a:off x="617627" y="623352"/>
            <a:ext cx="467176" cy="481343"/>
            <a:chOff x="8599300" y="718930"/>
            <a:chExt cx="467176" cy="481344"/>
          </a:xfrm>
        </p:grpSpPr>
        <p:grpSp>
          <p:nvGrpSpPr>
            <p:cNvPr id="312" name="Google Shape;312;p28"/>
            <p:cNvGrpSpPr/>
            <p:nvPr/>
          </p:nvGrpSpPr>
          <p:grpSpPr>
            <a:xfrm>
              <a:off x="8599300" y="718930"/>
              <a:ext cx="467176" cy="481344"/>
              <a:chOff x="-1586889" y="1214300"/>
              <a:chExt cx="305025" cy="314275"/>
            </a:xfrm>
          </p:grpSpPr>
          <p:sp>
            <p:nvSpPr>
              <p:cNvPr id="313" name="Google Shape;313;p28"/>
              <p:cNvSpPr/>
              <p:nvPr/>
            </p:nvSpPr>
            <p:spPr>
              <a:xfrm>
                <a:off x="-1586889" y="1214300"/>
                <a:ext cx="305025" cy="314275"/>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8"/>
              <p:cNvSpPr/>
              <p:nvPr/>
            </p:nvSpPr>
            <p:spPr>
              <a:xfrm rot="-672933">
                <a:off x="-1545250" y="1306352"/>
                <a:ext cx="80425" cy="36450"/>
              </a:xfrm>
              <a:custGeom>
                <a:avLst/>
                <a:gdLst/>
                <a:ahLst/>
                <a:cxnLst/>
                <a:rect l="l" t="t" r="r" b="b"/>
                <a:pathLst>
                  <a:path w="3217" h="1458" extrusionOk="0">
                    <a:moveTo>
                      <a:pt x="1581" y="1"/>
                    </a:moveTo>
                    <a:cubicBezTo>
                      <a:pt x="931" y="1"/>
                      <a:pt x="276" y="365"/>
                      <a:pt x="0" y="1124"/>
                    </a:cubicBezTo>
                    <a:lnTo>
                      <a:pt x="444" y="1272"/>
                    </a:lnTo>
                    <a:cubicBezTo>
                      <a:pt x="650" y="740"/>
                      <a:pt x="1111" y="487"/>
                      <a:pt x="1572" y="487"/>
                    </a:cubicBezTo>
                    <a:cubicBezTo>
                      <a:pt x="2104" y="487"/>
                      <a:pt x="2634" y="824"/>
                      <a:pt x="2773" y="1457"/>
                    </a:cubicBezTo>
                    <a:lnTo>
                      <a:pt x="3217" y="1383"/>
                    </a:lnTo>
                    <a:cubicBezTo>
                      <a:pt x="3059" y="476"/>
                      <a:pt x="2323" y="1"/>
                      <a:pt x="15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8"/>
              <p:cNvSpPr/>
              <p:nvPr/>
            </p:nvSpPr>
            <p:spPr>
              <a:xfrm>
                <a:off x="-1416775" y="1306350"/>
                <a:ext cx="80425" cy="36450"/>
              </a:xfrm>
              <a:custGeom>
                <a:avLst/>
                <a:gdLst/>
                <a:ahLst/>
                <a:cxnLst/>
                <a:rect l="l" t="t" r="r" b="b"/>
                <a:pathLst>
                  <a:path w="3217" h="1458" extrusionOk="0">
                    <a:moveTo>
                      <a:pt x="1553" y="1"/>
                    </a:moveTo>
                    <a:cubicBezTo>
                      <a:pt x="905" y="1"/>
                      <a:pt x="259" y="365"/>
                      <a:pt x="0" y="1124"/>
                    </a:cubicBezTo>
                    <a:lnTo>
                      <a:pt x="444" y="1272"/>
                    </a:lnTo>
                    <a:cubicBezTo>
                      <a:pt x="633" y="740"/>
                      <a:pt x="1085" y="487"/>
                      <a:pt x="1541" y="487"/>
                    </a:cubicBezTo>
                    <a:cubicBezTo>
                      <a:pt x="2066" y="487"/>
                      <a:pt x="2597" y="824"/>
                      <a:pt x="2736" y="1457"/>
                    </a:cubicBezTo>
                    <a:lnTo>
                      <a:pt x="3217" y="1383"/>
                    </a:lnTo>
                    <a:cubicBezTo>
                      <a:pt x="3039" y="476"/>
                      <a:pt x="2294" y="1"/>
                      <a:pt x="15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6" name="Google Shape;316;p28"/>
            <p:cNvSpPr/>
            <p:nvPr/>
          </p:nvSpPr>
          <p:spPr>
            <a:xfrm>
              <a:off x="8706408" y="985804"/>
              <a:ext cx="267267" cy="113168"/>
            </a:xfrm>
            <a:custGeom>
              <a:avLst/>
              <a:gdLst/>
              <a:ahLst/>
              <a:cxnLst/>
              <a:rect l="l" t="t" r="r" b="b"/>
              <a:pathLst>
                <a:path w="6027" h="2552" extrusionOk="0">
                  <a:moveTo>
                    <a:pt x="3253" y="1"/>
                  </a:moveTo>
                  <a:cubicBezTo>
                    <a:pt x="1960" y="38"/>
                    <a:pt x="702" y="925"/>
                    <a:pt x="0" y="2330"/>
                  </a:cubicBezTo>
                  <a:lnTo>
                    <a:pt x="407" y="2552"/>
                  </a:lnTo>
                  <a:cubicBezTo>
                    <a:pt x="1035" y="1295"/>
                    <a:pt x="2181" y="482"/>
                    <a:pt x="3253" y="482"/>
                  </a:cubicBezTo>
                  <a:cubicBezTo>
                    <a:pt x="4215" y="482"/>
                    <a:pt x="5028" y="1036"/>
                    <a:pt x="5620" y="2071"/>
                  </a:cubicBezTo>
                  <a:lnTo>
                    <a:pt x="6026" y="1849"/>
                  </a:lnTo>
                  <a:cubicBezTo>
                    <a:pt x="5324" y="666"/>
                    <a:pt x="4363" y="1"/>
                    <a:pt x="32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7" name="Google Shape;317;p28"/>
          <p:cNvSpPr txBox="1">
            <a:spLocks noGrp="1"/>
          </p:cNvSpPr>
          <p:nvPr>
            <p:ph type="title"/>
          </p:nvPr>
        </p:nvSpPr>
        <p:spPr>
          <a:xfrm>
            <a:off x="878529" y="1464700"/>
            <a:ext cx="4328400" cy="9279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SzPts val="35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18" name="Google Shape;318;p28"/>
          <p:cNvSpPr txBox="1">
            <a:spLocks noGrp="1"/>
          </p:cNvSpPr>
          <p:nvPr>
            <p:ph type="subTitle" idx="1"/>
          </p:nvPr>
        </p:nvSpPr>
        <p:spPr>
          <a:xfrm>
            <a:off x="878529" y="2773400"/>
            <a:ext cx="3270900" cy="100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None/>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6"/>
        <p:cNvGrpSpPr/>
        <p:nvPr/>
      </p:nvGrpSpPr>
      <p:grpSpPr>
        <a:xfrm>
          <a:off x="0" y="0"/>
          <a:ext cx="0" cy="0"/>
          <a:chOff x="0" y="0"/>
          <a:chExt cx="0" cy="0"/>
        </a:xfrm>
      </p:grpSpPr>
      <p:sp>
        <p:nvSpPr>
          <p:cNvPr id="17" name="Google Shape;17;p4"/>
          <p:cNvSpPr txBox="1">
            <a:spLocks noGrp="1"/>
          </p:cNvSpPr>
          <p:nvPr>
            <p:ph type="body" idx="1"/>
          </p:nvPr>
        </p:nvSpPr>
        <p:spPr>
          <a:xfrm>
            <a:off x="713225" y="1221175"/>
            <a:ext cx="7717800" cy="33828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SzPts val="1200"/>
              <a:buAutoNum type="arabicPeriod"/>
              <a:defRPr sz="1200"/>
            </a:lvl1pPr>
            <a:lvl2pPr marL="914400" lvl="1" indent="-330200">
              <a:spcBef>
                <a:spcPts val="0"/>
              </a:spcBef>
              <a:spcAft>
                <a:spcPts val="0"/>
              </a:spcAft>
              <a:buSzPts val="1600"/>
              <a:buAutoNum type="alphaLcPeriod"/>
              <a:defRPr/>
            </a:lvl2pPr>
            <a:lvl3pPr marL="1371600" lvl="2" indent="-330200">
              <a:spcBef>
                <a:spcPts val="0"/>
              </a:spcBef>
              <a:spcAft>
                <a:spcPts val="0"/>
              </a:spcAft>
              <a:buSzPts val="1600"/>
              <a:buAutoNum type="romanLcPeriod"/>
              <a:defRPr/>
            </a:lvl3pPr>
            <a:lvl4pPr marL="1828800" lvl="3" indent="-330200">
              <a:spcBef>
                <a:spcPts val="0"/>
              </a:spcBef>
              <a:spcAft>
                <a:spcPts val="0"/>
              </a:spcAft>
              <a:buSzPts val="1600"/>
              <a:buAutoNum type="arabicPeriod"/>
              <a:defRPr/>
            </a:lvl4pPr>
            <a:lvl5pPr marL="2286000" lvl="4" indent="-330200">
              <a:spcBef>
                <a:spcPts val="0"/>
              </a:spcBef>
              <a:spcAft>
                <a:spcPts val="0"/>
              </a:spcAft>
              <a:buSzPts val="1600"/>
              <a:buAutoNum type="alphaLcPeriod"/>
              <a:defRPr/>
            </a:lvl5pPr>
            <a:lvl6pPr marL="2743200" lvl="5" indent="-330200">
              <a:spcBef>
                <a:spcPts val="0"/>
              </a:spcBef>
              <a:spcAft>
                <a:spcPts val="0"/>
              </a:spcAft>
              <a:buSzPts val="1600"/>
              <a:buAutoNum type="romanLcPeriod"/>
              <a:defRPr/>
            </a:lvl6pPr>
            <a:lvl7pPr marL="3200400" lvl="6" indent="-330200">
              <a:spcBef>
                <a:spcPts val="0"/>
              </a:spcBef>
              <a:spcAft>
                <a:spcPts val="0"/>
              </a:spcAft>
              <a:buSzPts val="1600"/>
              <a:buAutoNum type="arabicPeriod"/>
              <a:defRPr/>
            </a:lvl7pPr>
            <a:lvl8pPr marL="3657600" lvl="7" indent="-330200">
              <a:spcBef>
                <a:spcPts val="0"/>
              </a:spcBef>
              <a:spcAft>
                <a:spcPts val="0"/>
              </a:spcAft>
              <a:buSzPts val="1600"/>
              <a:buAutoNum type="alphaLcPeriod"/>
              <a:defRPr/>
            </a:lvl8pPr>
            <a:lvl9pPr marL="4114800" lvl="8" indent="-330200">
              <a:spcBef>
                <a:spcPts val="0"/>
              </a:spcBef>
              <a:spcAft>
                <a:spcPts val="0"/>
              </a:spcAft>
              <a:buSzPts val="1600"/>
              <a:buAutoNum type="romanLcPeriod"/>
              <a:defRPr/>
            </a:lvl9pPr>
          </a:lstStyle>
          <a:p>
            <a:endParaRPr/>
          </a:p>
        </p:txBody>
      </p:sp>
      <p:sp>
        <p:nvSpPr>
          <p:cNvPr id="18" name="Google Shape;18;p4"/>
          <p:cNvSpPr txBox="1">
            <a:spLocks noGrp="1"/>
          </p:cNvSpPr>
          <p:nvPr>
            <p:ph type="title"/>
          </p:nvPr>
        </p:nvSpPr>
        <p:spPr>
          <a:xfrm>
            <a:off x="713225" y="518213"/>
            <a:ext cx="7717800" cy="36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19" name="Google Shape;19;p4"/>
          <p:cNvGrpSpPr/>
          <p:nvPr/>
        </p:nvGrpSpPr>
        <p:grpSpPr>
          <a:xfrm flipH="1">
            <a:off x="561416" y="409652"/>
            <a:ext cx="313857" cy="156080"/>
            <a:chOff x="-1391825" y="4240400"/>
            <a:chExt cx="522225" cy="259700"/>
          </a:xfrm>
        </p:grpSpPr>
        <p:sp>
          <p:nvSpPr>
            <p:cNvPr id="20" name="Google Shape;20;p4"/>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4"/>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 name="Google Shape;22;p4"/>
          <p:cNvGrpSpPr/>
          <p:nvPr/>
        </p:nvGrpSpPr>
        <p:grpSpPr>
          <a:xfrm flipH="1">
            <a:off x="8166962" y="4401445"/>
            <a:ext cx="527892" cy="523705"/>
            <a:chOff x="14582925" y="1556650"/>
            <a:chExt cx="280525" cy="278300"/>
          </a:xfrm>
        </p:grpSpPr>
        <p:sp>
          <p:nvSpPr>
            <p:cNvPr id="23" name="Google Shape;23;p4"/>
            <p:cNvSpPr/>
            <p:nvPr/>
          </p:nvSpPr>
          <p:spPr>
            <a:xfrm>
              <a:off x="14656525" y="1556650"/>
              <a:ext cx="206925" cy="276500"/>
            </a:xfrm>
            <a:custGeom>
              <a:avLst/>
              <a:gdLst/>
              <a:ahLst/>
              <a:cxnLst/>
              <a:rect l="l" t="t" r="r" b="b"/>
              <a:pathLst>
                <a:path w="8277" h="11060" extrusionOk="0">
                  <a:moveTo>
                    <a:pt x="3676" y="1"/>
                  </a:moveTo>
                  <a:cubicBezTo>
                    <a:pt x="3645" y="1"/>
                    <a:pt x="3614" y="3"/>
                    <a:pt x="3584" y="7"/>
                  </a:cubicBezTo>
                  <a:cubicBezTo>
                    <a:pt x="3157" y="135"/>
                    <a:pt x="2986" y="605"/>
                    <a:pt x="2858" y="1031"/>
                  </a:cubicBezTo>
                  <a:cubicBezTo>
                    <a:pt x="2475" y="1970"/>
                    <a:pt x="1963" y="2866"/>
                    <a:pt x="1365" y="3676"/>
                  </a:cubicBezTo>
                  <a:cubicBezTo>
                    <a:pt x="725" y="4615"/>
                    <a:pt x="299" y="5681"/>
                    <a:pt x="171" y="6790"/>
                  </a:cubicBezTo>
                  <a:cubicBezTo>
                    <a:pt x="43" y="7729"/>
                    <a:pt x="0" y="8668"/>
                    <a:pt x="43" y="9606"/>
                  </a:cubicBezTo>
                  <a:cubicBezTo>
                    <a:pt x="128" y="10545"/>
                    <a:pt x="512" y="10929"/>
                    <a:pt x="1365" y="10971"/>
                  </a:cubicBezTo>
                  <a:lnTo>
                    <a:pt x="3285" y="11014"/>
                  </a:lnTo>
                  <a:lnTo>
                    <a:pt x="4736" y="11014"/>
                  </a:lnTo>
                  <a:lnTo>
                    <a:pt x="6655" y="11057"/>
                  </a:lnTo>
                  <a:cubicBezTo>
                    <a:pt x="6677" y="11059"/>
                    <a:pt x="6699" y="11060"/>
                    <a:pt x="6720" y="11060"/>
                  </a:cubicBezTo>
                  <a:cubicBezTo>
                    <a:pt x="7120" y="11060"/>
                    <a:pt x="7468" y="10693"/>
                    <a:pt x="7508" y="10289"/>
                  </a:cubicBezTo>
                  <a:cubicBezTo>
                    <a:pt x="7508" y="9819"/>
                    <a:pt x="7167" y="9435"/>
                    <a:pt x="6698" y="9435"/>
                  </a:cubicBezTo>
                  <a:lnTo>
                    <a:pt x="7039" y="9435"/>
                  </a:lnTo>
                  <a:cubicBezTo>
                    <a:pt x="7054" y="9436"/>
                    <a:pt x="7069" y="9437"/>
                    <a:pt x="7084" y="9437"/>
                  </a:cubicBezTo>
                  <a:cubicBezTo>
                    <a:pt x="7904" y="9437"/>
                    <a:pt x="8220" y="8277"/>
                    <a:pt x="7423" y="7900"/>
                  </a:cubicBezTo>
                  <a:cubicBezTo>
                    <a:pt x="7892" y="7900"/>
                    <a:pt x="8276" y="7558"/>
                    <a:pt x="8276" y="7089"/>
                  </a:cubicBezTo>
                  <a:lnTo>
                    <a:pt x="8276" y="7004"/>
                  </a:lnTo>
                  <a:cubicBezTo>
                    <a:pt x="8276" y="6577"/>
                    <a:pt x="7935" y="6236"/>
                    <a:pt x="7508" y="6193"/>
                  </a:cubicBezTo>
                  <a:lnTo>
                    <a:pt x="7423" y="6193"/>
                  </a:lnTo>
                  <a:cubicBezTo>
                    <a:pt x="7892" y="6193"/>
                    <a:pt x="8234" y="5852"/>
                    <a:pt x="8234" y="5383"/>
                  </a:cubicBezTo>
                  <a:cubicBezTo>
                    <a:pt x="8234" y="4956"/>
                    <a:pt x="7892" y="4572"/>
                    <a:pt x="7423" y="4572"/>
                  </a:cubicBezTo>
                  <a:cubicBezTo>
                    <a:pt x="6997" y="4572"/>
                    <a:pt x="6303" y="4655"/>
                    <a:pt x="5698" y="4655"/>
                  </a:cubicBezTo>
                  <a:cubicBezTo>
                    <a:pt x="5334" y="4655"/>
                    <a:pt x="5002" y="4625"/>
                    <a:pt x="4778" y="4529"/>
                  </a:cubicBezTo>
                  <a:cubicBezTo>
                    <a:pt x="3712" y="4018"/>
                    <a:pt x="4522" y="2226"/>
                    <a:pt x="4522" y="1373"/>
                  </a:cubicBezTo>
                  <a:cubicBezTo>
                    <a:pt x="4565" y="1031"/>
                    <a:pt x="4480" y="733"/>
                    <a:pt x="4352" y="434"/>
                  </a:cubicBezTo>
                  <a:cubicBezTo>
                    <a:pt x="4237" y="166"/>
                    <a:pt x="3950" y="1"/>
                    <a:pt x="36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4"/>
            <p:cNvSpPr/>
            <p:nvPr/>
          </p:nvSpPr>
          <p:spPr>
            <a:xfrm>
              <a:off x="14582925" y="1694925"/>
              <a:ext cx="69350" cy="140025"/>
            </a:xfrm>
            <a:custGeom>
              <a:avLst/>
              <a:gdLst/>
              <a:ahLst/>
              <a:cxnLst/>
              <a:rect l="l" t="t" r="r" b="b"/>
              <a:pathLst>
                <a:path w="2774" h="5601" extrusionOk="0">
                  <a:moveTo>
                    <a:pt x="1302" y="1"/>
                  </a:moveTo>
                  <a:cubicBezTo>
                    <a:pt x="1195" y="1"/>
                    <a:pt x="1088" y="22"/>
                    <a:pt x="982" y="65"/>
                  </a:cubicBezTo>
                  <a:cubicBezTo>
                    <a:pt x="214" y="449"/>
                    <a:pt x="427" y="2411"/>
                    <a:pt x="385" y="3094"/>
                  </a:cubicBezTo>
                  <a:cubicBezTo>
                    <a:pt x="385" y="3819"/>
                    <a:pt x="1" y="5483"/>
                    <a:pt x="1067" y="5568"/>
                  </a:cubicBezTo>
                  <a:cubicBezTo>
                    <a:pt x="1166" y="5590"/>
                    <a:pt x="1266" y="5601"/>
                    <a:pt x="1363" y="5601"/>
                  </a:cubicBezTo>
                  <a:cubicBezTo>
                    <a:pt x="1644" y="5601"/>
                    <a:pt x="1912" y="5513"/>
                    <a:pt x="2134" y="5355"/>
                  </a:cubicBezTo>
                  <a:cubicBezTo>
                    <a:pt x="2304" y="5142"/>
                    <a:pt x="2432" y="4886"/>
                    <a:pt x="2432" y="4630"/>
                  </a:cubicBezTo>
                  <a:cubicBezTo>
                    <a:pt x="2560" y="3819"/>
                    <a:pt x="2646" y="2966"/>
                    <a:pt x="2688" y="2155"/>
                  </a:cubicBezTo>
                  <a:cubicBezTo>
                    <a:pt x="2688" y="1814"/>
                    <a:pt x="2774" y="662"/>
                    <a:pt x="2518" y="364"/>
                  </a:cubicBezTo>
                  <a:cubicBezTo>
                    <a:pt x="2432" y="278"/>
                    <a:pt x="2390" y="278"/>
                    <a:pt x="2304" y="236"/>
                  </a:cubicBezTo>
                  <a:lnTo>
                    <a:pt x="2176" y="236"/>
                  </a:lnTo>
                  <a:lnTo>
                    <a:pt x="1622" y="65"/>
                  </a:lnTo>
                  <a:cubicBezTo>
                    <a:pt x="1515" y="22"/>
                    <a:pt x="1408" y="1"/>
                    <a:pt x="13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 name="Google Shape;25;p4"/>
          <p:cNvSpPr/>
          <p:nvPr/>
        </p:nvSpPr>
        <p:spPr>
          <a:xfrm>
            <a:off x="8773825" y="4117500"/>
            <a:ext cx="246200" cy="282250"/>
          </a:xfrm>
          <a:custGeom>
            <a:avLst/>
            <a:gdLst/>
            <a:ahLst/>
            <a:cxnLst/>
            <a:rect l="l" t="t" r="r" b="b"/>
            <a:pathLst>
              <a:path w="9848" h="11290" extrusionOk="0">
                <a:moveTo>
                  <a:pt x="2729" y="1"/>
                </a:moveTo>
                <a:cubicBezTo>
                  <a:pt x="1590" y="1"/>
                  <a:pt x="598" y="967"/>
                  <a:pt x="296" y="1933"/>
                </a:cubicBezTo>
                <a:cubicBezTo>
                  <a:pt x="0" y="2894"/>
                  <a:pt x="37" y="3929"/>
                  <a:pt x="296" y="4891"/>
                </a:cubicBezTo>
                <a:cubicBezTo>
                  <a:pt x="370" y="5149"/>
                  <a:pt x="444" y="5408"/>
                  <a:pt x="518" y="5667"/>
                </a:cubicBezTo>
                <a:cubicBezTo>
                  <a:pt x="1073" y="7516"/>
                  <a:pt x="1886" y="9290"/>
                  <a:pt x="2921" y="10954"/>
                </a:cubicBezTo>
                <a:cubicBezTo>
                  <a:pt x="3063" y="11177"/>
                  <a:pt x="3306" y="11289"/>
                  <a:pt x="3552" y="11289"/>
                </a:cubicBezTo>
                <a:cubicBezTo>
                  <a:pt x="3752" y="11289"/>
                  <a:pt x="3954" y="11214"/>
                  <a:pt x="4104" y="11065"/>
                </a:cubicBezTo>
                <a:cubicBezTo>
                  <a:pt x="4844" y="10214"/>
                  <a:pt x="5398" y="9253"/>
                  <a:pt x="6064" y="8366"/>
                </a:cubicBezTo>
                <a:cubicBezTo>
                  <a:pt x="7173" y="6887"/>
                  <a:pt x="8208" y="5371"/>
                  <a:pt x="9132" y="3781"/>
                </a:cubicBezTo>
                <a:cubicBezTo>
                  <a:pt x="9317" y="3486"/>
                  <a:pt x="9428" y="3153"/>
                  <a:pt x="9502" y="2783"/>
                </a:cubicBezTo>
                <a:cubicBezTo>
                  <a:pt x="9847" y="1295"/>
                  <a:pt x="8951" y="475"/>
                  <a:pt x="7926" y="475"/>
                </a:cubicBezTo>
                <a:cubicBezTo>
                  <a:pt x="7524" y="475"/>
                  <a:pt x="7103" y="601"/>
                  <a:pt x="6729" y="861"/>
                </a:cubicBezTo>
                <a:cubicBezTo>
                  <a:pt x="5703" y="1557"/>
                  <a:pt x="5004" y="2798"/>
                  <a:pt x="4524" y="3864"/>
                </a:cubicBezTo>
                <a:lnTo>
                  <a:pt x="4524" y="3864"/>
                </a:lnTo>
                <a:cubicBezTo>
                  <a:pt x="4951" y="2888"/>
                  <a:pt x="4758" y="671"/>
                  <a:pt x="3513" y="158"/>
                </a:cubicBezTo>
                <a:cubicBezTo>
                  <a:pt x="3248" y="50"/>
                  <a:pt x="2985" y="1"/>
                  <a:pt x="27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4"/>
          <p:cNvSpPr/>
          <p:nvPr/>
        </p:nvSpPr>
        <p:spPr>
          <a:xfrm rot="-828250">
            <a:off x="8527621" y="3835256"/>
            <a:ext cx="246196" cy="282245"/>
          </a:xfrm>
          <a:custGeom>
            <a:avLst/>
            <a:gdLst/>
            <a:ahLst/>
            <a:cxnLst/>
            <a:rect l="l" t="t" r="r" b="b"/>
            <a:pathLst>
              <a:path w="9848" h="11290" extrusionOk="0">
                <a:moveTo>
                  <a:pt x="2729" y="1"/>
                </a:moveTo>
                <a:cubicBezTo>
                  <a:pt x="1590" y="1"/>
                  <a:pt x="598" y="967"/>
                  <a:pt x="296" y="1933"/>
                </a:cubicBezTo>
                <a:cubicBezTo>
                  <a:pt x="0" y="2894"/>
                  <a:pt x="37" y="3929"/>
                  <a:pt x="296" y="4891"/>
                </a:cubicBezTo>
                <a:cubicBezTo>
                  <a:pt x="370" y="5149"/>
                  <a:pt x="444" y="5408"/>
                  <a:pt x="518" y="5667"/>
                </a:cubicBezTo>
                <a:cubicBezTo>
                  <a:pt x="1073" y="7516"/>
                  <a:pt x="1886" y="9290"/>
                  <a:pt x="2921" y="10954"/>
                </a:cubicBezTo>
                <a:cubicBezTo>
                  <a:pt x="3063" y="11177"/>
                  <a:pt x="3306" y="11289"/>
                  <a:pt x="3552" y="11289"/>
                </a:cubicBezTo>
                <a:cubicBezTo>
                  <a:pt x="3752" y="11289"/>
                  <a:pt x="3954" y="11214"/>
                  <a:pt x="4104" y="11065"/>
                </a:cubicBezTo>
                <a:cubicBezTo>
                  <a:pt x="4844" y="10214"/>
                  <a:pt x="5398" y="9253"/>
                  <a:pt x="6064" y="8366"/>
                </a:cubicBezTo>
                <a:cubicBezTo>
                  <a:pt x="7173" y="6887"/>
                  <a:pt x="8208" y="5371"/>
                  <a:pt x="9132" y="3781"/>
                </a:cubicBezTo>
                <a:cubicBezTo>
                  <a:pt x="9317" y="3486"/>
                  <a:pt x="9428" y="3153"/>
                  <a:pt x="9502" y="2783"/>
                </a:cubicBezTo>
                <a:cubicBezTo>
                  <a:pt x="9847" y="1295"/>
                  <a:pt x="8951" y="475"/>
                  <a:pt x="7926" y="475"/>
                </a:cubicBezTo>
                <a:cubicBezTo>
                  <a:pt x="7524" y="475"/>
                  <a:pt x="7103" y="601"/>
                  <a:pt x="6729" y="861"/>
                </a:cubicBezTo>
                <a:cubicBezTo>
                  <a:pt x="5703" y="1557"/>
                  <a:pt x="5004" y="2798"/>
                  <a:pt x="4524" y="3864"/>
                </a:cubicBezTo>
                <a:lnTo>
                  <a:pt x="4524" y="3864"/>
                </a:lnTo>
                <a:cubicBezTo>
                  <a:pt x="4951" y="2888"/>
                  <a:pt x="4758" y="671"/>
                  <a:pt x="3513" y="158"/>
                </a:cubicBezTo>
                <a:cubicBezTo>
                  <a:pt x="3248" y="50"/>
                  <a:pt x="2985" y="1"/>
                  <a:pt x="27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 name="Google Shape;27;p4"/>
          <p:cNvGrpSpPr/>
          <p:nvPr/>
        </p:nvGrpSpPr>
        <p:grpSpPr>
          <a:xfrm rot="1134252" flipH="1">
            <a:off x="162995" y="617096"/>
            <a:ext cx="522246" cy="259711"/>
            <a:chOff x="-1391825" y="4240400"/>
            <a:chExt cx="522225" cy="259700"/>
          </a:xfrm>
        </p:grpSpPr>
        <p:sp>
          <p:nvSpPr>
            <p:cNvPr id="28" name="Google Shape;28;p4"/>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4"/>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hree columns">
  <p:cSld name="CUSTOM_9">
    <p:spTree>
      <p:nvGrpSpPr>
        <p:cNvPr id="1" name="Shape 366"/>
        <p:cNvGrpSpPr/>
        <p:nvPr/>
      </p:nvGrpSpPr>
      <p:grpSpPr>
        <a:xfrm>
          <a:off x="0" y="0"/>
          <a:ext cx="0" cy="0"/>
          <a:chOff x="0" y="0"/>
          <a:chExt cx="0" cy="0"/>
        </a:xfrm>
      </p:grpSpPr>
      <p:sp>
        <p:nvSpPr>
          <p:cNvPr id="367" name="Google Shape;367;p31"/>
          <p:cNvSpPr txBox="1">
            <a:spLocks noGrp="1"/>
          </p:cNvSpPr>
          <p:nvPr>
            <p:ph type="title"/>
          </p:nvPr>
        </p:nvSpPr>
        <p:spPr>
          <a:xfrm>
            <a:off x="899925" y="2172950"/>
            <a:ext cx="2257800" cy="904800"/>
          </a:xfrm>
          <a:prstGeom prst="rect">
            <a:avLst/>
          </a:prstGeom>
        </p:spPr>
        <p:txBody>
          <a:bodyPr spcFirstLastPara="1" wrap="square" lIns="91425" tIns="91425" rIns="91425" bIns="91425" anchor="b" anchorCtr="0">
            <a:noAutofit/>
          </a:bodyPr>
          <a:lstStyle>
            <a:lvl1pPr lvl="0" algn="ctr" rtl="0">
              <a:lnSpc>
                <a:spcPct val="90000"/>
              </a:lnSpc>
              <a:spcBef>
                <a:spcPts val="0"/>
              </a:spcBef>
              <a:spcAft>
                <a:spcPts val="0"/>
              </a:spcAft>
              <a:buSzPts val="1900"/>
              <a:buNone/>
              <a:defRPr sz="2500">
                <a:solidFill>
                  <a:schemeClr val="accent1"/>
                </a:solidFill>
              </a:defRPr>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368" name="Google Shape;368;p31"/>
          <p:cNvSpPr txBox="1">
            <a:spLocks noGrp="1"/>
          </p:cNvSpPr>
          <p:nvPr>
            <p:ph type="subTitle" idx="1"/>
          </p:nvPr>
        </p:nvSpPr>
        <p:spPr>
          <a:xfrm>
            <a:off x="899925" y="3044250"/>
            <a:ext cx="2257800" cy="723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369" name="Google Shape;369;p31"/>
          <p:cNvSpPr txBox="1">
            <a:spLocks noGrp="1"/>
          </p:cNvSpPr>
          <p:nvPr>
            <p:ph type="title" idx="2"/>
          </p:nvPr>
        </p:nvSpPr>
        <p:spPr>
          <a:xfrm>
            <a:off x="3443100" y="2966300"/>
            <a:ext cx="2257800" cy="959100"/>
          </a:xfrm>
          <a:prstGeom prst="rect">
            <a:avLst/>
          </a:prstGeom>
        </p:spPr>
        <p:txBody>
          <a:bodyPr spcFirstLastPara="1" wrap="square" lIns="91425" tIns="91425" rIns="91425" bIns="91425" anchor="b" anchorCtr="0">
            <a:noAutofit/>
          </a:bodyPr>
          <a:lstStyle>
            <a:lvl1pPr lvl="0" algn="ctr" rtl="0">
              <a:lnSpc>
                <a:spcPct val="90000"/>
              </a:lnSpc>
              <a:spcBef>
                <a:spcPts val="0"/>
              </a:spcBef>
              <a:spcAft>
                <a:spcPts val="0"/>
              </a:spcAft>
              <a:buSzPts val="1900"/>
              <a:buNone/>
              <a:defRPr sz="2500">
                <a:solidFill>
                  <a:schemeClr val="accent3"/>
                </a:solidFill>
              </a:defRPr>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370" name="Google Shape;370;p31"/>
          <p:cNvSpPr txBox="1">
            <a:spLocks noGrp="1"/>
          </p:cNvSpPr>
          <p:nvPr>
            <p:ph type="subTitle" idx="3"/>
          </p:nvPr>
        </p:nvSpPr>
        <p:spPr>
          <a:xfrm>
            <a:off x="3443100" y="3891975"/>
            <a:ext cx="2257800" cy="723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371" name="Google Shape;371;p31"/>
          <p:cNvSpPr txBox="1">
            <a:spLocks noGrp="1"/>
          </p:cNvSpPr>
          <p:nvPr>
            <p:ph type="title" idx="4"/>
          </p:nvPr>
        </p:nvSpPr>
        <p:spPr>
          <a:xfrm>
            <a:off x="5986275" y="2172950"/>
            <a:ext cx="2257800" cy="904800"/>
          </a:xfrm>
          <a:prstGeom prst="rect">
            <a:avLst/>
          </a:prstGeom>
        </p:spPr>
        <p:txBody>
          <a:bodyPr spcFirstLastPara="1" wrap="square" lIns="91425" tIns="91425" rIns="91425" bIns="91425" anchor="b" anchorCtr="0">
            <a:noAutofit/>
          </a:bodyPr>
          <a:lstStyle>
            <a:lvl1pPr lvl="0" algn="ctr" rtl="0">
              <a:lnSpc>
                <a:spcPct val="90000"/>
              </a:lnSpc>
              <a:spcBef>
                <a:spcPts val="0"/>
              </a:spcBef>
              <a:spcAft>
                <a:spcPts val="0"/>
              </a:spcAft>
              <a:buSzPts val="1900"/>
              <a:buNone/>
              <a:defRPr sz="2500">
                <a:solidFill>
                  <a:schemeClr val="accent4"/>
                </a:solidFill>
              </a:defRPr>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372" name="Google Shape;372;p31"/>
          <p:cNvSpPr txBox="1">
            <a:spLocks noGrp="1"/>
          </p:cNvSpPr>
          <p:nvPr>
            <p:ph type="subTitle" idx="5"/>
          </p:nvPr>
        </p:nvSpPr>
        <p:spPr>
          <a:xfrm>
            <a:off x="5986275" y="3044250"/>
            <a:ext cx="2257800" cy="723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373" name="Google Shape;373;p31"/>
          <p:cNvSpPr txBox="1">
            <a:spLocks noGrp="1"/>
          </p:cNvSpPr>
          <p:nvPr>
            <p:ph type="title" idx="6"/>
          </p:nvPr>
        </p:nvSpPr>
        <p:spPr>
          <a:xfrm>
            <a:off x="1543050" y="502444"/>
            <a:ext cx="6057900" cy="9048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four columns">
  <p:cSld name="CUSTOM_6">
    <p:spTree>
      <p:nvGrpSpPr>
        <p:cNvPr id="1" name="Shape 394"/>
        <p:cNvGrpSpPr/>
        <p:nvPr/>
      </p:nvGrpSpPr>
      <p:grpSpPr>
        <a:xfrm>
          <a:off x="0" y="0"/>
          <a:ext cx="0" cy="0"/>
          <a:chOff x="0" y="0"/>
          <a:chExt cx="0" cy="0"/>
        </a:xfrm>
      </p:grpSpPr>
      <p:sp>
        <p:nvSpPr>
          <p:cNvPr id="395" name="Google Shape;395;p33"/>
          <p:cNvSpPr/>
          <p:nvPr/>
        </p:nvSpPr>
        <p:spPr>
          <a:xfrm>
            <a:off x="2131600" y="1299425"/>
            <a:ext cx="6299714" cy="4005283"/>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33"/>
          <p:cNvSpPr txBox="1">
            <a:spLocks noGrp="1"/>
          </p:cNvSpPr>
          <p:nvPr>
            <p:ph type="title"/>
          </p:nvPr>
        </p:nvSpPr>
        <p:spPr>
          <a:xfrm>
            <a:off x="3110650" y="2170700"/>
            <a:ext cx="19782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397" name="Google Shape;397;p33"/>
          <p:cNvSpPr txBox="1">
            <a:spLocks noGrp="1"/>
          </p:cNvSpPr>
          <p:nvPr>
            <p:ph type="subTitle" idx="1"/>
          </p:nvPr>
        </p:nvSpPr>
        <p:spPr>
          <a:xfrm>
            <a:off x="3110650" y="2509575"/>
            <a:ext cx="1978200" cy="665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398" name="Google Shape;398;p33"/>
          <p:cNvSpPr txBox="1">
            <a:spLocks noGrp="1"/>
          </p:cNvSpPr>
          <p:nvPr>
            <p:ph type="title" idx="2"/>
          </p:nvPr>
        </p:nvSpPr>
        <p:spPr>
          <a:xfrm>
            <a:off x="5579158" y="2170700"/>
            <a:ext cx="19782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399" name="Google Shape;399;p33"/>
          <p:cNvSpPr txBox="1">
            <a:spLocks noGrp="1"/>
          </p:cNvSpPr>
          <p:nvPr>
            <p:ph type="subTitle" idx="3"/>
          </p:nvPr>
        </p:nvSpPr>
        <p:spPr>
          <a:xfrm>
            <a:off x="5579154" y="2509575"/>
            <a:ext cx="1978200" cy="665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400" name="Google Shape;400;p33"/>
          <p:cNvSpPr txBox="1">
            <a:spLocks noGrp="1"/>
          </p:cNvSpPr>
          <p:nvPr>
            <p:ph type="title" idx="4"/>
          </p:nvPr>
        </p:nvSpPr>
        <p:spPr>
          <a:xfrm>
            <a:off x="3110650" y="3766025"/>
            <a:ext cx="19782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401" name="Google Shape;401;p33"/>
          <p:cNvSpPr txBox="1">
            <a:spLocks noGrp="1"/>
          </p:cNvSpPr>
          <p:nvPr>
            <p:ph type="subTitle" idx="5"/>
          </p:nvPr>
        </p:nvSpPr>
        <p:spPr>
          <a:xfrm>
            <a:off x="3110650" y="4104900"/>
            <a:ext cx="1978200" cy="665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402" name="Google Shape;402;p33"/>
          <p:cNvSpPr txBox="1">
            <a:spLocks noGrp="1"/>
          </p:cNvSpPr>
          <p:nvPr>
            <p:ph type="title" idx="6"/>
          </p:nvPr>
        </p:nvSpPr>
        <p:spPr>
          <a:xfrm>
            <a:off x="5579158" y="3766025"/>
            <a:ext cx="19782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500"/>
              <a:buNone/>
              <a:defRPr sz="25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403" name="Google Shape;403;p33"/>
          <p:cNvSpPr txBox="1">
            <a:spLocks noGrp="1"/>
          </p:cNvSpPr>
          <p:nvPr>
            <p:ph type="subTitle" idx="7"/>
          </p:nvPr>
        </p:nvSpPr>
        <p:spPr>
          <a:xfrm>
            <a:off x="5579154" y="4104900"/>
            <a:ext cx="1978200" cy="665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404" name="Google Shape;404;p33"/>
          <p:cNvSpPr txBox="1">
            <a:spLocks noGrp="1"/>
          </p:cNvSpPr>
          <p:nvPr>
            <p:ph type="title" idx="8"/>
          </p:nvPr>
        </p:nvSpPr>
        <p:spPr>
          <a:xfrm>
            <a:off x="713225" y="532525"/>
            <a:ext cx="7717800" cy="33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405" name="Google Shape;405;p33"/>
          <p:cNvGrpSpPr/>
          <p:nvPr/>
        </p:nvGrpSpPr>
        <p:grpSpPr>
          <a:xfrm>
            <a:off x="8405900" y="1726250"/>
            <a:ext cx="522225" cy="259700"/>
            <a:chOff x="-1391825" y="4240400"/>
            <a:chExt cx="522225" cy="259700"/>
          </a:xfrm>
        </p:grpSpPr>
        <p:sp>
          <p:nvSpPr>
            <p:cNvPr id="406" name="Google Shape;406;p3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3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8" name="Google Shape;408;p33"/>
          <p:cNvGrpSpPr/>
          <p:nvPr/>
        </p:nvGrpSpPr>
        <p:grpSpPr>
          <a:xfrm>
            <a:off x="8483334" y="2170218"/>
            <a:ext cx="275004" cy="136758"/>
            <a:chOff x="-1391825" y="4240400"/>
            <a:chExt cx="522225" cy="259700"/>
          </a:xfrm>
        </p:grpSpPr>
        <p:sp>
          <p:nvSpPr>
            <p:cNvPr id="409" name="Google Shape;409;p3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3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1" name="Google Shape;411;p33"/>
          <p:cNvGrpSpPr/>
          <p:nvPr/>
        </p:nvGrpSpPr>
        <p:grpSpPr>
          <a:xfrm>
            <a:off x="8210554" y="1105484"/>
            <a:ext cx="423649" cy="436497"/>
            <a:chOff x="8210554" y="1105484"/>
            <a:chExt cx="423649" cy="436497"/>
          </a:xfrm>
        </p:grpSpPr>
        <p:grpSp>
          <p:nvGrpSpPr>
            <p:cNvPr id="412" name="Google Shape;412;p33"/>
            <p:cNvGrpSpPr/>
            <p:nvPr/>
          </p:nvGrpSpPr>
          <p:grpSpPr>
            <a:xfrm>
              <a:off x="8210554" y="1105484"/>
              <a:ext cx="423649" cy="436497"/>
              <a:chOff x="8210554" y="1105484"/>
              <a:chExt cx="423649" cy="436497"/>
            </a:xfrm>
          </p:grpSpPr>
          <p:grpSp>
            <p:nvGrpSpPr>
              <p:cNvPr id="413" name="Google Shape;413;p33"/>
              <p:cNvGrpSpPr/>
              <p:nvPr/>
            </p:nvGrpSpPr>
            <p:grpSpPr>
              <a:xfrm flipH="1">
                <a:off x="8210554" y="1105484"/>
                <a:ext cx="423649" cy="436497"/>
                <a:chOff x="2220000" y="1890725"/>
                <a:chExt cx="305025" cy="314275"/>
              </a:xfrm>
            </p:grpSpPr>
            <p:sp>
              <p:nvSpPr>
                <p:cNvPr id="414" name="Google Shape;414;p33"/>
                <p:cNvSpPr/>
                <p:nvPr/>
              </p:nvSpPr>
              <p:spPr>
                <a:xfrm>
                  <a:off x="2220000" y="1890725"/>
                  <a:ext cx="305025" cy="314275"/>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33"/>
                <p:cNvSpPr/>
                <p:nvPr/>
              </p:nvSpPr>
              <p:spPr>
                <a:xfrm rot="10800000">
                  <a:off x="2291175" y="2073450"/>
                  <a:ext cx="171000" cy="79775"/>
                </a:xfrm>
                <a:custGeom>
                  <a:avLst/>
                  <a:gdLst/>
                  <a:ahLst/>
                  <a:cxnLst/>
                  <a:rect l="l" t="t" r="r" b="b"/>
                  <a:pathLst>
                    <a:path w="6840" h="3191" extrusionOk="0">
                      <a:moveTo>
                        <a:pt x="3602" y="1"/>
                      </a:moveTo>
                      <a:cubicBezTo>
                        <a:pt x="1909" y="1"/>
                        <a:pt x="232" y="1144"/>
                        <a:pt x="0" y="3191"/>
                      </a:cubicBezTo>
                      <a:lnTo>
                        <a:pt x="6840" y="2045"/>
                      </a:lnTo>
                      <a:cubicBezTo>
                        <a:pt x="6157" y="648"/>
                        <a:pt x="4875" y="1"/>
                        <a:pt x="360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416" name="Google Shape;416;p33"/>
              <p:cNvCxnSpPr/>
              <p:nvPr/>
            </p:nvCxnSpPr>
            <p:spPr>
              <a:xfrm flipH="1">
                <a:off x="8464300" y="1240625"/>
                <a:ext cx="95100" cy="54900"/>
              </a:xfrm>
              <a:prstGeom prst="straightConnector1">
                <a:avLst/>
              </a:prstGeom>
              <a:noFill/>
              <a:ln w="19050" cap="flat" cmpd="sng">
                <a:solidFill>
                  <a:schemeClr val="dk1"/>
                </a:solidFill>
                <a:prstDash val="solid"/>
                <a:round/>
                <a:headEnd type="none" w="med" len="med"/>
                <a:tailEnd type="none" w="med" len="med"/>
              </a:ln>
            </p:spPr>
          </p:cxnSp>
          <p:cxnSp>
            <p:nvCxnSpPr>
              <p:cNvPr id="417" name="Google Shape;417;p33"/>
              <p:cNvCxnSpPr/>
              <p:nvPr/>
            </p:nvCxnSpPr>
            <p:spPr>
              <a:xfrm>
                <a:off x="8483200" y="1227525"/>
                <a:ext cx="57300" cy="89400"/>
              </a:xfrm>
              <a:prstGeom prst="straightConnector1">
                <a:avLst/>
              </a:prstGeom>
              <a:noFill/>
              <a:ln w="19050" cap="flat" cmpd="sng">
                <a:solidFill>
                  <a:schemeClr val="dk1"/>
                </a:solidFill>
                <a:prstDash val="solid"/>
                <a:round/>
                <a:headEnd type="none" w="med" len="med"/>
                <a:tailEnd type="none" w="med" len="med"/>
              </a:ln>
            </p:spPr>
          </p:cxnSp>
        </p:grpSp>
        <p:cxnSp>
          <p:nvCxnSpPr>
            <p:cNvPr id="418" name="Google Shape;418;p33"/>
            <p:cNvCxnSpPr/>
            <p:nvPr/>
          </p:nvCxnSpPr>
          <p:spPr>
            <a:xfrm flipH="1">
              <a:off x="8311900" y="1212050"/>
              <a:ext cx="95100" cy="54900"/>
            </a:xfrm>
            <a:prstGeom prst="straightConnector1">
              <a:avLst/>
            </a:prstGeom>
            <a:noFill/>
            <a:ln w="19050" cap="flat" cmpd="sng">
              <a:solidFill>
                <a:schemeClr val="dk1"/>
              </a:solidFill>
              <a:prstDash val="solid"/>
              <a:round/>
              <a:headEnd type="none" w="med" len="med"/>
              <a:tailEnd type="none" w="med" len="med"/>
            </a:ln>
          </p:spPr>
        </p:cxnSp>
        <p:cxnSp>
          <p:nvCxnSpPr>
            <p:cNvPr id="419" name="Google Shape;419;p33"/>
            <p:cNvCxnSpPr/>
            <p:nvPr/>
          </p:nvCxnSpPr>
          <p:spPr>
            <a:xfrm>
              <a:off x="8330800" y="1198950"/>
              <a:ext cx="57300" cy="89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ackground">
  <p:cSld name="CUSTOM_24">
    <p:spTree>
      <p:nvGrpSpPr>
        <p:cNvPr id="1" name="Shape 455"/>
        <p:cNvGrpSpPr/>
        <p:nvPr/>
      </p:nvGrpSpPr>
      <p:grpSpPr>
        <a:xfrm>
          <a:off x="0" y="0"/>
          <a:ext cx="0" cy="0"/>
          <a:chOff x="0" y="0"/>
          <a:chExt cx="0" cy="0"/>
        </a:xfrm>
      </p:grpSpPr>
      <p:grpSp>
        <p:nvGrpSpPr>
          <p:cNvPr id="456" name="Google Shape;456;p36"/>
          <p:cNvGrpSpPr/>
          <p:nvPr/>
        </p:nvGrpSpPr>
        <p:grpSpPr>
          <a:xfrm flipH="1">
            <a:off x="180979" y="916625"/>
            <a:ext cx="522225" cy="259700"/>
            <a:chOff x="-1391825" y="4240400"/>
            <a:chExt cx="522225" cy="259700"/>
          </a:xfrm>
        </p:grpSpPr>
        <p:sp>
          <p:nvSpPr>
            <p:cNvPr id="457" name="Google Shape;457;p36"/>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6"/>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 name="Google Shape;459;p36"/>
          <p:cNvGrpSpPr/>
          <p:nvPr/>
        </p:nvGrpSpPr>
        <p:grpSpPr>
          <a:xfrm flipH="1">
            <a:off x="350766" y="1360593"/>
            <a:ext cx="275004" cy="136758"/>
            <a:chOff x="-1391825" y="4240400"/>
            <a:chExt cx="522225" cy="259700"/>
          </a:xfrm>
        </p:grpSpPr>
        <p:sp>
          <p:nvSpPr>
            <p:cNvPr id="460" name="Google Shape;460;p36"/>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6"/>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2" name="Google Shape;462;p36"/>
          <p:cNvGrpSpPr/>
          <p:nvPr/>
        </p:nvGrpSpPr>
        <p:grpSpPr>
          <a:xfrm flipH="1">
            <a:off x="474901" y="295859"/>
            <a:ext cx="423649" cy="436497"/>
            <a:chOff x="8210554" y="1105484"/>
            <a:chExt cx="423649" cy="436497"/>
          </a:xfrm>
        </p:grpSpPr>
        <p:grpSp>
          <p:nvGrpSpPr>
            <p:cNvPr id="463" name="Google Shape;463;p36"/>
            <p:cNvGrpSpPr/>
            <p:nvPr/>
          </p:nvGrpSpPr>
          <p:grpSpPr>
            <a:xfrm>
              <a:off x="8210554" y="1105484"/>
              <a:ext cx="423649" cy="436497"/>
              <a:chOff x="8210554" y="1105484"/>
              <a:chExt cx="423649" cy="436497"/>
            </a:xfrm>
          </p:grpSpPr>
          <p:grpSp>
            <p:nvGrpSpPr>
              <p:cNvPr id="464" name="Google Shape;464;p36"/>
              <p:cNvGrpSpPr/>
              <p:nvPr/>
            </p:nvGrpSpPr>
            <p:grpSpPr>
              <a:xfrm flipH="1">
                <a:off x="8210554" y="1105484"/>
                <a:ext cx="423649" cy="436497"/>
                <a:chOff x="2220000" y="1890725"/>
                <a:chExt cx="305025" cy="314275"/>
              </a:xfrm>
            </p:grpSpPr>
            <p:sp>
              <p:nvSpPr>
                <p:cNvPr id="465" name="Google Shape;465;p36"/>
                <p:cNvSpPr/>
                <p:nvPr/>
              </p:nvSpPr>
              <p:spPr>
                <a:xfrm>
                  <a:off x="2220000" y="1890725"/>
                  <a:ext cx="305025" cy="314275"/>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6"/>
                <p:cNvSpPr/>
                <p:nvPr/>
              </p:nvSpPr>
              <p:spPr>
                <a:xfrm rot="10800000">
                  <a:off x="2291175" y="2073450"/>
                  <a:ext cx="171000" cy="79775"/>
                </a:xfrm>
                <a:custGeom>
                  <a:avLst/>
                  <a:gdLst/>
                  <a:ahLst/>
                  <a:cxnLst/>
                  <a:rect l="l" t="t" r="r" b="b"/>
                  <a:pathLst>
                    <a:path w="6840" h="3191" extrusionOk="0">
                      <a:moveTo>
                        <a:pt x="3602" y="1"/>
                      </a:moveTo>
                      <a:cubicBezTo>
                        <a:pt x="1909" y="1"/>
                        <a:pt x="232" y="1144"/>
                        <a:pt x="0" y="3191"/>
                      </a:cubicBezTo>
                      <a:lnTo>
                        <a:pt x="6840" y="2045"/>
                      </a:lnTo>
                      <a:cubicBezTo>
                        <a:pt x="6157" y="648"/>
                        <a:pt x="4875" y="1"/>
                        <a:pt x="360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467" name="Google Shape;467;p36"/>
              <p:cNvCxnSpPr/>
              <p:nvPr/>
            </p:nvCxnSpPr>
            <p:spPr>
              <a:xfrm flipH="1">
                <a:off x="8464300" y="1240625"/>
                <a:ext cx="95100" cy="54900"/>
              </a:xfrm>
              <a:prstGeom prst="straightConnector1">
                <a:avLst/>
              </a:prstGeom>
              <a:noFill/>
              <a:ln w="19050" cap="flat" cmpd="sng">
                <a:solidFill>
                  <a:schemeClr val="dk1"/>
                </a:solidFill>
                <a:prstDash val="solid"/>
                <a:round/>
                <a:headEnd type="none" w="med" len="med"/>
                <a:tailEnd type="none" w="med" len="med"/>
              </a:ln>
            </p:spPr>
          </p:cxnSp>
          <p:cxnSp>
            <p:nvCxnSpPr>
              <p:cNvPr id="468" name="Google Shape;468;p36"/>
              <p:cNvCxnSpPr/>
              <p:nvPr/>
            </p:nvCxnSpPr>
            <p:spPr>
              <a:xfrm>
                <a:off x="8483200" y="1227525"/>
                <a:ext cx="57300" cy="89400"/>
              </a:xfrm>
              <a:prstGeom prst="straightConnector1">
                <a:avLst/>
              </a:prstGeom>
              <a:noFill/>
              <a:ln w="19050" cap="flat" cmpd="sng">
                <a:solidFill>
                  <a:schemeClr val="dk1"/>
                </a:solidFill>
                <a:prstDash val="solid"/>
                <a:round/>
                <a:headEnd type="none" w="med" len="med"/>
                <a:tailEnd type="none" w="med" len="med"/>
              </a:ln>
            </p:spPr>
          </p:cxnSp>
        </p:grpSp>
        <p:cxnSp>
          <p:nvCxnSpPr>
            <p:cNvPr id="469" name="Google Shape;469;p36"/>
            <p:cNvCxnSpPr/>
            <p:nvPr/>
          </p:nvCxnSpPr>
          <p:spPr>
            <a:xfrm flipH="1">
              <a:off x="8311900" y="1212050"/>
              <a:ext cx="95100" cy="54900"/>
            </a:xfrm>
            <a:prstGeom prst="straightConnector1">
              <a:avLst/>
            </a:prstGeom>
            <a:noFill/>
            <a:ln w="19050" cap="flat" cmpd="sng">
              <a:solidFill>
                <a:schemeClr val="dk1"/>
              </a:solidFill>
              <a:prstDash val="solid"/>
              <a:round/>
              <a:headEnd type="none" w="med" len="med"/>
              <a:tailEnd type="none" w="med" len="med"/>
            </a:ln>
          </p:spPr>
        </p:cxnSp>
        <p:cxnSp>
          <p:nvCxnSpPr>
            <p:cNvPr id="470" name="Google Shape;470;p36"/>
            <p:cNvCxnSpPr/>
            <p:nvPr/>
          </p:nvCxnSpPr>
          <p:spPr>
            <a:xfrm>
              <a:off x="8330800" y="1198950"/>
              <a:ext cx="57300" cy="89400"/>
            </a:xfrm>
            <a:prstGeom prst="straightConnector1">
              <a:avLst/>
            </a:prstGeom>
            <a:noFill/>
            <a:ln w="19050" cap="flat" cmpd="sng">
              <a:solidFill>
                <a:schemeClr val="dk1"/>
              </a:solidFill>
              <a:prstDash val="solid"/>
              <a:round/>
              <a:headEnd type="none" w="med" len="med"/>
              <a:tailEnd type="none" w="med" len="med"/>
            </a:ln>
          </p:spPr>
        </p:cxnSp>
      </p:grpSp>
      <p:grpSp>
        <p:nvGrpSpPr>
          <p:cNvPr id="471" name="Google Shape;471;p36"/>
          <p:cNvGrpSpPr/>
          <p:nvPr/>
        </p:nvGrpSpPr>
        <p:grpSpPr>
          <a:xfrm>
            <a:off x="8776500" y="4219100"/>
            <a:ext cx="167475" cy="354100"/>
            <a:chOff x="13256175" y="1380850"/>
            <a:chExt cx="167475" cy="354100"/>
          </a:xfrm>
        </p:grpSpPr>
        <p:sp>
          <p:nvSpPr>
            <p:cNvPr id="472" name="Google Shape;472;p36"/>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6"/>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 name="Google Shape;474;p36"/>
          <p:cNvGrpSpPr/>
          <p:nvPr/>
        </p:nvGrpSpPr>
        <p:grpSpPr>
          <a:xfrm>
            <a:off x="8558850" y="4482600"/>
            <a:ext cx="167475" cy="354100"/>
            <a:chOff x="13256175" y="1380850"/>
            <a:chExt cx="167475" cy="354100"/>
          </a:xfrm>
        </p:grpSpPr>
        <p:sp>
          <p:nvSpPr>
            <p:cNvPr id="475" name="Google Shape;475;p36"/>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6"/>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1">
  <p:cSld name="CUSTOM_25">
    <p:spTree>
      <p:nvGrpSpPr>
        <p:cNvPr id="1" name="Shape 477"/>
        <p:cNvGrpSpPr/>
        <p:nvPr/>
      </p:nvGrpSpPr>
      <p:grpSpPr>
        <a:xfrm>
          <a:off x="0" y="0"/>
          <a:ext cx="0" cy="0"/>
          <a:chOff x="0" y="0"/>
          <a:chExt cx="0" cy="0"/>
        </a:xfrm>
      </p:grpSpPr>
      <p:sp>
        <p:nvSpPr>
          <p:cNvPr id="478" name="Google Shape;478;p37"/>
          <p:cNvSpPr/>
          <p:nvPr/>
        </p:nvSpPr>
        <p:spPr>
          <a:xfrm>
            <a:off x="373000" y="125838"/>
            <a:ext cx="8389541" cy="4891828"/>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79" name="Google Shape;479;p37"/>
          <p:cNvGrpSpPr/>
          <p:nvPr/>
        </p:nvGrpSpPr>
        <p:grpSpPr>
          <a:xfrm>
            <a:off x="7960054" y="3782009"/>
            <a:ext cx="717571" cy="1201493"/>
            <a:chOff x="114304" y="1800809"/>
            <a:chExt cx="717571" cy="1201493"/>
          </a:xfrm>
        </p:grpSpPr>
        <p:grpSp>
          <p:nvGrpSpPr>
            <p:cNvPr id="480" name="Google Shape;480;p37"/>
            <p:cNvGrpSpPr/>
            <p:nvPr/>
          </p:nvGrpSpPr>
          <p:grpSpPr>
            <a:xfrm>
              <a:off x="408226" y="1800809"/>
              <a:ext cx="423649" cy="436497"/>
              <a:chOff x="2220000" y="1890725"/>
              <a:chExt cx="305025" cy="314275"/>
            </a:xfrm>
          </p:grpSpPr>
          <p:sp>
            <p:nvSpPr>
              <p:cNvPr id="481" name="Google Shape;481;p37"/>
              <p:cNvSpPr/>
              <p:nvPr/>
            </p:nvSpPr>
            <p:spPr>
              <a:xfrm>
                <a:off x="2220000" y="1890725"/>
                <a:ext cx="305025" cy="314275"/>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7"/>
              <p:cNvSpPr/>
              <p:nvPr/>
            </p:nvSpPr>
            <p:spPr>
              <a:xfrm rot="10800000">
                <a:off x="2291175" y="2073450"/>
                <a:ext cx="171000" cy="79775"/>
              </a:xfrm>
              <a:custGeom>
                <a:avLst/>
                <a:gdLst/>
                <a:ahLst/>
                <a:cxnLst/>
                <a:rect l="l" t="t" r="r" b="b"/>
                <a:pathLst>
                  <a:path w="6840" h="3191" extrusionOk="0">
                    <a:moveTo>
                      <a:pt x="3602" y="1"/>
                    </a:moveTo>
                    <a:cubicBezTo>
                      <a:pt x="1909" y="1"/>
                      <a:pt x="232" y="1144"/>
                      <a:pt x="0" y="3191"/>
                    </a:cubicBezTo>
                    <a:lnTo>
                      <a:pt x="6840" y="2045"/>
                    </a:lnTo>
                    <a:cubicBezTo>
                      <a:pt x="6157" y="648"/>
                      <a:pt x="4875" y="1"/>
                      <a:pt x="360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7"/>
              <p:cNvSpPr/>
              <p:nvPr/>
            </p:nvSpPr>
            <p:spPr>
              <a:xfrm rot="9463569">
                <a:off x="2256889" y="1997085"/>
                <a:ext cx="80418" cy="35981"/>
              </a:xfrm>
              <a:custGeom>
                <a:avLst/>
                <a:gdLst/>
                <a:ahLst/>
                <a:cxnLst/>
                <a:rect l="l" t="t" r="r" b="b"/>
                <a:pathLst>
                  <a:path w="3217" h="1458" extrusionOk="0">
                    <a:moveTo>
                      <a:pt x="1581" y="1"/>
                    </a:moveTo>
                    <a:cubicBezTo>
                      <a:pt x="931" y="1"/>
                      <a:pt x="276" y="365"/>
                      <a:pt x="0" y="1124"/>
                    </a:cubicBezTo>
                    <a:lnTo>
                      <a:pt x="444" y="1272"/>
                    </a:lnTo>
                    <a:cubicBezTo>
                      <a:pt x="650" y="740"/>
                      <a:pt x="1111" y="487"/>
                      <a:pt x="1572" y="487"/>
                    </a:cubicBezTo>
                    <a:cubicBezTo>
                      <a:pt x="2104" y="487"/>
                      <a:pt x="2634" y="824"/>
                      <a:pt x="2773" y="1457"/>
                    </a:cubicBezTo>
                    <a:lnTo>
                      <a:pt x="3217" y="1383"/>
                    </a:lnTo>
                    <a:cubicBezTo>
                      <a:pt x="3059" y="476"/>
                      <a:pt x="2323" y="1"/>
                      <a:pt x="158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37"/>
              <p:cNvSpPr/>
              <p:nvPr/>
            </p:nvSpPr>
            <p:spPr>
              <a:xfrm rot="10059644">
                <a:off x="2385450" y="1982776"/>
                <a:ext cx="80425" cy="36450"/>
              </a:xfrm>
              <a:custGeom>
                <a:avLst/>
                <a:gdLst/>
                <a:ahLst/>
                <a:cxnLst/>
                <a:rect l="l" t="t" r="r" b="b"/>
                <a:pathLst>
                  <a:path w="3217" h="1458" extrusionOk="0">
                    <a:moveTo>
                      <a:pt x="1553" y="1"/>
                    </a:moveTo>
                    <a:cubicBezTo>
                      <a:pt x="905" y="1"/>
                      <a:pt x="259" y="365"/>
                      <a:pt x="0" y="1124"/>
                    </a:cubicBezTo>
                    <a:lnTo>
                      <a:pt x="444" y="1272"/>
                    </a:lnTo>
                    <a:cubicBezTo>
                      <a:pt x="633" y="740"/>
                      <a:pt x="1085" y="487"/>
                      <a:pt x="1541" y="487"/>
                    </a:cubicBezTo>
                    <a:cubicBezTo>
                      <a:pt x="2066" y="487"/>
                      <a:pt x="2597" y="824"/>
                      <a:pt x="2736" y="1457"/>
                    </a:cubicBezTo>
                    <a:lnTo>
                      <a:pt x="3217" y="1383"/>
                    </a:lnTo>
                    <a:cubicBezTo>
                      <a:pt x="3039" y="476"/>
                      <a:pt x="2294" y="1"/>
                      <a:pt x="155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 name="Google Shape;485;p37"/>
            <p:cNvGrpSpPr/>
            <p:nvPr/>
          </p:nvGrpSpPr>
          <p:grpSpPr>
            <a:xfrm flipH="1">
              <a:off x="114304" y="2421575"/>
              <a:ext cx="522225" cy="259700"/>
              <a:chOff x="-1391825" y="4240400"/>
              <a:chExt cx="522225" cy="259700"/>
            </a:xfrm>
          </p:grpSpPr>
          <p:sp>
            <p:nvSpPr>
              <p:cNvPr id="486" name="Google Shape;486;p37"/>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37"/>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8" name="Google Shape;488;p37"/>
            <p:cNvGrpSpPr/>
            <p:nvPr/>
          </p:nvGrpSpPr>
          <p:grpSpPr>
            <a:xfrm flipH="1">
              <a:off x="284091" y="2865543"/>
              <a:ext cx="275004" cy="136758"/>
              <a:chOff x="-1391825" y="4240400"/>
              <a:chExt cx="522225" cy="259700"/>
            </a:xfrm>
          </p:grpSpPr>
          <p:sp>
            <p:nvSpPr>
              <p:cNvPr id="489" name="Google Shape;489;p37"/>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37"/>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491" name="Google Shape;491;p37"/>
          <p:cNvGrpSpPr/>
          <p:nvPr/>
        </p:nvGrpSpPr>
        <p:grpSpPr>
          <a:xfrm rot="-414933" flipH="1">
            <a:off x="254791" y="244980"/>
            <a:ext cx="550888" cy="479731"/>
            <a:chOff x="1434628" y="2199861"/>
            <a:chExt cx="363255" cy="316293"/>
          </a:xfrm>
        </p:grpSpPr>
        <p:sp>
          <p:nvSpPr>
            <p:cNvPr id="492" name="Google Shape;492;p37"/>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37"/>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7"/>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7"/>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2">
  <p:cSld name="CUSTOM_26">
    <p:bg>
      <p:bgPr>
        <a:solidFill>
          <a:schemeClr val="lt1"/>
        </a:solidFill>
        <a:effectLst/>
      </p:bgPr>
    </p:bg>
    <p:spTree>
      <p:nvGrpSpPr>
        <p:cNvPr id="1" name="Shape 496"/>
        <p:cNvGrpSpPr/>
        <p:nvPr/>
      </p:nvGrpSpPr>
      <p:grpSpPr>
        <a:xfrm>
          <a:off x="0" y="0"/>
          <a:ext cx="0" cy="0"/>
          <a:chOff x="0" y="0"/>
          <a:chExt cx="0" cy="0"/>
        </a:xfrm>
      </p:grpSpPr>
      <p:grpSp>
        <p:nvGrpSpPr>
          <p:cNvPr id="497" name="Google Shape;497;p38"/>
          <p:cNvGrpSpPr/>
          <p:nvPr/>
        </p:nvGrpSpPr>
        <p:grpSpPr>
          <a:xfrm rot="9899900" flipH="1">
            <a:off x="7895326" y="4047159"/>
            <a:ext cx="1003490" cy="834614"/>
            <a:chOff x="11717200" y="1003300"/>
            <a:chExt cx="868150" cy="722050"/>
          </a:xfrm>
        </p:grpSpPr>
        <p:sp>
          <p:nvSpPr>
            <p:cNvPr id="498" name="Google Shape;498;p38"/>
            <p:cNvSpPr/>
            <p:nvPr/>
          </p:nvSpPr>
          <p:spPr>
            <a:xfrm>
              <a:off x="11717200" y="1003300"/>
              <a:ext cx="868150" cy="4821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8"/>
            <p:cNvSpPr/>
            <p:nvPr/>
          </p:nvSpPr>
          <p:spPr>
            <a:xfrm>
              <a:off x="11979550" y="1317925"/>
              <a:ext cx="240000" cy="407425"/>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8"/>
            <p:cNvSpPr/>
            <p:nvPr/>
          </p:nvSpPr>
          <p:spPr>
            <a:xfrm rot="10800000">
              <a:off x="11887399" y="1176781"/>
              <a:ext cx="543950" cy="145650"/>
            </a:xfrm>
            <a:custGeom>
              <a:avLst/>
              <a:gdLst/>
              <a:ahLst/>
              <a:cxnLst/>
              <a:rect l="l" t="t" r="r" b="b"/>
              <a:pathLst>
                <a:path w="21758" h="5826" extrusionOk="0">
                  <a:moveTo>
                    <a:pt x="7230" y="271"/>
                  </a:moveTo>
                  <a:lnTo>
                    <a:pt x="7230" y="271"/>
                  </a:lnTo>
                  <a:cubicBezTo>
                    <a:pt x="7436" y="276"/>
                    <a:pt x="7643" y="360"/>
                    <a:pt x="7850" y="484"/>
                  </a:cubicBezTo>
                  <a:cubicBezTo>
                    <a:pt x="8276" y="740"/>
                    <a:pt x="8447" y="1252"/>
                    <a:pt x="8234" y="1722"/>
                  </a:cubicBezTo>
                  <a:cubicBezTo>
                    <a:pt x="8063" y="2191"/>
                    <a:pt x="7764" y="2617"/>
                    <a:pt x="7381" y="2959"/>
                  </a:cubicBezTo>
                  <a:cubicBezTo>
                    <a:pt x="7039" y="3215"/>
                    <a:pt x="6655" y="3471"/>
                    <a:pt x="6271" y="3599"/>
                  </a:cubicBezTo>
                  <a:cubicBezTo>
                    <a:pt x="5887" y="3044"/>
                    <a:pt x="5759" y="2361"/>
                    <a:pt x="5887" y="1679"/>
                  </a:cubicBezTo>
                  <a:cubicBezTo>
                    <a:pt x="5973" y="1252"/>
                    <a:pt x="6186" y="868"/>
                    <a:pt x="6527" y="570"/>
                  </a:cubicBezTo>
                  <a:cubicBezTo>
                    <a:pt x="6735" y="403"/>
                    <a:pt x="6943" y="278"/>
                    <a:pt x="7230" y="271"/>
                  </a:cubicBezTo>
                  <a:close/>
                  <a:moveTo>
                    <a:pt x="15785" y="399"/>
                  </a:moveTo>
                  <a:cubicBezTo>
                    <a:pt x="16510" y="399"/>
                    <a:pt x="17150" y="911"/>
                    <a:pt x="17278" y="1636"/>
                  </a:cubicBezTo>
                  <a:cubicBezTo>
                    <a:pt x="17320" y="2276"/>
                    <a:pt x="16979" y="2831"/>
                    <a:pt x="16211" y="3471"/>
                  </a:cubicBezTo>
                  <a:cubicBezTo>
                    <a:pt x="15742" y="3812"/>
                    <a:pt x="15315" y="4111"/>
                    <a:pt x="14803" y="4367"/>
                  </a:cubicBezTo>
                  <a:cubicBezTo>
                    <a:pt x="14462" y="4025"/>
                    <a:pt x="14164" y="3599"/>
                    <a:pt x="14036" y="3129"/>
                  </a:cubicBezTo>
                  <a:cubicBezTo>
                    <a:pt x="13865" y="2447"/>
                    <a:pt x="13993" y="1722"/>
                    <a:pt x="14377" y="1124"/>
                  </a:cubicBezTo>
                  <a:cubicBezTo>
                    <a:pt x="14718" y="655"/>
                    <a:pt x="15230" y="399"/>
                    <a:pt x="15785" y="399"/>
                  </a:cubicBezTo>
                  <a:close/>
                  <a:moveTo>
                    <a:pt x="7232" y="1"/>
                  </a:moveTo>
                  <a:cubicBezTo>
                    <a:pt x="6910" y="1"/>
                    <a:pt x="6594" y="119"/>
                    <a:pt x="6357" y="356"/>
                  </a:cubicBezTo>
                  <a:cubicBezTo>
                    <a:pt x="5973" y="698"/>
                    <a:pt x="5717" y="1124"/>
                    <a:pt x="5589" y="1636"/>
                  </a:cubicBezTo>
                  <a:cubicBezTo>
                    <a:pt x="5461" y="2361"/>
                    <a:pt x="5631" y="3087"/>
                    <a:pt x="6015" y="3684"/>
                  </a:cubicBezTo>
                  <a:cubicBezTo>
                    <a:pt x="5418" y="3897"/>
                    <a:pt x="4821" y="4025"/>
                    <a:pt x="4224" y="4111"/>
                  </a:cubicBezTo>
                  <a:cubicBezTo>
                    <a:pt x="3873" y="4187"/>
                    <a:pt x="3523" y="4225"/>
                    <a:pt x="3176" y="4225"/>
                  </a:cubicBezTo>
                  <a:cubicBezTo>
                    <a:pt x="2552" y="4225"/>
                    <a:pt x="1941" y="4101"/>
                    <a:pt x="1365" y="3855"/>
                  </a:cubicBezTo>
                  <a:cubicBezTo>
                    <a:pt x="896" y="3599"/>
                    <a:pt x="512" y="3129"/>
                    <a:pt x="384" y="2617"/>
                  </a:cubicBezTo>
                  <a:cubicBezTo>
                    <a:pt x="256" y="2234"/>
                    <a:pt x="299" y="1850"/>
                    <a:pt x="512" y="1551"/>
                  </a:cubicBezTo>
                  <a:lnTo>
                    <a:pt x="299" y="1380"/>
                  </a:lnTo>
                  <a:cubicBezTo>
                    <a:pt x="43" y="1764"/>
                    <a:pt x="0" y="2234"/>
                    <a:pt x="128" y="2660"/>
                  </a:cubicBezTo>
                  <a:cubicBezTo>
                    <a:pt x="256" y="3300"/>
                    <a:pt x="683" y="3812"/>
                    <a:pt x="1237" y="4111"/>
                  </a:cubicBezTo>
                  <a:cubicBezTo>
                    <a:pt x="1849" y="4389"/>
                    <a:pt x="2515" y="4522"/>
                    <a:pt x="3188" y="4522"/>
                  </a:cubicBezTo>
                  <a:cubicBezTo>
                    <a:pt x="3548" y="4522"/>
                    <a:pt x="3909" y="4484"/>
                    <a:pt x="4266" y="4409"/>
                  </a:cubicBezTo>
                  <a:cubicBezTo>
                    <a:pt x="4906" y="4324"/>
                    <a:pt x="5546" y="4153"/>
                    <a:pt x="6143" y="3940"/>
                  </a:cubicBezTo>
                  <a:cubicBezTo>
                    <a:pt x="6399" y="4281"/>
                    <a:pt x="6655" y="4580"/>
                    <a:pt x="6997" y="4836"/>
                  </a:cubicBezTo>
                  <a:cubicBezTo>
                    <a:pt x="7963" y="5440"/>
                    <a:pt x="9082" y="5778"/>
                    <a:pt x="10209" y="5778"/>
                  </a:cubicBezTo>
                  <a:cubicBezTo>
                    <a:pt x="10276" y="5778"/>
                    <a:pt x="10343" y="5777"/>
                    <a:pt x="10409" y="5774"/>
                  </a:cubicBezTo>
                  <a:cubicBezTo>
                    <a:pt x="11945" y="5732"/>
                    <a:pt x="13438" y="5390"/>
                    <a:pt x="14803" y="4708"/>
                  </a:cubicBezTo>
                  <a:cubicBezTo>
                    <a:pt x="15187" y="5049"/>
                    <a:pt x="15657" y="5305"/>
                    <a:pt x="16169" y="5476"/>
                  </a:cubicBezTo>
                  <a:cubicBezTo>
                    <a:pt x="16839" y="5699"/>
                    <a:pt x="17542" y="5825"/>
                    <a:pt x="18249" y="5825"/>
                  </a:cubicBezTo>
                  <a:cubicBezTo>
                    <a:pt x="18352" y="5825"/>
                    <a:pt x="18455" y="5822"/>
                    <a:pt x="18558" y="5817"/>
                  </a:cubicBezTo>
                  <a:lnTo>
                    <a:pt x="19496" y="5817"/>
                  </a:lnTo>
                  <a:cubicBezTo>
                    <a:pt x="20264" y="5817"/>
                    <a:pt x="21032" y="5646"/>
                    <a:pt x="21757" y="5305"/>
                  </a:cubicBezTo>
                  <a:lnTo>
                    <a:pt x="21629" y="5049"/>
                  </a:lnTo>
                  <a:cubicBezTo>
                    <a:pt x="20947" y="5390"/>
                    <a:pt x="20221" y="5518"/>
                    <a:pt x="19453" y="5518"/>
                  </a:cubicBezTo>
                  <a:cubicBezTo>
                    <a:pt x="19175" y="5552"/>
                    <a:pt x="18893" y="5568"/>
                    <a:pt x="18611" y="5568"/>
                  </a:cubicBezTo>
                  <a:cubicBezTo>
                    <a:pt x="17813" y="5568"/>
                    <a:pt x="17010" y="5440"/>
                    <a:pt x="16254" y="5220"/>
                  </a:cubicBezTo>
                  <a:cubicBezTo>
                    <a:pt x="15827" y="5092"/>
                    <a:pt x="15401" y="4836"/>
                    <a:pt x="15059" y="4537"/>
                  </a:cubicBezTo>
                  <a:cubicBezTo>
                    <a:pt x="15529" y="4281"/>
                    <a:pt x="15955" y="3983"/>
                    <a:pt x="16382" y="3684"/>
                  </a:cubicBezTo>
                  <a:cubicBezTo>
                    <a:pt x="16937" y="3215"/>
                    <a:pt x="17662" y="2532"/>
                    <a:pt x="17534" y="1594"/>
                  </a:cubicBezTo>
                  <a:cubicBezTo>
                    <a:pt x="17406" y="740"/>
                    <a:pt x="16638" y="143"/>
                    <a:pt x="15785" y="143"/>
                  </a:cubicBezTo>
                  <a:cubicBezTo>
                    <a:pt x="15145" y="143"/>
                    <a:pt x="14548" y="442"/>
                    <a:pt x="14206" y="954"/>
                  </a:cubicBezTo>
                  <a:cubicBezTo>
                    <a:pt x="13737" y="1594"/>
                    <a:pt x="13566" y="2404"/>
                    <a:pt x="13780" y="3172"/>
                  </a:cubicBezTo>
                  <a:cubicBezTo>
                    <a:pt x="13950" y="3684"/>
                    <a:pt x="14206" y="4111"/>
                    <a:pt x="14590" y="4495"/>
                  </a:cubicBezTo>
                  <a:cubicBezTo>
                    <a:pt x="13268" y="5134"/>
                    <a:pt x="11860" y="5476"/>
                    <a:pt x="10409" y="5476"/>
                  </a:cubicBezTo>
                  <a:lnTo>
                    <a:pt x="10367" y="5476"/>
                  </a:lnTo>
                  <a:cubicBezTo>
                    <a:pt x="10295" y="5478"/>
                    <a:pt x="10223" y="5480"/>
                    <a:pt x="10151" y="5480"/>
                  </a:cubicBezTo>
                  <a:cubicBezTo>
                    <a:pt x="9077" y="5480"/>
                    <a:pt x="8047" y="5180"/>
                    <a:pt x="7167" y="4580"/>
                  </a:cubicBezTo>
                  <a:cubicBezTo>
                    <a:pt x="6869" y="4367"/>
                    <a:pt x="6613" y="4111"/>
                    <a:pt x="6399" y="3855"/>
                  </a:cubicBezTo>
                  <a:cubicBezTo>
                    <a:pt x="6826" y="3684"/>
                    <a:pt x="7210" y="3428"/>
                    <a:pt x="7551" y="3172"/>
                  </a:cubicBezTo>
                  <a:cubicBezTo>
                    <a:pt x="7978" y="2788"/>
                    <a:pt x="8319" y="2319"/>
                    <a:pt x="8490" y="1807"/>
                  </a:cubicBezTo>
                  <a:cubicBezTo>
                    <a:pt x="8703" y="1210"/>
                    <a:pt x="8490" y="570"/>
                    <a:pt x="7978" y="228"/>
                  </a:cubicBezTo>
                  <a:cubicBezTo>
                    <a:pt x="7750" y="77"/>
                    <a:pt x="7489" y="1"/>
                    <a:pt x="72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1" name="Google Shape;501;p38"/>
          <p:cNvGrpSpPr/>
          <p:nvPr/>
        </p:nvGrpSpPr>
        <p:grpSpPr>
          <a:xfrm rot="-325018">
            <a:off x="234434" y="320742"/>
            <a:ext cx="1137961" cy="890545"/>
            <a:chOff x="13519600" y="1911975"/>
            <a:chExt cx="1138000" cy="890575"/>
          </a:xfrm>
        </p:grpSpPr>
        <p:sp>
          <p:nvSpPr>
            <p:cNvPr id="502" name="Google Shape;502;p38"/>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8"/>
            <p:cNvSpPr/>
            <p:nvPr/>
          </p:nvSpPr>
          <p:spPr>
            <a:xfrm>
              <a:off x="13903550" y="2308725"/>
              <a:ext cx="178150" cy="49382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8"/>
            <p:cNvSpPr/>
            <p:nvPr/>
          </p:nvSpPr>
          <p:spPr>
            <a:xfrm>
              <a:off x="13720600" y="2120525"/>
              <a:ext cx="796700" cy="162625"/>
            </a:xfrm>
            <a:custGeom>
              <a:avLst/>
              <a:gdLst/>
              <a:ahLst/>
              <a:cxnLst/>
              <a:rect l="l" t="t" r="r" b="b"/>
              <a:pathLst>
                <a:path w="31868" h="6505" extrusionOk="0">
                  <a:moveTo>
                    <a:pt x="8319" y="532"/>
                  </a:moveTo>
                  <a:cubicBezTo>
                    <a:pt x="8490" y="532"/>
                    <a:pt x="8703" y="617"/>
                    <a:pt x="8831" y="703"/>
                  </a:cubicBezTo>
                  <a:cubicBezTo>
                    <a:pt x="9300" y="1129"/>
                    <a:pt x="9471" y="1726"/>
                    <a:pt x="9343" y="2281"/>
                  </a:cubicBezTo>
                  <a:cubicBezTo>
                    <a:pt x="9172" y="3134"/>
                    <a:pt x="8703" y="3945"/>
                    <a:pt x="8020" y="4457"/>
                  </a:cubicBezTo>
                  <a:cubicBezTo>
                    <a:pt x="7892" y="4329"/>
                    <a:pt x="7722" y="4158"/>
                    <a:pt x="7594" y="4030"/>
                  </a:cubicBezTo>
                  <a:cubicBezTo>
                    <a:pt x="6997" y="3348"/>
                    <a:pt x="6783" y="2452"/>
                    <a:pt x="6911" y="1598"/>
                  </a:cubicBezTo>
                  <a:cubicBezTo>
                    <a:pt x="7082" y="1129"/>
                    <a:pt x="7423" y="788"/>
                    <a:pt x="7892" y="617"/>
                  </a:cubicBezTo>
                  <a:cubicBezTo>
                    <a:pt x="8020" y="575"/>
                    <a:pt x="8148" y="532"/>
                    <a:pt x="8319" y="532"/>
                  </a:cubicBezTo>
                  <a:close/>
                  <a:moveTo>
                    <a:pt x="23378" y="276"/>
                  </a:moveTo>
                  <a:cubicBezTo>
                    <a:pt x="23549" y="276"/>
                    <a:pt x="23762" y="319"/>
                    <a:pt x="23933" y="404"/>
                  </a:cubicBezTo>
                  <a:cubicBezTo>
                    <a:pt x="24189" y="575"/>
                    <a:pt x="24359" y="873"/>
                    <a:pt x="24402" y="1172"/>
                  </a:cubicBezTo>
                  <a:cubicBezTo>
                    <a:pt x="24445" y="2025"/>
                    <a:pt x="24146" y="2836"/>
                    <a:pt x="23592" y="3433"/>
                  </a:cubicBezTo>
                  <a:cubicBezTo>
                    <a:pt x="23250" y="3859"/>
                    <a:pt x="22909" y="4243"/>
                    <a:pt x="22482" y="4585"/>
                  </a:cubicBezTo>
                  <a:cubicBezTo>
                    <a:pt x="22397" y="4457"/>
                    <a:pt x="22312" y="4371"/>
                    <a:pt x="22226" y="4243"/>
                  </a:cubicBezTo>
                  <a:cubicBezTo>
                    <a:pt x="21714" y="3518"/>
                    <a:pt x="21501" y="2622"/>
                    <a:pt x="21714" y="1769"/>
                  </a:cubicBezTo>
                  <a:cubicBezTo>
                    <a:pt x="21842" y="1129"/>
                    <a:pt x="22312" y="617"/>
                    <a:pt x="22866" y="361"/>
                  </a:cubicBezTo>
                  <a:cubicBezTo>
                    <a:pt x="23037" y="276"/>
                    <a:pt x="23208" y="276"/>
                    <a:pt x="23378" y="276"/>
                  </a:cubicBezTo>
                  <a:close/>
                  <a:moveTo>
                    <a:pt x="16169" y="1001"/>
                  </a:moveTo>
                  <a:cubicBezTo>
                    <a:pt x="16425" y="1001"/>
                    <a:pt x="16638" y="1087"/>
                    <a:pt x="16808" y="1257"/>
                  </a:cubicBezTo>
                  <a:cubicBezTo>
                    <a:pt x="17150" y="1513"/>
                    <a:pt x="17406" y="1897"/>
                    <a:pt x="17448" y="2324"/>
                  </a:cubicBezTo>
                  <a:cubicBezTo>
                    <a:pt x="17448" y="3092"/>
                    <a:pt x="17107" y="3817"/>
                    <a:pt x="16553" y="4371"/>
                  </a:cubicBezTo>
                  <a:cubicBezTo>
                    <a:pt x="16297" y="4585"/>
                    <a:pt x="16083" y="4798"/>
                    <a:pt x="15827" y="5011"/>
                  </a:cubicBezTo>
                  <a:cubicBezTo>
                    <a:pt x="15699" y="4883"/>
                    <a:pt x="15571" y="4755"/>
                    <a:pt x="15486" y="4627"/>
                  </a:cubicBezTo>
                  <a:cubicBezTo>
                    <a:pt x="14931" y="3945"/>
                    <a:pt x="14718" y="3049"/>
                    <a:pt x="14889" y="2238"/>
                  </a:cubicBezTo>
                  <a:cubicBezTo>
                    <a:pt x="15017" y="1641"/>
                    <a:pt x="15401" y="1172"/>
                    <a:pt x="15955" y="1001"/>
                  </a:cubicBezTo>
                  <a:close/>
                  <a:moveTo>
                    <a:pt x="23328" y="0"/>
                  </a:moveTo>
                  <a:cubicBezTo>
                    <a:pt x="23145" y="0"/>
                    <a:pt x="22959" y="34"/>
                    <a:pt x="22781" y="105"/>
                  </a:cubicBezTo>
                  <a:cubicBezTo>
                    <a:pt x="22098" y="404"/>
                    <a:pt x="21629" y="1001"/>
                    <a:pt x="21416" y="1726"/>
                  </a:cubicBezTo>
                  <a:cubicBezTo>
                    <a:pt x="21245" y="2665"/>
                    <a:pt x="21459" y="3603"/>
                    <a:pt x="22013" y="4371"/>
                  </a:cubicBezTo>
                  <a:cubicBezTo>
                    <a:pt x="22098" y="4499"/>
                    <a:pt x="22226" y="4627"/>
                    <a:pt x="22312" y="4713"/>
                  </a:cubicBezTo>
                  <a:cubicBezTo>
                    <a:pt x="21245" y="5656"/>
                    <a:pt x="19942" y="6166"/>
                    <a:pt x="18554" y="6166"/>
                  </a:cubicBezTo>
                  <a:cubicBezTo>
                    <a:pt x="18499" y="6166"/>
                    <a:pt x="18443" y="6165"/>
                    <a:pt x="18387" y="6163"/>
                  </a:cubicBezTo>
                  <a:cubicBezTo>
                    <a:pt x="17534" y="6120"/>
                    <a:pt x="16680" y="5779"/>
                    <a:pt x="16041" y="5182"/>
                  </a:cubicBezTo>
                  <a:cubicBezTo>
                    <a:pt x="16297" y="4969"/>
                    <a:pt x="16553" y="4755"/>
                    <a:pt x="16766" y="4542"/>
                  </a:cubicBezTo>
                  <a:cubicBezTo>
                    <a:pt x="17363" y="3945"/>
                    <a:pt x="17704" y="3092"/>
                    <a:pt x="17704" y="2238"/>
                  </a:cubicBezTo>
                  <a:cubicBezTo>
                    <a:pt x="17662" y="1769"/>
                    <a:pt x="17363" y="1300"/>
                    <a:pt x="16979" y="1001"/>
                  </a:cubicBezTo>
                  <a:cubicBezTo>
                    <a:pt x="16755" y="809"/>
                    <a:pt x="16483" y="713"/>
                    <a:pt x="16199" y="713"/>
                  </a:cubicBezTo>
                  <a:cubicBezTo>
                    <a:pt x="16105" y="713"/>
                    <a:pt x="16009" y="724"/>
                    <a:pt x="15913" y="745"/>
                  </a:cubicBezTo>
                  <a:cubicBezTo>
                    <a:pt x="15273" y="916"/>
                    <a:pt x="14761" y="1470"/>
                    <a:pt x="14675" y="2153"/>
                  </a:cubicBezTo>
                  <a:cubicBezTo>
                    <a:pt x="14462" y="3092"/>
                    <a:pt x="14675" y="4030"/>
                    <a:pt x="15273" y="4755"/>
                  </a:cubicBezTo>
                  <a:cubicBezTo>
                    <a:pt x="15401" y="4883"/>
                    <a:pt x="15486" y="5011"/>
                    <a:pt x="15614" y="5139"/>
                  </a:cubicBezTo>
                  <a:cubicBezTo>
                    <a:pt x="14607" y="5784"/>
                    <a:pt x="13410" y="6124"/>
                    <a:pt x="12202" y="6124"/>
                  </a:cubicBezTo>
                  <a:cubicBezTo>
                    <a:pt x="12130" y="6124"/>
                    <a:pt x="12059" y="6123"/>
                    <a:pt x="11988" y="6120"/>
                  </a:cubicBezTo>
                  <a:cubicBezTo>
                    <a:pt x="10623" y="6078"/>
                    <a:pt x="9258" y="5566"/>
                    <a:pt x="8234" y="4627"/>
                  </a:cubicBezTo>
                  <a:cubicBezTo>
                    <a:pt x="8959" y="4030"/>
                    <a:pt x="9428" y="3220"/>
                    <a:pt x="9599" y="2281"/>
                  </a:cubicBezTo>
                  <a:cubicBezTo>
                    <a:pt x="9727" y="1598"/>
                    <a:pt x="9513" y="916"/>
                    <a:pt x="9002" y="489"/>
                  </a:cubicBezTo>
                  <a:cubicBezTo>
                    <a:pt x="8783" y="325"/>
                    <a:pt x="8511" y="249"/>
                    <a:pt x="8244" y="249"/>
                  </a:cubicBezTo>
                  <a:cubicBezTo>
                    <a:pt x="8094" y="249"/>
                    <a:pt x="7945" y="273"/>
                    <a:pt x="7807" y="319"/>
                  </a:cubicBezTo>
                  <a:cubicBezTo>
                    <a:pt x="7252" y="532"/>
                    <a:pt x="6869" y="959"/>
                    <a:pt x="6698" y="1513"/>
                  </a:cubicBezTo>
                  <a:cubicBezTo>
                    <a:pt x="6357" y="2580"/>
                    <a:pt x="6997" y="3646"/>
                    <a:pt x="7423" y="4158"/>
                  </a:cubicBezTo>
                  <a:cubicBezTo>
                    <a:pt x="7508" y="4329"/>
                    <a:pt x="7679" y="4457"/>
                    <a:pt x="7807" y="4627"/>
                  </a:cubicBezTo>
                  <a:cubicBezTo>
                    <a:pt x="7124" y="5097"/>
                    <a:pt x="6314" y="5438"/>
                    <a:pt x="5503" y="5566"/>
                  </a:cubicBezTo>
                  <a:cubicBezTo>
                    <a:pt x="5204" y="5608"/>
                    <a:pt x="4903" y="5627"/>
                    <a:pt x="4602" y="5627"/>
                  </a:cubicBezTo>
                  <a:cubicBezTo>
                    <a:pt x="3060" y="5627"/>
                    <a:pt x="1513" y="5127"/>
                    <a:pt x="85" y="4627"/>
                  </a:cubicBezTo>
                  <a:lnTo>
                    <a:pt x="0" y="4883"/>
                  </a:lnTo>
                  <a:cubicBezTo>
                    <a:pt x="1450" y="5414"/>
                    <a:pt x="2988" y="5886"/>
                    <a:pt x="4566" y="5886"/>
                  </a:cubicBezTo>
                  <a:cubicBezTo>
                    <a:pt x="4891" y="5886"/>
                    <a:pt x="5218" y="5866"/>
                    <a:pt x="5546" y="5822"/>
                  </a:cubicBezTo>
                  <a:cubicBezTo>
                    <a:pt x="6442" y="5694"/>
                    <a:pt x="7295" y="5353"/>
                    <a:pt x="8020" y="4798"/>
                  </a:cubicBezTo>
                  <a:cubicBezTo>
                    <a:pt x="9087" y="5779"/>
                    <a:pt x="10537" y="6376"/>
                    <a:pt x="11988" y="6419"/>
                  </a:cubicBezTo>
                  <a:cubicBezTo>
                    <a:pt x="12064" y="6421"/>
                    <a:pt x="12139" y="6423"/>
                    <a:pt x="12215" y="6423"/>
                  </a:cubicBezTo>
                  <a:cubicBezTo>
                    <a:pt x="13499" y="6423"/>
                    <a:pt x="14739" y="6080"/>
                    <a:pt x="15827" y="5395"/>
                  </a:cubicBezTo>
                  <a:cubicBezTo>
                    <a:pt x="16510" y="6035"/>
                    <a:pt x="17406" y="6419"/>
                    <a:pt x="18387" y="6462"/>
                  </a:cubicBezTo>
                  <a:cubicBezTo>
                    <a:pt x="18441" y="6463"/>
                    <a:pt x="18494" y="6464"/>
                    <a:pt x="18548" y="6464"/>
                  </a:cubicBezTo>
                  <a:cubicBezTo>
                    <a:pt x="19984" y="6464"/>
                    <a:pt x="21372" y="5915"/>
                    <a:pt x="22482" y="4969"/>
                  </a:cubicBezTo>
                  <a:cubicBezTo>
                    <a:pt x="23250" y="5779"/>
                    <a:pt x="24274" y="6291"/>
                    <a:pt x="25426" y="6462"/>
                  </a:cubicBezTo>
                  <a:cubicBezTo>
                    <a:pt x="25682" y="6462"/>
                    <a:pt x="25938" y="6504"/>
                    <a:pt x="26237" y="6504"/>
                  </a:cubicBezTo>
                  <a:cubicBezTo>
                    <a:pt x="28242" y="6504"/>
                    <a:pt x="30204" y="5566"/>
                    <a:pt x="31868" y="4670"/>
                  </a:cubicBezTo>
                  <a:lnTo>
                    <a:pt x="31740" y="4457"/>
                  </a:lnTo>
                  <a:cubicBezTo>
                    <a:pt x="30061" y="5334"/>
                    <a:pt x="28144" y="6246"/>
                    <a:pt x="26140" y="6246"/>
                  </a:cubicBezTo>
                  <a:cubicBezTo>
                    <a:pt x="25903" y="6246"/>
                    <a:pt x="25665" y="6233"/>
                    <a:pt x="25426" y="6206"/>
                  </a:cubicBezTo>
                  <a:cubicBezTo>
                    <a:pt x="24402" y="6035"/>
                    <a:pt x="23421" y="5566"/>
                    <a:pt x="22696" y="4798"/>
                  </a:cubicBezTo>
                  <a:cubicBezTo>
                    <a:pt x="23080" y="4414"/>
                    <a:pt x="23464" y="4030"/>
                    <a:pt x="23805" y="3646"/>
                  </a:cubicBezTo>
                  <a:cubicBezTo>
                    <a:pt x="24402" y="2964"/>
                    <a:pt x="24701" y="2068"/>
                    <a:pt x="24658" y="1172"/>
                  </a:cubicBezTo>
                  <a:cubicBezTo>
                    <a:pt x="24615" y="788"/>
                    <a:pt x="24402" y="404"/>
                    <a:pt x="24061" y="191"/>
                  </a:cubicBezTo>
                  <a:cubicBezTo>
                    <a:pt x="23837" y="66"/>
                    <a:pt x="23584" y="0"/>
                    <a:pt x="233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3">
  <p:cSld name="CUSTOM_27">
    <p:spTree>
      <p:nvGrpSpPr>
        <p:cNvPr id="1" name="Shape 505"/>
        <p:cNvGrpSpPr/>
        <p:nvPr/>
      </p:nvGrpSpPr>
      <p:grpSpPr>
        <a:xfrm>
          <a:off x="0" y="0"/>
          <a:ext cx="0" cy="0"/>
          <a:chOff x="0" y="0"/>
          <a:chExt cx="0" cy="0"/>
        </a:xfrm>
      </p:grpSpPr>
      <p:grpSp>
        <p:nvGrpSpPr>
          <p:cNvPr id="506" name="Google Shape;506;p39"/>
          <p:cNvGrpSpPr/>
          <p:nvPr/>
        </p:nvGrpSpPr>
        <p:grpSpPr>
          <a:xfrm>
            <a:off x="7892329" y="366113"/>
            <a:ext cx="522225" cy="259700"/>
            <a:chOff x="-1391825" y="4240400"/>
            <a:chExt cx="522225" cy="259700"/>
          </a:xfrm>
        </p:grpSpPr>
        <p:sp>
          <p:nvSpPr>
            <p:cNvPr id="507" name="Google Shape;507;p39"/>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9"/>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9" name="Google Shape;509;p39"/>
          <p:cNvGrpSpPr/>
          <p:nvPr/>
        </p:nvGrpSpPr>
        <p:grpSpPr>
          <a:xfrm>
            <a:off x="8533596" y="274792"/>
            <a:ext cx="275004" cy="136758"/>
            <a:chOff x="-1391825" y="4240400"/>
            <a:chExt cx="522225" cy="259700"/>
          </a:xfrm>
        </p:grpSpPr>
        <p:sp>
          <p:nvSpPr>
            <p:cNvPr id="510" name="Google Shape;510;p39"/>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9"/>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2" name="Google Shape;512;p39"/>
          <p:cNvGrpSpPr/>
          <p:nvPr/>
        </p:nvGrpSpPr>
        <p:grpSpPr>
          <a:xfrm>
            <a:off x="8446589" y="630143"/>
            <a:ext cx="123967" cy="259704"/>
            <a:chOff x="12508550" y="1789325"/>
            <a:chExt cx="168525" cy="353050"/>
          </a:xfrm>
        </p:grpSpPr>
        <p:sp>
          <p:nvSpPr>
            <p:cNvPr id="513" name="Google Shape;513;p39"/>
            <p:cNvSpPr/>
            <p:nvPr/>
          </p:nvSpPr>
          <p:spPr>
            <a:xfrm>
              <a:off x="12508550" y="2047425"/>
              <a:ext cx="117350" cy="94950"/>
            </a:xfrm>
            <a:custGeom>
              <a:avLst/>
              <a:gdLst/>
              <a:ahLst/>
              <a:cxnLst/>
              <a:rect l="l" t="t" r="r" b="b"/>
              <a:pathLst>
                <a:path w="4694" h="3798" extrusionOk="0">
                  <a:moveTo>
                    <a:pt x="2347" y="0"/>
                  </a:moveTo>
                  <a:cubicBezTo>
                    <a:pt x="1067" y="0"/>
                    <a:pt x="0" y="854"/>
                    <a:pt x="0" y="1877"/>
                  </a:cubicBezTo>
                  <a:cubicBezTo>
                    <a:pt x="0" y="2944"/>
                    <a:pt x="1067" y="3797"/>
                    <a:pt x="2347" y="3797"/>
                  </a:cubicBezTo>
                  <a:cubicBezTo>
                    <a:pt x="3669" y="3797"/>
                    <a:pt x="4693" y="2944"/>
                    <a:pt x="4693" y="1877"/>
                  </a:cubicBezTo>
                  <a:cubicBezTo>
                    <a:pt x="4693" y="854"/>
                    <a:pt x="3669" y="0"/>
                    <a:pt x="23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9"/>
            <p:cNvSpPr/>
            <p:nvPr/>
          </p:nvSpPr>
          <p:spPr>
            <a:xfrm>
              <a:off x="12593875" y="1789325"/>
              <a:ext cx="83200" cy="303975"/>
            </a:xfrm>
            <a:custGeom>
              <a:avLst/>
              <a:gdLst/>
              <a:ahLst/>
              <a:cxnLst/>
              <a:rect l="l" t="t" r="r" b="b"/>
              <a:pathLst>
                <a:path w="3328" h="12159" extrusionOk="0">
                  <a:moveTo>
                    <a:pt x="0" y="0"/>
                  </a:moveTo>
                  <a:lnTo>
                    <a:pt x="811" y="12159"/>
                  </a:lnTo>
                  <a:lnTo>
                    <a:pt x="1067" y="12116"/>
                  </a:lnTo>
                  <a:lnTo>
                    <a:pt x="427" y="2475"/>
                  </a:lnTo>
                  <a:lnTo>
                    <a:pt x="427" y="2475"/>
                  </a:lnTo>
                  <a:cubicBezTo>
                    <a:pt x="470" y="2603"/>
                    <a:pt x="555" y="2731"/>
                    <a:pt x="598" y="2859"/>
                  </a:cubicBezTo>
                  <a:cubicBezTo>
                    <a:pt x="854" y="3243"/>
                    <a:pt x="1195" y="3541"/>
                    <a:pt x="1579" y="3755"/>
                  </a:cubicBezTo>
                  <a:cubicBezTo>
                    <a:pt x="1877" y="3883"/>
                    <a:pt x="2091" y="4096"/>
                    <a:pt x="2304" y="4267"/>
                  </a:cubicBezTo>
                  <a:cubicBezTo>
                    <a:pt x="3029" y="5034"/>
                    <a:pt x="2987" y="6272"/>
                    <a:pt x="2816" y="7466"/>
                  </a:cubicBezTo>
                  <a:lnTo>
                    <a:pt x="3072" y="7509"/>
                  </a:lnTo>
                  <a:cubicBezTo>
                    <a:pt x="3243" y="6229"/>
                    <a:pt x="3328" y="4906"/>
                    <a:pt x="2475" y="4096"/>
                  </a:cubicBezTo>
                  <a:cubicBezTo>
                    <a:pt x="2261" y="3883"/>
                    <a:pt x="2005" y="3712"/>
                    <a:pt x="1749" y="3584"/>
                  </a:cubicBezTo>
                  <a:cubicBezTo>
                    <a:pt x="1365" y="3371"/>
                    <a:pt x="1067" y="3115"/>
                    <a:pt x="811" y="2773"/>
                  </a:cubicBezTo>
                  <a:cubicBezTo>
                    <a:pt x="683" y="2432"/>
                    <a:pt x="598" y="2091"/>
                    <a:pt x="555" y="1707"/>
                  </a:cubicBezTo>
                  <a:cubicBezTo>
                    <a:pt x="555" y="1280"/>
                    <a:pt x="470" y="896"/>
                    <a:pt x="299" y="512"/>
                  </a:cubicBez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5" name="Google Shape;515;p39"/>
          <p:cNvGrpSpPr/>
          <p:nvPr/>
        </p:nvGrpSpPr>
        <p:grpSpPr>
          <a:xfrm rot="-10111955" flipH="1">
            <a:off x="135324" y="4082414"/>
            <a:ext cx="1003472" cy="834599"/>
            <a:chOff x="11717200" y="1003300"/>
            <a:chExt cx="868150" cy="722050"/>
          </a:xfrm>
        </p:grpSpPr>
        <p:sp>
          <p:nvSpPr>
            <p:cNvPr id="516" name="Google Shape;516;p39"/>
            <p:cNvSpPr/>
            <p:nvPr/>
          </p:nvSpPr>
          <p:spPr>
            <a:xfrm>
              <a:off x="11717200" y="1003300"/>
              <a:ext cx="868150" cy="4821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39"/>
            <p:cNvSpPr/>
            <p:nvPr/>
          </p:nvSpPr>
          <p:spPr>
            <a:xfrm>
              <a:off x="11979550" y="1317925"/>
              <a:ext cx="240000" cy="407425"/>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9"/>
            <p:cNvSpPr/>
            <p:nvPr/>
          </p:nvSpPr>
          <p:spPr>
            <a:xfrm>
              <a:off x="11887400" y="1176775"/>
              <a:ext cx="543950" cy="145650"/>
            </a:xfrm>
            <a:custGeom>
              <a:avLst/>
              <a:gdLst/>
              <a:ahLst/>
              <a:cxnLst/>
              <a:rect l="l" t="t" r="r" b="b"/>
              <a:pathLst>
                <a:path w="21758" h="5826" extrusionOk="0">
                  <a:moveTo>
                    <a:pt x="7230" y="271"/>
                  </a:moveTo>
                  <a:lnTo>
                    <a:pt x="7230" y="271"/>
                  </a:lnTo>
                  <a:cubicBezTo>
                    <a:pt x="7436" y="276"/>
                    <a:pt x="7643" y="360"/>
                    <a:pt x="7850" y="484"/>
                  </a:cubicBezTo>
                  <a:cubicBezTo>
                    <a:pt x="8276" y="740"/>
                    <a:pt x="8447" y="1252"/>
                    <a:pt x="8234" y="1722"/>
                  </a:cubicBezTo>
                  <a:cubicBezTo>
                    <a:pt x="8063" y="2191"/>
                    <a:pt x="7764" y="2617"/>
                    <a:pt x="7381" y="2959"/>
                  </a:cubicBezTo>
                  <a:cubicBezTo>
                    <a:pt x="7039" y="3215"/>
                    <a:pt x="6655" y="3471"/>
                    <a:pt x="6271" y="3599"/>
                  </a:cubicBezTo>
                  <a:cubicBezTo>
                    <a:pt x="5887" y="3044"/>
                    <a:pt x="5759" y="2361"/>
                    <a:pt x="5887" y="1679"/>
                  </a:cubicBezTo>
                  <a:cubicBezTo>
                    <a:pt x="5973" y="1252"/>
                    <a:pt x="6186" y="868"/>
                    <a:pt x="6527" y="570"/>
                  </a:cubicBezTo>
                  <a:cubicBezTo>
                    <a:pt x="6735" y="403"/>
                    <a:pt x="6943" y="278"/>
                    <a:pt x="7230" y="271"/>
                  </a:cubicBezTo>
                  <a:close/>
                  <a:moveTo>
                    <a:pt x="15785" y="399"/>
                  </a:moveTo>
                  <a:cubicBezTo>
                    <a:pt x="16510" y="399"/>
                    <a:pt x="17150" y="911"/>
                    <a:pt x="17278" y="1636"/>
                  </a:cubicBezTo>
                  <a:cubicBezTo>
                    <a:pt x="17320" y="2276"/>
                    <a:pt x="16979" y="2831"/>
                    <a:pt x="16211" y="3471"/>
                  </a:cubicBezTo>
                  <a:cubicBezTo>
                    <a:pt x="15742" y="3812"/>
                    <a:pt x="15315" y="4111"/>
                    <a:pt x="14803" y="4367"/>
                  </a:cubicBezTo>
                  <a:cubicBezTo>
                    <a:pt x="14462" y="4025"/>
                    <a:pt x="14164" y="3599"/>
                    <a:pt x="14036" y="3129"/>
                  </a:cubicBezTo>
                  <a:cubicBezTo>
                    <a:pt x="13865" y="2447"/>
                    <a:pt x="13993" y="1722"/>
                    <a:pt x="14377" y="1124"/>
                  </a:cubicBezTo>
                  <a:cubicBezTo>
                    <a:pt x="14718" y="655"/>
                    <a:pt x="15230" y="399"/>
                    <a:pt x="15785" y="399"/>
                  </a:cubicBezTo>
                  <a:close/>
                  <a:moveTo>
                    <a:pt x="7232" y="1"/>
                  </a:moveTo>
                  <a:cubicBezTo>
                    <a:pt x="6910" y="1"/>
                    <a:pt x="6594" y="119"/>
                    <a:pt x="6357" y="356"/>
                  </a:cubicBezTo>
                  <a:cubicBezTo>
                    <a:pt x="5973" y="698"/>
                    <a:pt x="5717" y="1124"/>
                    <a:pt x="5589" y="1636"/>
                  </a:cubicBezTo>
                  <a:cubicBezTo>
                    <a:pt x="5461" y="2361"/>
                    <a:pt x="5631" y="3087"/>
                    <a:pt x="6015" y="3684"/>
                  </a:cubicBezTo>
                  <a:cubicBezTo>
                    <a:pt x="5418" y="3897"/>
                    <a:pt x="4821" y="4025"/>
                    <a:pt x="4224" y="4111"/>
                  </a:cubicBezTo>
                  <a:cubicBezTo>
                    <a:pt x="3873" y="4187"/>
                    <a:pt x="3523" y="4225"/>
                    <a:pt x="3176" y="4225"/>
                  </a:cubicBezTo>
                  <a:cubicBezTo>
                    <a:pt x="2552" y="4225"/>
                    <a:pt x="1941" y="4101"/>
                    <a:pt x="1365" y="3855"/>
                  </a:cubicBezTo>
                  <a:cubicBezTo>
                    <a:pt x="896" y="3599"/>
                    <a:pt x="512" y="3129"/>
                    <a:pt x="384" y="2617"/>
                  </a:cubicBezTo>
                  <a:cubicBezTo>
                    <a:pt x="256" y="2234"/>
                    <a:pt x="299" y="1850"/>
                    <a:pt x="512" y="1551"/>
                  </a:cubicBezTo>
                  <a:lnTo>
                    <a:pt x="299" y="1380"/>
                  </a:lnTo>
                  <a:cubicBezTo>
                    <a:pt x="43" y="1764"/>
                    <a:pt x="0" y="2234"/>
                    <a:pt x="128" y="2660"/>
                  </a:cubicBezTo>
                  <a:cubicBezTo>
                    <a:pt x="256" y="3300"/>
                    <a:pt x="683" y="3812"/>
                    <a:pt x="1237" y="4111"/>
                  </a:cubicBezTo>
                  <a:cubicBezTo>
                    <a:pt x="1849" y="4389"/>
                    <a:pt x="2515" y="4522"/>
                    <a:pt x="3188" y="4522"/>
                  </a:cubicBezTo>
                  <a:cubicBezTo>
                    <a:pt x="3548" y="4522"/>
                    <a:pt x="3909" y="4484"/>
                    <a:pt x="4266" y="4409"/>
                  </a:cubicBezTo>
                  <a:cubicBezTo>
                    <a:pt x="4906" y="4324"/>
                    <a:pt x="5546" y="4153"/>
                    <a:pt x="6143" y="3940"/>
                  </a:cubicBezTo>
                  <a:cubicBezTo>
                    <a:pt x="6399" y="4281"/>
                    <a:pt x="6655" y="4580"/>
                    <a:pt x="6997" y="4836"/>
                  </a:cubicBezTo>
                  <a:cubicBezTo>
                    <a:pt x="7963" y="5440"/>
                    <a:pt x="9082" y="5778"/>
                    <a:pt x="10209" y="5778"/>
                  </a:cubicBezTo>
                  <a:cubicBezTo>
                    <a:pt x="10276" y="5778"/>
                    <a:pt x="10343" y="5777"/>
                    <a:pt x="10409" y="5774"/>
                  </a:cubicBezTo>
                  <a:cubicBezTo>
                    <a:pt x="11945" y="5732"/>
                    <a:pt x="13438" y="5390"/>
                    <a:pt x="14803" y="4708"/>
                  </a:cubicBezTo>
                  <a:cubicBezTo>
                    <a:pt x="15187" y="5049"/>
                    <a:pt x="15657" y="5305"/>
                    <a:pt x="16169" y="5476"/>
                  </a:cubicBezTo>
                  <a:cubicBezTo>
                    <a:pt x="16839" y="5699"/>
                    <a:pt x="17542" y="5825"/>
                    <a:pt x="18249" y="5825"/>
                  </a:cubicBezTo>
                  <a:cubicBezTo>
                    <a:pt x="18352" y="5825"/>
                    <a:pt x="18455" y="5822"/>
                    <a:pt x="18558" y="5817"/>
                  </a:cubicBezTo>
                  <a:lnTo>
                    <a:pt x="19496" y="5817"/>
                  </a:lnTo>
                  <a:cubicBezTo>
                    <a:pt x="20264" y="5817"/>
                    <a:pt x="21032" y="5646"/>
                    <a:pt x="21757" y="5305"/>
                  </a:cubicBezTo>
                  <a:lnTo>
                    <a:pt x="21629" y="5049"/>
                  </a:lnTo>
                  <a:cubicBezTo>
                    <a:pt x="20947" y="5390"/>
                    <a:pt x="20221" y="5518"/>
                    <a:pt x="19453" y="5518"/>
                  </a:cubicBezTo>
                  <a:cubicBezTo>
                    <a:pt x="19175" y="5552"/>
                    <a:pt x="18893" y="5568"/>
                    <a:pt x="18611" y="5568"/>
                  </a:cubicBezTo>
                  <a:cubicBezTo>
                    <a:pt x="17813" y="5568"/>
                    <a:pt x="17010" y="5440"/>
                    <a:pt x="16254" y="5220"/>
                  </a:cubicBezTo>
                  <a:cubicBezTo>
                    <a:pt x="15827" y="5092"/>
                    <a:pt x="15401" y="4836"/>
                    <a:pt x="15059" y="4537"/>
                  </a:cubicBezTo>
                  <a:cubicBezTo>
                    <a:pt x="15529" y="4281"/>
                    <a:pt x="15955" y="3983"/>
                    <a:pt x="16382" y="3684"/>
                  </a:cubicBezTo>
                  <a:cubicBezTo>
                    <a:pt x="16937" y="3215"/>
                    <a:pt x="17662" y="2532"/>
                    <a:pt x="17534" y="1594"/>
                  </a:cubicBezTo>
                  <a:cubicBezTo>
                    <a:pt x="17406" y="740"/>
                    <a:pt x="16638" y="143"/>
                    <a:pt x="15785" y="143"/>
                  </a:cubicBezTo>
                  <a:cubicBezTo>
                    <a:pt x="15145" y="143"/>
                    <a:pt x="14548" y="442"/>
                    <a:pt x="14206" y="954"/>
                  </a:cubicBezTo>
                  <a:cubicBezTo>
                    <a:pt x="13737" y="1594"/>
                    <a:pt x="13566" y="2404"/>
                    <a:pt x="13780" y="3172"/>
                  </a:cubicBezTo>
                  <a:cubicBezTo>
                    <a:pt x="13950" y="3684"/>
                    <a:pt x="14206" y="4111"/>
                    <a:pt x="14590" y="4495"/>
                  </a:cubicBezTo>
                  <a:cubicBezTo>
                    <a:pt x="13268" y="5134"/>
                    <a:pt x="11860" y="5476"/>
                    <a:pt x="10409" y="5476"/>
                  </a:cubicBezTo>
                  <a:lnTo>
                    <a:pt x="10367" y="5476"/>
                  </a:lnTo>
                  <a:cubicBezTo>
                    <a:pt x="10295" y="5478"/>
                    <a:pt x="10223" y="5480"/>
                    <a:pt x="10151" y="5480"/>
                  </a:cubicBezTo>
                  <a:cubicBezTo>
                    <a:pt x="9077" y="5480"/>
                    <a:pt x="8047" y="5180"/>
                    <a:pt x="7167" y="4580"/>
                  </a:cubicBezTo>
                  <a:cubicBezTo>
                    <a:pt x="6869" y="4367"/>
                    <a:pt x="6613" y="4111"/>
                    <a:pt x="6399" y="3855"/>
                  </a:cubicBezTo>
                  <a:cubicBezTo>
                    <a:pt x="6826" y="3684"/>
                    <a:pt x="7210" y="3428"/>
                    <a:pt x="7551" y="3172"/>
                  </a:cubicBezTo>
                  <a:cubicBezTo>
                    <a:pt x="7978" y="2788"/>
                    <a:pt x="8319" y="2319"/>
                    <a:pt x="8490" y="1807"/>
                  </a:cubicBezTo>
                  <a:cubicBezTo>
                    <a:pt x="8703" y="1210"/>
                    <a:pt x="8490" y="570"/>
                    <a:pt x="7978" y="228"/>
                  </a:cubicBezTo>
                  <a:cubicBezTo>
                    <a:pt x="7750" y="77"/>
                    <a:pt x="7489" y="1"/>
                    <a:pt x="72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30"/>
        <p:cNvGrpSpPr/>
        <p:nvPr/>
      </p:nvGrpSpPr>
      <p:grpSpPr>
        <a:xfrm>
          <a:off x="0" y="0"/>
          <a:ext cx="0" cy="0"/>
          <a:chOff x="0" y="0"/>
          <a:chExt cx="0" cy="0"/>
        </a:xfrm>
      </p:grpSpPr>
      <p:sp>
        <p:nvSpPr>
          <p:cNvPr id="31" name="Google Shape;31;p5"/>
          <p:cNvSpPr/>
          <p:nvPr/>
        </p:nvSpPr>
        <p:spPr>
          <a:xfrm>
            <a:off x="538950" y="1251794"/>
            <a:ext cx="3952910" cy="3739217"/>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5"/>
          <p:cNvSpPr/>
          <p:nvPr/>
        </p:nvSpPr>
        <p:spPr>
          <a:xfrm flipH="1">
            <a:off x="4672655" y="1261497"/>
            <a:ext cx="3932395" cy="3719811"/>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5"/>
          <p:cNvSpPr txBox="1">
            <a:spLocks noGrp="1"/>
          </p:cNvSpPr>
          <p:nvPr>
            <p:ph type="title"/>
          </p:nvPr>
        </p:nvSpPr>
        <p:spPr>
          <a:xfrm>
            <a:off x="1381376" y="3032969"/>
            <a:ext cx="225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900"/>
              <a:buNone/>
              <a:defRPr sz="25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34" name="Google Shape;34;p5"/>
          <p:cNvSpPr txBox="1">
            <a:spLocks noGrp="1"/>
          </p:cNvSpPr>
          <p:nvPr>
            <p:ph type="subTitle" idx="1"/>
          </p:nvPr>
        </p:nvSpPr>
        <p:spPr>
          <a:xfrm>
            <a:off x="1381376" y="3487875"/>
            <a:ext cx="2257800" cy="1246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35" name="Google Shape;35;p5"/>
          <p:cNvSpPr txBox="1">
            <a:spLocks noGrp="1"/>
          </p:cNvSpPr>
          <p:nvPr>
            <p:ph type="title" idx="2"/>
          </p:nvPr>
        </p:nvSpPr>
        <p:spPr>
          <a:xfrm>
            <a:off x="5504824" y="3032969"/>
            <a:ext cx="225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1900"/>
              <a:buNone/>
              <a:defRPr sz="2500"/>
            </a:lvl1pPr>
            <a:lvl2pPr lvl="1" algn="ctr" rtl="0">
              <a:spcBef>
                <a:spcPts val="0"/>
              </a:spcBef>
              <a:spcAft>
                <a:spcPts val="0"/>
              </a:spcAft>
              <a:buSzPts val="1800"/>
              <a:buNone/>
              <a:defRPr sz="1800"/>
            </a:lvl2pPr>
            <a:lvl3pPr lvl="2" algn="ctr" rtl="0">
              <a:spcBef>
                <a:spcPts val="0"/>
              </a:spcBef>
              <a:spcAft>
                <a:spcPts val="0"/>
              </a:spcAft>
              <a:buSzPts val="1800"/>
              <a:buNone/>
              <a:defRPr sz="1800"/>
            </a:lvl3pPr>
            <a:lvl4pPr lvl="3" algn="ctr" rtl="0">
              <a:spcBef>
                <a:spcPts val="0"/>
              </a:spcBef>
              <a:spcAft>
                <a:spcPts val="0"/>
              </a:spcAft>
              <a:buSzPts val="1800"/>
              <a:buNone/>
              <a:defRPr sz="1800"/>
            </a:lvl4pPr>
            <a:lvl5pPr lvl="4" algn="ctr" rtl="0">
              <a:spcBef>
                <a:spcPts val="0"/>
              </a:spcBef>
              <a:spcAft>
                <a:spcPts val="0"/>
              </a:spcAft>
              <a:buSzPts val="1800"/>
              <a:buNone/>
              <a:defRPr sz="1800"/>
            </a:lvl5pPr>
            <a:lvl6pPr lvl="5" algn="ctr" rtl="0">
              <a:spcBef>
                <a:spcPts val="0"/>
              </a:spcBef>
              <a:spcAft>
                <a:spcPts val="0"/>
              </a:spcAft>
              <a:buSzPts val="1800"/>
              <a:buNone/>
              <a:defRPr sz="1800"/>
            </a:lvl6pPr>
            <a:lvl7pPr lvl="6" algn="ctr" rtl="0">
              <a:spcBef>
                <a:spcPts val="0"/>
              </a:spcBef>
              <a:spcAft>
                <a:spcPts val="0"/>
              </a:spcAft>
              <a:buSzPts val="1800"/>
              <a:buNone/>
              <a:defRPr sz="1800"/>
            </a:lvl7pPr>
            <a:lvl8pPr lvl="7" algn="ctr" rtl="0">
              <a:spcBef>
                <a:spcPts val="0"/>
              </a:spcBef>
              <a:spcAft>
                <a:spcPts val="0"/>
              </a:spcAft>
              <a:buSzPts val="1800"/>
              <a:buNone/>
              <a:defRPr sz="1800"/>
            </a:lvl8pPr>
            <a:lvl9pPr lvl="8" algn="ctr" rtl="0">
              <a:spcBef>
                <a:spcPts val="0"/>
              </a:spcBef>
              <a:spcAft>
                <a:spcPts val="0"/>
              </a:spcAft>
              <a:buSzPts val="1800"/>
              <a:buNone/>
              <a:defRPr sz="1800"/>
            </a:lvl9pPr>
          </a:lstStyle>
          <a:p>
            <a:endParaRPr/>
          </a:p>
        </p:txBody>
      </p:sp>
      <p:sp>
        <p:nvSpPr>
          <p:cNvPr id="36" name="Google Shape;36;p5"/>
          <p:cNvSpPr txBox="1">
            <a:spLocks noGrp="1"/>
          </p:cNvSpPr>
          <p:nvPr>
            <p:ph type="subTitle" idx="3"/>
          </p:nvPr>
        </p:nvSpPr>
        <p:spPr>
          <a:xfrm>
            <a:off x="5504824" y="3487875"/>
            <a:ext cx="2257800" cy="1246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37" name="Google Shape;37;p5"/>
          <p:cNvSpPr txBox="1">
            <a:spLocks noGrp="1"/>
          </p:cNvSpPr>
          <p:nvPr>
            <p:ph type="title" idx="4"/>
          </p:nvPr>
        </p:nvSpPr>
        <p:spPr>
          <a:xfrm>
            <a:off x="713225" y="518213"/>
            <a:ext cx="7717800" cy="36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38" name="Google Shape;38;p5"/>
          <p:cNvGrpSpPr/>
          <p:nvPr/>
        </p:nvGrpSpPr>
        <p:grpSpPr>
          <a:xfrm rot="1047658" flipH="1">
            <a:off x="305556" y="4604170"/>
            <a:ext cx="407612" cy="211255"/>
            <a:chOff x="13800100" y="1292325"/>
            <a:chExt cx="467175" cy="242125"/>
          </a:xfrm>
        </p:grpSpPr>
        <p:sp>
          <p:nvSpPr>
            <p:cNvPr id="39" name="Google Shape;39;p5"/>
            <p:cNvSpPr/>
            <p:nvPr/>
          </p:nvSpPr>
          <p:spPr>
            <a:xfrm>
              <a:off x="13800100" y="1292325"/>
              <a:ext cx="467175" cy="242125"/>
            </a:xfrm>
            <a:custGeom>
              <a:avLst/>
              <a:gdLst/>
              <a:ahLst/>
              <a:cxnLst/>
              <a:rect l="l" t="t" r="r" b="b"/>
              <a:pathLst>
                <a:path w="18687" h="9685" extrusionOk="0">
                  <a:moveTo>
                    <a:pt x="9343" y="256"/>
                  </a:moveTo>
                  <a:cubicBezTo>
                    <a:pt x="13865" y="256"/>
                    <a:pt x="17747" y="4224"/>
                    <a:pt x="18302" y="4864"/>
                  </a:cubicBezTo>
                  <a:cubicBezTo>
                    <a:pt x="17747" y="5504"/>
                    <a:pt x="13908" y="9429"/>
                    <a:pt x="9343" y="9429"/>
                  </a:cubicBezTo>
                  <a:cubicBezTo>
                    <a:pt x="4779" y="9429"/>
                    <a:pt x="939" y="5504"/>
                    <a:pt x="342" y="4864"/>
                  </a:cubicBezTo>
                  <a:cubicBezTo>
                    <a:pt x="939" y="4224"/>
                    <a:pt x="4821" y="256"/>
                    <a:pt x="9343" y="256"/>
                  </a:cubicBezTo>
                  <a:close/>
                  <a:moveTo>
                    <a:pt x="9343" y="1"/>
                  </a:moveTo>
                  <a:cubicBezTo>
                    <a:pt x="4267" y="1"/>
                    <a:pt x="129" y="4693"/>
                    <a:pt x="86" y="4779"/>
                  </a:cubicBezTo>
                  <a:lnTo>
                    <a:pt x="1" y="4864"/>
                  </a:lnTo>
                  <a:lnTo>
                    <a:pt x="86" y="4907"/>
                  </a:lnTo>
                  <a:cubicBezTo>
                    <a:pt x="129" y="4992"/>
                    <a:pt x="4267" y="9685"/>
                    <a:pt x="9343" y="9685"/>
                  </a:cubicBezTo>
                  <a:cubicBezTo>
                    <a:pt x="14420" y="9685"/>
                    <a:pt x="18558" y="4992"/>
                    <a:pt x="18601" y="4907"/>
                  </a:cubicBezTo>
                  <a:lnTo>
                    <a:pt x="18686" y="4864"/>
                  </a:lnTo>
                  <a:lnTo>
                    <a:pt x="18601" y="4779"/>
                  </a:lnTo>
                  <a:cubicBezTo>
                    <a:pt x="18558" y="4693"/>
                    <a:pt x="14420" y="1"/>
                    <a:pt x="93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5"/>
            <p:cNvSpPr/>
            <p:nvPr/>
          </p:nvSpPr>
          <p:spPr>
            <a:xfrm>
              <a:off x="13940875" y="1295525"/>
              <a:ext cx="185600" cy="235725"/>
            </a:xfrm>
            <a:custGeom>
              <a:avLst/>
              <a:gdLst/>
              <a:ahLst/>
              <a:cxnLst/>
              <a:rect l="l" t="t" r="r" b="b"/>
              <a:pathLst>
                <a:path w="7424" h="9429" extrusionOk="0">
                  <a:moveTo>
                    <a:pt x="3712" y="0"/>
                  </a:moveTo>
                  <a:cubicBezTo>
                    <a:pt x="1665" y="0"/>
                    <a:pt x="1" y="2091"/>
                    <a:pt x="1" y="4693"/>
                  </a:cubicBezTo>
                  <a:cubicBezTo>
                    <a:pt x="1" y="7338"/>
                    <a:pt x="1665" y="9429"/>
                    <a:pt x="3712" y="9429"/>
                  </a:cubicBezTo>
                  <a:cubicBezTo>
                    <a:pt x="5760" y="9429"/>
                    <a:pt x="7424" y="7338"/>
                    <a:pt x="7424" y="4693"/>
                  </a:cubicBezTo>
                  <a:cubicBezTo>
                    <a:pt x="7424" y="2091"/>
                    <a:pt x="5760" y="0"/>
                    <a:pt x="371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 name="Google Shape;41;p5"/>
          <p:cNvGrpSpPr/>
          <p:nvPr/>
        </p:nvGrpSpPr>
        <p:grpSpPr>
          <a:xfrm>
            <a:off x="8435244" y="764117"/>
            <a:ext cx="422887" cy="219196"/>
            <a:chOff x="13800100" y="1292325"/>
            <a:chExt cx="467175" cy="242125"/>
          </a:xfrm>
        </p:grpSpPr>
        <p:sp>
          <p:nvSpPr>
            <p:cNvPr id="42" name="Google Shape;42;p5"/>
            <p:cNvSpPr/>
            <p:nvPr/>
          </p:nvSpPr>
          <p:spPr>
            <a:xfrm>
              <a:off x="13800100" y="1292325"/>
              <a:ext cx="467175" cy="242125"/>
            </a:xfrm>
            <a:custGeom>
              <a:avLst/>
              <a:gdLst/>
              <a:ahLst/>
              <a:cxnLst/>
              <a:rect l="l" t="t" r="r" b="b"/>
              <a:pathLst>
                <a:path w="18687" h="9685" extrusionOk="0">
                  <a:moveTo>
                    <a:pt x="9343" y="256"/>
                  </a:moveTo>
                  <a:cubicBezTo>
                    <a:pt x="13865" y="256"/>
                    <a:pt x="17747" y="4224"/>
                    <a:pt x="18302" y="4864"/>
                  </a:cubicBezTo>
                  <a:cubicBezTo>
                    <a:pt x="17747" y="5504"/>
                    <a:pt x="13908" y="9429"/>
                    <a:pt x="9343" y="9429"/>
                  </a:cubicBezTo>
                  <a:cubicBezTo>
                    <a:pt x="4779" y="9429"/>
                    <a:pt x="939" y="5504"/>
                    <a:pt x="342" y="4864"/>
                  </a:cubicBezTo>
                  <a:cubicBezTo>
                    <a:pt x="939" y="4224"/>
                    <a:pt x="4821" y="256"/>
                    <a:pt x="9343" y="256"/>
                  </a:cubicBezTo>
                  <a:close/>
                  <a:moveTo>
                    <a:pt x="9343" y="1"/>
                  </a:moveTo>
                  <a:cubicBezTo>
                    <a:pt x="4267" y="1"/>
                    <a:pt x="129" y="4693"/>
                    <a:pt x="86" y="4779"/>
                  </a:cubicBezTo>
                  <a:lnTo>
                    <a:pt x="1" y="4864"/>
                  </a:lnTo>
                  <a:lnTo>
                    <a:pt x="86" y="4907"/>
                  </a:lnTo>
                  <a:cubicBezTo>
                    <a:pt x="129" y="4992"/>
                    <a:pt x="4267" y="9685"/>
                    <a:pt x="9343" y="9685"/>
                  </a:cubicBezTo>
                  <a:cubicBezTo>
                    <a:pt x="14420" y="9685"/>
                    <a:pt x="18558" y="4992"/>
                    <a:pt x="18601" y="4907"/>
                  </a:cubicBezTo>
                  <a:lnTo>
                    <a:pt x="18686" y="4864"/>
                  </a:lnTo>
                  <a:lnTo>
                    <a:pt x="18601" y="4779"/>
                  </a:lnTo>
                  <a:cubicBezTo>
                    <a:pt x="18558" y="4693"/>
                    <a:pt x="14420" y="1"/>
                    <a:pt x="93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5"/>
            <p:cNvSpPr/>
            <p:nvPr/>
          </p:nvSpPr>
          <p:spPr>
            <a:xfrm>
              <a:off x="13940875" y="1295525"/>
              <a:ext cx="185600" cy="235725"/>
            </a:xfrm>
            <a:custGeom>
              <a:avLst/>
              <a:gdLst/>
              <a:ahLst/>
              <a:cxnLst/>
              <a:rect l="l" t="t" r="r" b="b"/>
              <a:pathLst>
                <a:path w="7424" h="9429" extrusionOk="0">
                  <a:moveTo>
                    <a:pt x="3712" y="0"/>
                  </a:moveTo>
                  <a:cubicBezTo>
                    <a:pt x="1665" y="0"/>
                    <a:pt x="1" y="2091"/>
                    <a:pt x="1" y="4693"/>
                  </a:cubicBezTo>
                  <a:cubicBezTo>
                    <a:pt x="1" y="7338"/>
                    <a:pt x="1665" y="9429"/>
                    <a:pt x="3712" y="9429"/>
                  </a:cubicBezTo>
                  <a:cubicBezTo>
                    <a:pt x="5760" y="9429"/>
                    <a:pt x="7424" y="7338"/>
                    <a:pt x="7424" y="4693"/>
                  </a:cubicBezTo>
                  <a:cubicBezTo>
                    <a:pt x="7424" y="2091"/>
                    <a:pt x="5760" y="0"/>
                    <a:pt x="371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 name="Google Shape;44;p5"/>
          <p:cNvGrpSpPr/>
          <p:nvPr/>
        </p:nvGrpSpPr>
        <p:grpSpPr>
          <a:xfrm rot="-710620">
            <a:off x="8141794" y="395068"/>
            <a:ext cx="472756" cy="235099"/>
            <a:chOff x="-1391825" y="4240400"/>
            <a:chExt cx="522225" cy="259700"/>
          </a:xfrm>
        </p:grpSpPr>
        <p:sp>
          <p:nvSpPr>
            <p:cNvPr id="45" name="Google Shape;45;p5"/>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5"/>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 name="Google Shape;47;p5"/>
          <p:cNvGrpSpPr/>
          <p:nvPr/>
        </p:nvGrpSpPr>
        <p:grpSpPr>
          <a:xfrm>
            <a:off x="234871" y="321188"/>
            <a:ext cx="1138000" cy="890575"/>
            <a:chOff x="13519600" y="1911975"/>
            <a:chExt cx="1138000" cy="890575"/>
          </a:xfrm>
        </p:grpSpPr>
        <p:sp>
          <p:nvSpPr>
            <p:cNvPr id="48" name="Google Shape;48;p5"/>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5"/>
            <p:cNvSpPr/>
            <p:nvPr/>
          </p:nvSpPr>
          <p:spPr>
            <a:xfrm>
              <a:off x="13903550" y="2308725"/>
              <a:ext cx="178150" cy="49382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5"/>
            <p:cNvSpPr/>
            <p:nvPr/>
          </p:nvSpPr>
          <p:spPr>
            <a:xfrm>
              <a:off x="13720600" y="2120525"/>
              <a:ext cx="796700" cy="162625"/>
            </a:xfrm>
            <a:custGeom>
              <a:avLst/>
              <a:gdLst/>
              <a:ahLst/>
              <a:cxnLst/>
              <a:rect l="l" t="t" r="r" b="b"/>
              <a:pathLst>
                <a:path w="31868" h="6505" extrusionOk="0">
                  <a:moveTo>
                    <a:pt x="8319" y="532"/>
                  </a:moveTo>
                  <a:cubicBezTo>
                    <a:pt x="8490" y="532"/>
                    <a:pt x="8703" y="617"/>
                    <a:pt x="8831" y="703"/>
                  </a:cubicBezTo>
                  <a:cubicBezTo>
                    <a:pt x="9300" y="1129"/>
                    <a:pt x="9471" y="1726"/>
                    <a:pt x="9343" y="2281"/>
                  </a:cubicBezTo>
                  <a:cubicBezTo>
                    <a:pt x="9172" y="3134"/>
                    <a:pt x="8703" y="3945"/>
                    <a:pt x="8020" y="4457"/>
                  </a:cubicBezTo>
                  <a:cubicBezTo>
                    <a:pt x="7892" y="4329"/>
                    <a:pt x="7722" y="4158"/>
                    <a:pt x="7594" y="4030"/>
                  </a:cubicBezTo>
                  <a:cubicBezTo>
                    <a:pt x="6997" y="3348"/>
                    <a:pt x="6783" y="2452"/>
                    <a:pt x="6911" y="1598"/>
                  </a:cubicBezTo>
                  <a:cubicBezTo>
                    <a:pt x="7082" y="1129"/>
                    <a:pt x="7423" y="788"/>
                    <a:pt x="7892" y="617"/>
                  </a:cubicBezTo>
                  <a:cubicBezTo>
                    <a:pt x="8020" y="575"/>
                    <a:pt x="8148" y="532"/>
                    <a:pt x="8319" y="532"/>
                  </a:cubicBezTo>
                  <a:close/>
                  <a:moveTo>
                    <a:pt x="23378" y="276"/>
                  </a:moveTo>
                  <a:cubicBezTo>
                    <a:pt x="23549" y="276"/>
                    <a:pt x="23762" y="319"/>
                    <a:pt x="23933" y="404"/>
                  </a:cubicBezTo>
                  <a:cubicBezTo>
                    <a:pt x="24189" y="575"/>
                    <a:pt x="24359" y="873"/>
                    <a:pt x="24402" y="1172"/>
                  </a:cubicBezTo>
                  <a:cubicBezTo>
                    <a:pt x="24445" y="2025"/>
                    <a:pt x="24146" y="2836"/>
                    <a:pt x="23592" y="3433"/>
                  </a:cubicBezTo>
                  <a:cubicBezTo>
                    <a:pt x="23250" y="3859"/>
                    <a:pt x="22909" y="4243"/>
                    <a:pt x="22482" y="4585"/>
                  </a:cubicBezTo>
                  <a:cubicBezTo>
                    <a:pt x="22397" y="4457"/>
                    <a:pt x="22312" y="4371"/>
                    <a:pt x="22226" y="4243"/>
                  </a:cubicBezTo>
                  <a:cubicBezTo>
                    <a:pt x="21714" y="3518"/>
                    <a:pt x="21501" y="2622"/>
                    <a:pt x="21714" y="1769"/>
                  </a:cubicBezTo>
                  <a:cubicBezTo>
                    <a:pt x="21842" y="1129"/>
                    <a:pt x="22312" y="617"/>
                    <a:pt x="22866" y="361"/>
                  </a:cubicBezTo>
                  <a:cubicBezTo>
                    <a:pt x="23037" y="276"/>
                    <a:pt x="23208" y="276"/>
                    <a:pt x="23378" y="276"/>
                  </a:cubicBezTo>
                  <a:close/>
                  <a:moveTo>
                    <a:pt x="16169" y="1001"/>
                  </a:moveTo>
                  <a:cubicBezTo>
                    <a:pt x="16425" y="1001"/>
                    <a:pt x="16638" y="1087"/>
                    <a:pt x="16808" y="1257"/>
                  </a:cubicBezTo>
                  <a:cubicBezTo>
                    <a:pt x="17150" y="1513"/>
                    <a:pt x="17406" y="1897"/>
                    <a:pt x="17448" y="2324"/>
                  </a:cubicBezTo>
                  <a:cubicBezTo>
                    <a:pt x="17448" y="3092"/>
                    <a:pt x="17107" y="3817"/>
                    <a:pt x="16553" y="4371"/>
                  </a:cubicBezTo>
                  <a:cubicBezTo>
                    <a:pt x="16297" y="4585"/>
                    <a:pt x="16083" y="4798"/>
                    <a:pt x="15827" y="5011"/>
                  </a:cubicBezTo>
                  <a:cubicBezTo>
                    <a:pt x="15699" y="4883"/>
                    <a:pt x="15571" y="4755"/>
                    <a:pt x="15486" y="4627"/>
                  </a:cubicBezTo>
                  <a:cubicBezTo>
                    <a:pt x="14931" y="3945"/>
                    <a:pt x="14718" y="3049"/>
                    <a:pt x="14889" y="2238"/>
                  </a:cubicBezTo>
                  <a:cubicBezTo>
                    <a:pt x="15017" y="1641"/>
                    <a:pt x="15401" y="1172"/>
                    <a:pt x="15955" y="1001"/>
                  </a:cubicBezTo>
                  <a:close/>
                  <a:moveTo>
                    <a:pt x="23328" y="0"/>
                  </a:moveTo>
                  <a:cubicBezTo>
                    <a:pt x="23145" y="0"/>
                    <a:pt x="22959" y="34"/>
                    <a:pt x="22781" y="105"/>
                  </a:cubicBezTo>
                  <a:cubicBezTo>
                    <a:pt x="22098" y="404"/>
                    <a:pt x="21629" y="1001"/>
                    <a:pt x="21416" y="1726"/>
                  </a:cubicBezTo>
                  <a:cubicBezTo>
                    <a:pt x="21245" y="2665"/>
                    <a:pt x="21459" y="3603"/>
                    <a:pt x="22013" y="4371"/>
                  </a:cubicBezTo>
                  <a:cubicBezTo>
                    <a:pt x="22098" y="4499"/>
                    <a:pt x="22226" y="4627"/>
                    <a:pt x="22312" y="4713"/>
                  </a:cubicBezTo>
                  <a:cubicBezTo>
                    <a:pt x="21245" y="5656"/>
                    <a:pt x="19942" y="6166"/>
                    <a:pt x="18554" y="6166"/>
                  </a:cubicBezTo>
                  <a:cubicBezTo>
                    <a:pt x="18499" y="6166"/>
                    <a:pt x="18443" y="6165"/>
                    <a:pt x="18387" y="6163"/>
                  </a:cubicBezTo>
                  <a:cubicBezTo>
                    <a:pt x="17534" y="6120"/>
                    <a:pt x="16680" y="5779"/>
                    <a:pt x="16041" y="5182"/>
                  </a:cubicBezTo>
                  <a:cubicBezTo>
                    <a:pt x="16297" y="4969"/>
                    <a:pt x="16553" y="4755"/>
                    <a:pt x="16766" y="4542"/>
                  </a:cubicBezTo>
                  <a:cubicBezTo>
                    <a:pt x="17363" y="3945"/>
                    <a:pt x="17704" y="3092"/>
                    <a:pt x="17704" y="2238"/>
                  </a:cubicBezTo>
                  <a:cubicBezTo>
                    <a:pt x="17662" y="1769"/>
                    <a:pt x="17363" y="1300"/>
                    <a:pt x="16979" y="1001"/>
                  </a:cubicBezTo>
                  <a:cubicBezTo>
                    <a:pt x="16755" y="809"/>
                    <a:pt x="16483" y="713"/>
                    <a:pt x="16199" y="713"/>
                  </a:cubicBezTo>
                  <a:cubicBezTo>
                    <a:pt x="16105" y="713"/>
                    <a:pt x="16009" y="724"/>
                    <a:pt x="15913" y="745"/>
                  </a:cubicBezTo>
                  <a:cubicBezTo>
                    <a:pt x="15273" y="916"/>
                    <a:pt x="14761" y="1470"/>
                    <a:pt x="14675" y="2153"/>
                  </a:cubicBezTo>
                  <a:cubicBezTo>
                    <a:pt x="14462" y="3092"/>
                    <a:pt x="14675" y="4030"/>
                    <a:pt x="15273" y="4755"/>
                  </a:cubicBezTo>
                  <a:cubicBezTo>
                    <a:pt x="15401" y="4883"/>
                    <a:pt x="15486" y="5011"/>
                    <a:pt x="15614" y="5139"/>
                  </a:cubicBezTo>
                  <a:cubicBezTo>
                    <a:pt x="14607" y="5784"/>
                    <a:pt x="13410" y="6124"/>
                    <a:pt x="12202" y="6124"/>
                  </a:cubicBezTo>
                  <a:cubicBezTo>
                    <a:pt x="12130" y="6124"/>
                    <a:pt x="12059" y="6123"/>
                    <a:pt x="11988" y="6120"/>
                  </a:cubicBezTo>
                  <a:cubicBezTo>
                    <a:pt x="10623" y="6078"/>
                    <a:pt x="9258" y="5566"/>
                    <a:pt x="8234" y="4627"/>
                  </a:cubicBezTo>
                  <a:cubicBezTo>
                    <a:pt x="8959" y="4030"/>
                    <a:pt x="9428" y="3220"/>
                    <a:pt x="9599" y="2281"/>
                  </a:cubicBezTo>
                  <a:cubicBezTo>
                    <a:pt x="9727" y="1598"/>
                    <a:pt x="9513" y="916"/>
                    <a:pt x="9002" y="489"/>
                  </a:cubicBezTo>
                  <a:cubicBezTo>
                    <a:pt x="8783" y="325"/>
                    <a:pt x="8511" y="249"/>
                    <a:pt x="8244" y="249"/>
                  </a:cubicBezTo>
                  <a:cubicBezTo>
                    <a:pt x="8094" y="249"/>
                    <a:pt x="7945" y="273"/>
                    <a:pt x="7807" y="319"/>
                  </a:cubicBezTo>
                  <a:cubicBezTo>
                    <a:pt x="7252" y="532"/>
                    <a:pt x="6869" y="959"/>
                    <a:pt x="6698" y="1513"/>
                  </a:cubicBezTo>
                  <a:cubicBezTo>
                    <a:pt x="6357" y="2580"/>
                    <a:pt x="6997" y="3646"/>
                    <a:pt x="7423" y="4158"/>
                  </a:cubicBezTo>
                  <a:cubicBezTo>
                    <a:pt x="7508" y="4329"/>
                    <a:pt x="7679" y="4457"/>
                    <a:pt x="7807" y="4627"/>
                  </a:cubicBezTo>
                  <a:cubicBezTo>
                    <a:pt x="7124" y="5097"/>
                    <a:pt x="6314" y="5438"/>
                    <a:pt x="5503" y="5566"/>
                  </a:cubicBezTo>
                  <a:cubicBezTo>
                    <a:pt x="5204" y="5608"/>
                    <a:pt x="4903" y="5627"/>
                    <a:pt x="4602" y="5627"/>
                  </a:cubicBezTo>
                  <a:cubicBezTo>
                    <a:pt x="3060" y="5627"/>
                    <a:pt x="1513" y="5127"/>
                    <a:pt x="85" y="4627"/>
                  </a:cubicBezTo>
                  <a:lnTo>
                    <a:pt x="0" y="4883"/>
                  </a:lnTo>
                  <a:cubicBezTo>
                    <a:pt x="1450" y="5414"/>
                    <a:pt x="2988" y="5886"/>
                    <a:pt x="4566" y="5886"/>
                  </a:cubicBezTo>
                  <a:cubicBezTo>
                    <a:pt x="4891" y="5886"/>
                    <a:pt x="5218" y="5866"/>
                    <a:pt x="5546" y="5822"/>
                  </a:cubicBezTo>
                  <a:cubicBezTo>
                    <a:pt x="6442" y="5694"/>
                    <a:pt x="7295" y="5353"/>
                    <a:pt x="8020" y="4798"/>
                  </a:cubicBezTo>
                  <a:cubicBezTo>
                    <a:pt x="9087" y="5779"/>
                    <a:pt x="10537" y="6376"/>
                    <a:pt x="11988" y="6419"/>
                  </a:cubicBezTo>
                  <a:cubicBezTo>
                    <a:pt x="12064" y="6421"/>
                    <a:pt x="12139" y="6423"/>
                    <a:pt x="12215" y="6423"/>
                  </a:cubicBezTo>
                  <a:cubicBezTo>
                    <a:pt x="13499" y="6423"/>
                    <a:pt x="14739" y="6080"/>
                    <a:pt x="15827" y="5395"/>
                  </a:cubicBezTo>
                  <a:cubicBezTo>
                    <a:pt x="16510" y="6035"/>
                    <a:pt x="17406" y="6419"/>
                    <a:pt x="18387" y="6462"/>
                  </a:cubicBezTo>
                  <a:cubicBezTo>
                    <a:pt x="18441" y="6463"/>
                    <a:pt x="18494" y="6464"/>
                    <a:pt x="18548" y="6464"/>
                  </a:cubicBezTo>
                  <a:cubicBezTo>
                    <a:pt x="19984" y="6464"/>
                    <a:pt x="21372" y="5915"/>
                    <a:pt x="22482" y="4969"/>
                  </a:cubicBezTo>
                  <a:cubicBezTo>
                    <a:pt x="23250" y="5779"/>
                    <a:pt x="24274" y="6291"/>
                    <a:pt x="25426" y="6462"/>
                  </a:cubicBezTo>
                  <a:cubicBezTo>
                    <a:pt x="25682" y="6462"/>
                    <a:pt x="25938" y="6504"/>
                    <a:pt x="26237" y="6504"/>
                  </a:cubicBezTo>
                  <a:cubicBezTo>
                    <a:pt x="28242" y="6504"/>
                    <a:pt x="30204" y="5566"/>
                    <a:pt x="31868" y="4670"/>
                  </a:cubicBezTo>
                  <a:lnTo>
                    <a:pt x="31740" y="4457"/>
                  </a:lnTo>
                  <a:cubicBezTo>
                    <a:pt x="30061" y="5334"/>
                    <a:pt x="28144" y="6246"/>
                    <a:pt x="26140" y="6246"/>
                  </a:cubicBezTo>
                  <a:cubicBezTo>
                    <a:pt x="25903" y="6246"/>
                    <a:pt x="25665" y="6233"/>
                    <a:pt x="25426" y="6206"/>
                  </a:cubicBezTo>
                  <a:cubicBezTo>
                    <a:pt x="24402" y="6035"/>
                    <a:pt x="23421" y="5566"/>
                    <a:pt x="22696" y="4798"/>
                  </a:cubicBezTo>
                  <a:cubicBezTo>
                    <a:pt x="23080" y="4414"/>
                    <a:pt x="23464" y="4030"/>
                    <a:pt x="23805" y="3646"/>
                  </a:cubicBezTo>
                  <a:cubicBezTo>
                    <a:pt x="24402" y="2964"/>
                    <a:pt x="24701" y="2068"/>
                    <a:pt x="24658" y="1172"/>
                  </a:cubicBezTo>
                  <a:cubicBezTo>
                    <a:pt x="24615" y="788"/>
                    <a:pt x="24402" y="404"/>
                    <a:pt x="24061" y="191"/>
                  </a:cubicBezTo>
                  <a:cubicBezTo>
                    <a:pt x="23837" y="66"/>
                    <a:pt x="23584" y="0"/>
                    <a:pt x="233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lt1"/>
        </a:solidFill>
        <a:effectLst/>
      </p:bgPr>
    </p:bg>
    <p:spTree>
      <p:nvGrpSpPr>
        <p:cNvPr id="1" name="Shape 51"/>
        <p:cNvGrpSpPr/>
        <p:nvPr/>
      </p:nvGrpSpPr>
      <p:grpSpPr>
        <a:xfrm>
          <a:off x="0" y="0"/>
          <a:ext cx="0" cy="0"/>
          <a:chOff x="0" y="0"/>
          <a:chExt cx="0" cy="0"/>
        </a:xfrm>
      </p:grpSpPr>
      <p:sp>
        <p:nvSpPr>
          <p:cNvPr id="52" name="Google Shape;52;p6"/>
          <p:cNvSpPr txBox="1">
            <a:spLocks noGrp="1"/>
          </p:cNvSpPr>
          <p:nvPr>
            <p:ph type="title"/>
          </p:nvPr>
        </p:nvSpPr>
        <p:spPr>
          <a:xfrm>
            <a:off x="713225" y="532556"/>
            <a:ext cx="7717800" cy="331500"/>
          </a:xfrm>
          <a:prstGeom prst="rect">
            <a:avLst/>
          </a:prstGeom>
        </p:spPr>
        <p:txBody>
          <a:bodyPr spcFirstLastPara="1" wrap="square" lIns="91425" tIns="91425" rIns="91425" bIns="91425" anchor="ctr" anchorCtr="0">
            <a:noAutofit/>
          </a:bodyPr>
          <a:lstStyle>
            <a:lvl1pPr lvl="0" algn="ctr">
              <a:spcBef>
                <a:spcPts val="0"/>
              </a:spcBef>
              <a:spcAft>
                <a:spcPts val="0"/>
              </a:spcAft>
              <a:buSzPts val="3500"/>
              <a:buNone/>
              <a:defRPr sz="3500" b="1"/>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grpSp>
        <p:nvGrpSpPr>
          <p:cNvPr id="53" name="Google Shape;53;p6"/>
          <p:cNvGrpSpPr/>
          <p:nvPr/>
        </p:nvGrpSpPr>
        <p:grpSpPr>
          <a:xfrm>
            <a:off x="175475" y="183188"/>
            <a:ext cx="1138000" cy="890575"/>
            <a:chOff x="13519600" y="1911975"/>
            <a:chExt cx="1138000" cy="890575"/>
          </a:xfrm>
        </p:grpSpPr>
        <p:sp>
          <p:nvSpPr>
            <p:cNvPr id="54" name="Google Shape;54;p6"/>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6"/>
            <p:cNvSpPr/>
            <p:nvPr/>
          </p:nvSpPr>
          <p:spPr>
            <a:xfrm>
              <a:off x="13903550" y="2308725"/>
              <a:ext cx="178150" cy="49382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a:off x="13720600" y="2120525"/>
              <a:ext cx="796700" cy="162625"/>
            </a:xfrm>
            <a:custGeom>
              <a:avLst/>
              <a:gdLst/>
              <a:ahLst/>
              <a:cxnLst/>
              <a:rect l="l" t="t" r="r" b="b"/>
              <a:pathLst>
                <a:path w="31868" h="6505" extrusionOk="0">
                  <a:moveTo>
                    <a:pt x="8319" y="532"/>
                  </a:moveTo>
                  <a:cubicBezTo>
                    <a:pt x="8490" y="532"/>
                    <a:pt x="8703" y="617"/>
                    <a:pt x="8831" y="703"/>
                  </a:cubicBezTo>
                  <a:cubicBezTo>
                    <a:pt x="9300" y="1129"/>
                    <a:pt x="9471" y="1726"/>
                    <a:pt x="9343" y="2281"/>
                  </a:cubicBezTo>
                  <a:cubicBezTo>
                    <a:pt x="9172" y="3134"/>
                    <a:pt x="8703" y="3945"/>
                    <a:pt x="8020" y="4457"/>
                  </a:cubicBezTo>
                  <a:cubicBezTo>
                    <a:pt x="7892" y="4329"/>
                    <a:pt x="7722" y="4158"/>
                    <a:pt x="7594" y="4030"/>
                  </a:cubicBezTo>
                  <a:cubicBezTo>
                    <a:pt x="6997" y="3348"/>
                    <a:pt x="6783" y="2452"/>
                    <a:pt x="6911" y="1598"/>
                  </a:cubicBezTo>
                  <a:cubicBezTo>
                    <a:pt x="7082" y="1129"/>
                    <a:pt x="7423" y="788"/>
                    <a:pt x="7892" y="617"/>
                  </a:cubicBezTo>
                  <a:cubicBezTo>
                    <a:pt x="8020" y="575"/>
                    <a:pt x="8148" y="532"/>
                    <a:pt x="8319" y="532"/>
                  </a:cubicBezTo>
                  <a:close/>
                  <a:moveTo>
                    <a:pt x="23378" y="276"/>
                  </a:moveTo>
                  <a:cubicBezTo>
                    <a:pt x="23549" y="276"/>
                    <a:pt x="23762" y="319"/>
                    <a:pt x="23933" y="404"/>
                  </a:cubicBezTo>
                  <a:cubicBezTo>
                    <a:pt x="24189" y="575"/>
                    <a:pt x="24359" y="873"/>
                    <a:pt x="24402" y="1172"/>
                  </a:cubicBezTo>
                  <a:cubicBezTo>
                    <a:pt x="24445" y="2025"/>
                    <a:pt x="24146" y="2836"/>
                    <a:pt x="23592" y="3433"/>
                  </a:cubicBezTo>
                  <a:cubicBezTo>
                    <a:pt x="23250" y="3859"/>
                    <a:pt x="22909" y="4243"/>
                    <a:pt x="22482" y="4585"/>
                  </a:cubicBezTo>
                  <a:cubicBezTo>
                    <a:pt x="22397" y="4457"/>
                    <a:pt x="22312" y="4371"/>
                    <a:pt x="22226" y="4243"/>
                  </a:cubicBezTo>
                  <a:cubicBezTo>
                    <a:pt x="21714" y="3518"/>
                    <a:pt x="21501" y="2622"/>
                    <a:pt x="21714" y="1769"/>
                  </a:cubicBezTo>
                  <a:cubicBezTo>
                    <a:pt x="21842" y="1129"/>
                    <a:pt x="22312" y="617"/>
                    <a:pt x="22866" y="361"/>
                  </a:cubicBezTo>
                  <a:cubicBezTo>
                    <a:pt x="23037" y="276"/>
                    <a:pt x="23208" y="276"/>
                    <a:pt x="23378" y="276"/>
                  </a:cubicBezTo>
                  <a:close/>
                  <a:moveTo>
                    <a:pt x="16169" y="1001"/>
                  </a:moveTo>
                  <a:cubicBezTo>
                    <a:pt x="16425" y="1001"/>
                    <a:pt x="16638" y="1087"/>
                    <a:pt x="16808" y="1257"/>
                  </a:cubicBezTo>
                  <a:cubicBezTo>
                    <a:pt x="17150" y="1513"/>
                    <a:pt x="17406" y="1897"/>
                    <a:pt x="17448" y="2324"/>
                  </a:cubicBezTo>
                  <a:cubicBezTo>
                    <a:pt x="17448" y="3092"/>
                    <a:pt x="17107" y="3817"/>
                    <a:pt x="16553" y="4371"/>
                  </a:cubicBezTo>
                  <a:cubicBezTo>
                    <a:pt x="16297" y="4585"/>
                    <a:pt x="16083" y="4798"/>
                    <a:pt x="15827" y="5011"/>
                  </a:cubicBezTo>
                  <a:cubicBezTo>
                    <a:pt x="15699" y="4883"/>
                    <a:pt x="15571" y="4755"/>
                    <a:pt x="15486" y="4627"/>
                  </a:cubicBezTo>
                  <a:cubicBezTo>
                    <a:pt x="14931" y="3945"/>
                    <a:pt x="14718" y="3049"/>
                    <a:pt x="14889" y="2238"/>
                  </a:cubicBezTo>
                  <a:cubicBezTo>
                    <a:pt x="15017" y="1641"/>
                    <a:pt x="15401" y="1172"/>
                    <a:pt x="15955" y="1001"/>
                  </a:cubicBezTo>
                  <a:close/>
                  <a:moveTo>
                    <a:pt x="23328" y="0"/>
                  </a:moveTo>
                  <a:cubicBezTo>
                    <a:pt x="23145" y="0"/>
                    <a:pt x="22959" y="34"/>
                    <a:pt x="22781" y="105"/>
                  </a:cubicBezTo>
                  <a:cubicBezTo>
                    <a:pt x="22098" y="404"/>
                    <a:pt x="21629" y="1001"/>
                    <a:pt x="21416" y="1726"/>
                  </a:cubicBezTo>
                  <a:cubicBezTo>
                    <a:pt x="21245" y="2665"/>
                    <a:pt x="21459" y="3603"/>
                    <a:pt x="22013" y="4371"/>
                  </a:cubicBezTo>
                  <a:cubicBezTo>
                    <a:pt x="22098" y="4499"/>
                    <a:pt x="22226" y="4627"/>
                    <a:pt x="22312" y="4713"/>
                  </a:cubicBezTo>
                  <a:cubicBezTo>
                    <a:pt x="21245" y="5656"/>
                    <a:pt x="19942" y="6166"/>
                    <a:pt x="18554" y="6166"/>
                  </a:cubicBezTo>
                  <a:cubicBezTo>
                    <a:pt x="18499" y="6166"/>
                    <a:pt x="18443" y="6165"/>
                    <a:pt x="18387" y="6163"/>
                  </a:cubicBezTo>
                  <a:cubicBezTo>
                    <a:pt x="17534" y="6120"/>
                    <a:pt x="16680" y="5779"/>
                    <a:pt x="16041" y="5182"/>
                  </a:cubicBezTo>
                  <a:cubicBezTo>
                    <a:pt x="16297" y="4969"/>
                    <a:pt x="16553" y="4755"/>
                    <a:pt x="16766" y="4542"/>
                  </a:cubicBezTo>
                  <a:cubicBezTo>
                    <a:pt x="17363" y="3945"/>
                    <a:pt x="17704" y="3092"/>
                    <a:pt x="17704" y="2238"/>
                  </a:cubicBezTo>
                  <a:cubicBezTo>
                    <a:pt x="17662" y="1769"/>
                    <a:pt x="17363" y="1300"/>
                    <a:pt x="16979" y="1001"/>
                  </a:cubicBezTo>
                  <a:cubicBezTo>
                    <a:pt x="16755" y="809"/>
                    <a:pt x="16483" y="713"/>
                    <a:pt x="16199" y="713"/>
                  </a:cubicBezTo>
                  <a:cubicBezTo>
                    <a:pt x="16105" y="713"/>
                    <a:pt x="16009" y="724"/>
                    <a:pt x="15913" y="745"/>
                  </a:cubicBezTo>
                  <a:cubicBezTo>
                    <a:pt x="15273" y="916"/>
                    <a:pt x="14761" y="1470"/>
                    <a:pt x="14675" y="2153"/>
                  </a:cubicBezTo>
                  <a:cubicBezTo>
                    <a:pt x="14462" y="3092"/>
                    <a:pt x="14675" y="4030"/>
                    <a:pt x="15273" y="4755"/>
                  </a:cubicBezTo>
                  <a:cubicBezTo>
                    <a:pt x="15401" y="4883"/>
                    <a:pt x="15486" y="5011"/>
                    <a:pt x="15614" y="5139"/>
                  </a:cubicBezTo>
                  <a:cubicBezTo>
                    <a:pt x="14607" y="5784"/>
                    <a:pt x="13410" y="6124"/>
                    <a:pt x="12202" y="6124"/>
                  </a:cubicBezTo>
                  <a:cubicBezTo>
                    <a:pt x="12130" y="6124"/>
                    <a:pt x="12059" y="6123"/>
                    <a:pt x="11988" y="6120"/>
                  </a:cubicBezTo>
                  <a:cubicBezTo>
                    <a:pt x="10623" y="6078"/>
                    <a:pt x="9258" y="5566"/>
                    <a:pt x="8234" y="4627"/>
                  </a:cubicBezTo>
                  <a:cubicBezTo>
                    <a:pt x="8959" y="4030"/>
                    <a:pt x="9428" y="3220"/>
                    <a:pt x="9599" y="2281"/>
                  </a:cubicBezTo>
                  <a:cubicBezTo>
                    <a:pt x="9727" y="1598"/>
                    <a:pt x="9513" y="916"/>
                    <a:pt x="9002" y="489"/>
                  </a:cubicBezTo>
                  <a:cubicBezTo>
                    <a:pt x="8783" y="325"/>
                    <a:pt x="8511" y="249"/>
                    <a:pt x="8244" y="249"/>
                  </a:cubicBezTo>
                  <a:cubicBezTo>
                    <a:pt x="8094" y="249"/>
                    <a:pt x="7945" y="273"/>
                    <a:pt x="7807" y="319"/>
                  </a:cubicBezTo>
                  <a:cubicBezTo>
                    <a:pt x="7252" y="532"/>
                    <a:pt x="6869" y="959"/>
                    <a:pt x="6698" y="1513"/>
                  </a:cubicBezTo>
                  <a:cubicBezTo>
                    <a:pt x="6357" y="2580"/>
                    <a:pt x="6997" y="3646"/>
                    <a:pt x="7423" y="4158"/>
                  </a:cubicBezTo>
                  <a:cubicBezTo>
                    <a:pt x="7508" y="4329"/>
                    <a:pt x="7679" y="4457"/>
                    <a:pt x="7807" y="4627"/>
                  </a:cubicBezTo>
                  <a:cubicBezTo>
                    <a:pt x="7124" y="5097"/>
                    <a:pt x="6314" y="5438"/>
                    <a:pt x="5503" y="5566"/>
                  </a:cubicBezTo>
                  <a:cubicBezTo>
                    <a:pt x="5204" y="5608"/>
                    <a:pt x="4903" y="5627"/>
                    <a:pt x="4602" y="5627"/>
                  </a:cubicBezTo>
                  <a:cubicBezTo>
                    <a:pt x="3060" y="5627"/>
                    <a:pt x="1513" y="5127"/>
                    <a:pt x="85" y="4627"/>
                  </a:cubicBezTo>
                  <a:lnTo>
                    <a:pt x="0" y="4883"/>
                  </a:lnTo>
                  <a:cubicBezTo>
                    <a:pt x="1450" y="5414"/>
                    <a:pt x="2988" y="5886"/>
                    <a:pt x="4566" y="5886"/>
                  </a:cubicBezTo>
                  <a:cubicBezTo>
                    <a:pt x="4891" y="5886"/>
                    <a:pt x="5218" y="5866"/>
                    <a:pt x="5546" y="5822"/>
                  </a:cubicBezTo>
                  <a:cubicBezTo>
                    <a:pt x="6442" y="5694"/>
                    <a:pt x="7295" y="5353"/>
                    <a:pt x="8020" y="4798"/>
                  </a:cubicBezTo>
                  <a:cubicBezTo>
                    <a:pt x="9087" y="5779"/>
                    <a:pt x="10537" y="6376"/>
                    <a:pt x="11988" y="6419"/>
                  </a:cubicBezTo>
                  <a:cubicBezTo>
                    <a:pt x="12064" y="6421"/>
                    <a:pt x="12139" y="6423"/>
                    <a:pt x="12215" y="6423"/>
                  </a:cubicBezTo>
                  <a:cubicBezTo>
                    <a:pt x="13499" y="6423"/>
                    <a:pt x="14739" y="6080"/>
                    <a:pt x="15827" y="5395"/>
                  </a:cubicBezTo>
                  <a:cubicBezTo>
                    <a:pt x="16510" y="6035"/>
                    <a:pt x="17406" y="6419"/>
                    <a:pt x="18387" y="6462"/>
                  </a:cubicBezTo>
                  <a:cubicBezTo>
                    <a:pt x="18441" y="6463"/>
                    <a:pt x="18494" y="6464"/>
                    <a:pt x="18548" y="6464"/>
                  </a:cubicBezTo>
                  <a:cubicBezTo>
                    <a:pt x="19984" y="6464"/>
                    <a:pt x="21372" y="5915"/>
                    <a:pt x="22482" y="4969"/>
                  </a:cubicBezTo>
                  <a:cubicBezTo>
                    <a:pt x="23250" y="5779"/>
                    <a:pt x="24274" y="6291"/>
                    <a:pt x="25426" y="6462"/>
                  </a:cubicBezTo>
                  <a:cubicBezTo>
                    <a:pt x="25682" y="6462"/>
                    <a:pt x="25938" y="6504"/>
                    <a:pt x="26237" y="6504"/>
                  </a:cubicBezTo>
                  <a:cubicBezTo>
                    <a:pt x="28242" y="6504"/>
                    <a:pt x="30204" y="5566"/>
                    <a:pt x="31868" y="4670"/>
                  </a:cubicBezTo>
                  <a:lnTo>
                    <a:pt x="31740" y="4457"/>
                  </a:lnTo>
                  <a:cubicBezTo>
                    <a:pt x="30061" y="5334"/>
                    <a:pt x="28144" y="6246"/>
                    <a:pt x="26140" y="6246"/>
                  </a:cubicBezTo>
                  <a:cubicBezTo>
                    <a:pt x="25903" y="6246"/>
                    <a:pt x="25665" y="6233"/>
                    <a:pt x="25426" y="6206"/>
                  </a:cubicBezTo>
                  <a:cubicBezTo>
                    <a:pt x="24402" y="6035"/>
                    <a:pt x="23421" y="5566"/>
                    <a:pt x="22696" y="4798"/>
                  </a:cubicBezTo>
                  <a:cubicBezTo>
                    <a:pt x="23080" y="4414"/>
                    <a:pt x="23464" y="4030"/>
                    <a:pt x="23805" y="3646"/>
                  </a:cubicBezTo>
                  <a:cubicBezTo>
                    <a:pt x="24402" y="2964"/>
                    <a:pt x="24701" y="2068"/>
                    <a:pt x="24658" y="1172"/>
                  </a:cubicBezTo>
                  <a:cubicBezTo>
                    <a:pt x="24615" y="788"/>
                    <a:pt x="24402" y="404"/>
                    <a:pt x="24061" y="191"/>
                  </a:cubicBezTo>
                  <a:cubicBezTo>
                    <a:pt x="23837" y="66"/>
                    <a:pt x="23584" y="0"/>
                    <a:pt x="233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 name="Google Shape;57;p6"/>
          <p:cNvGrpSpPr/>
          <p:nvPr/>
        </p:nvGrpSpPr>
        <p:grpSpPr>
          <a:xfrm>
            <a:off x="8112896" y="4676138"/>
            <a:ext cx="522225" cy="259700"/>
            <a:chOff x="-1391825" y="4240400"/>
            <a:chExt cx="522225" cy="259700"/>
          </a:xfrm>
        </p:grpSpPr>
        <p:sp>
          <p:nvSpPr>
            <p:cNvPr id="58" name="Google Shape;58;p6"/>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6"/>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 name="Google Shape;60;p6"/>
          <p:cNvGrpSpPr/>
          <p:nvPr/>
        </p:nvGrpSpPr>
        <p:grpSpPr>
          <a:xfrm>
            <a:off x="8754163" y="4584817"/>
            <a:ext cx="275004" cy="136758"/>
            <a:chOff x="-1391825" y="4240400"/>
            <a:chExt cx="522225" cy="259700"/>
          </a:xfrm>
        </p:grpSpPr>
        <p:sp>
          <p:nvSpPr>
            <p:cNvPr id="61" name="Google Shape;61;p6"/>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6"/>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63"/>
        <p:cNvGrpSpPr/>
        <p:nvPr/>
      </p:nvGrpSpPr>
      <p:grpSpPr>
        <a:xfrm>
          <a:off x="0" y="0"/>
          <a:ext cx="0" cy="0"/>
          <a:chOff x="0" y="0"/>
          <a:chExt cx="0" cy="0"/>
        </a:xfrm>
      </p:grpSpPr>
      <p:sp>
        <p:nvSpPr>
          <p:cNvPr id="64" name="Google Shape;64;p7"/>
          <p:cNvSpPr txBox="1">
            <a:spLocks noGrp="1"/>
          </p:cNvSpPr>
          <p:nvPr>
            <p:ph type="body" idx="1"/>
          </p:nvPr>
        </p:nvSpPr>
        <p:spPr>
          <a:xfrm>
            <a:off x="952937" y="1711109"/>
            <a:ext cx="4462800" cy="2668200"/>
          </a:xfrm>
          <a:prstGeom prst="rect">
            <a:avLst/>
          </a:prstGeom>
        </p:spPr>
        <p:txBody>
          <a:bodyPr spcFirstLastPara="1" wrap="square" lIns="91425" tIns="91425" rIns="91425" bIns="91425" anchor="t" anchorCtr="0">
            <a:noAutofit/>
          </a:bodyPr>
          <a:lstStyle>
            <a:lvl1pPr marL="457200" lvl="0" indent="-304800" algn="ctr" rtl="0">
              <a:lnSpc>
                <a:spcPct val="150000"/>
              </a:lnSpc>
              <a:spcBef>
                <a:spcPts val="0"/>
              </a:spcBef>
              <a:spcAft>
                <a:spcPts val="0"/>
              </a:spcAft>
              <a:buClr>
                <a:schemeClr val="accent1"/>
              </a:buClr>
              <a:buSzPts val="1200"/>
              <a:buChar char="♥"/>
              <a:defRPr sz="1600"/>
            </a:lvl1pPr>
            <a:lvl2pPr marL="914400" lvl="1" indent="-304800" rtl="0">
              <a:spcBef>
                <a:spcPts val="0"/>
              </a:spcBef>
              <a:spcAft>
                <a:spcPts val="0"/>
              </a:spcAft>
              <a:buSzPts val="1200"/>
              <a:buChar char="○"/>
              <a:defRPr sz="1200"/>
            </a:lvl2pPr>
            <a:lvl3pPr marL="1371600" lvl="2" indent="-304800" rtl="0">
              <a:spcBef>
                <a:spcPts val="0"/>
              </a:spcBef>
              <a:spcAft>
                <a:spcPts val="0"/>
              </a:spcAft>
              <a:buSzPts val="1200"/>
              <a:buChar char="■"/>
              <a:defRPr sz="1200"/>
            </a:lvl3pPr>
            <a:lvl4pPr marL="1828800" lvl="3" indent="-304800" rtl="0">
              <a:spcBef>
                <a:spcPts val="0"/>
              </a:spcBef>
              <a:spcAft>
                <a:spcPts val="0"/>
              </a:spcAft>
              <a:buSzPts val="1200"/>
              <a:buChar char="●"/>
              <a:defRPr sz="1200"/>
            </a:lvl4pPr>
            <a:lvl5pPr marL="2286000" lvl="4" indent="-304800" rtl="0">
              <a:spcBef>
                <a:spcPts val="0"/>
              </a:spcBef>
              <a:spcAft>
                <a:spcPts val="0"/>
              </a:spcAft>
              <a:buSzPts val="1200"/>
              <a:buChar char="○"/>
              <a:defRPr sz="1200"/>
            </a:lvl5pPr>
            <a:lvl6pPr marL="2743200" lvl="5" indent="-304800" rtl="0">
              <a:spcBef>
                <a:spcPts val="0"/>
              </a:spcBef>
              <a:spcAft>
                <a:spcPts val="0"/>
              </a:spcAft>
              <a:buSzPts val="1200"/>
              <a:buChar char="■"/>
              <a:defRPr sz="1200"/>
            </a:lvl6pPr>
            <a:lvl7pPr marL="3200400" lvl="6" indent="-304800" rtl="0">
              <a:spcBef>
                <a:spcPts val="0"/>
              </a:spcBef>
              <a:spcAft>
                <a:spcPts val="0"/>
              </a:spcAft>
              <a:buSzPts val="1200"/>
              <a:buChar char="●"/>
              <a:defRPr sz="1200"/>
            </a:lvl7pPr>
            <a:lvl8pPr marL="3657600" lvl="7" indent="-304800" rtl="0">
              <a:spcBef>
                <a:spcPts val="0"/>
              </a:spcBef>
              <a:spcAft>
                <a:spcPts val="0"/>
              </a:spcAft>
              <a:buSzPts val="1200"/>
              <a:buChar char="○"/>
              <a:defRPr sz="1200"/>
            </a:lvl8pPr>
            <a:lvl9pPr marL="4114800" lvl="8" indent="-304800" rtl="0">
              <a:spcBef>
                <a:spcPts val="0"/>
              </a:spcBef>
              <a:spcAft>
                <a:spcPts val="0"/>
              </a:spcAft>
              <a:buSzPts val="1200"/>
              <a:buChar char="■"/>
              <a:defRPr sz="1200"/>
            </a:lvl9pPr>
          </a:lstStyle>
          <a:p>
            <a:endParaRPr/>
          </a:p>
        </p:txBody>
      </p:sp>
      <p:sp>
        <p:nvSpPr>
          <p:cNvPr id="65" name="Google Shape;65;p7"/>
          <p:cNvSpPr txBox="1">
            <a:spLocks noGrp="1"/>
          </p:cNvSpPr>
          <p:nvPr>
            <p:ph type="title"/>
          </p:nvPr>
        </p:nvSpPr>
        <p:spPr>
          <a:xfrm>
            <a:off x="713225" y="532525"/>
            <a:ext cx="7717800" cy="331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500"/>
              <a:buNone/>
              <a:defRPr sz="3500" b="1"/>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66" name="Google Shape;66;p7"/>
          <p:cNvGrpSpPr/>
          <p:nvPr/>
        </p:nvGrpSpPr>
        <p:grpSpPr>
          <a:xfrm rot="1017163">
            <a:off x="303626" y="218546"/>
            <a:ext cx="578209" cy="573657"/>
            <a:chOff x="14582925" y="1556650"/>
            <a:chExt cx="280525" cy="278300"/>
          </a:xfrm>
        </p:grpSpPr>
        <p:sp>
          <p:nvSpPr>
            <p:cNvPr id="67" name="Google Shape;67;p7"/>
            <p:cNvSpPr/>
            <p:nvPr/>
          </p:nvSpPr>
          <p:spPr>
            <a:xfrm>
              <a:off x="14656525" y="1556650"/>
              <a:ext cx="206925" cy="276500"/>
            </a:xfrm>
            <a:custGeom>
              <a:avLst/>
              <a:gdLst/>
              <a:ahLst/>
              <a:cxnLst/>
              <a:rect l="l" t="t" r="r" b="b"/>
              <a:pathLst>
                <a:path w="8277" h="11060" extrusionOk="0">
                  <a:moveTo>
                    <a:pt x="3676" y="1"/>
                  </a:moveTo>
                  <a:cubicBezTo>
                    <a:pt x="3645" y="1"/>
                    <a:pt x="3614" y="3"/>
                    <a:pt x="3584" y="7"/>
                  </a:cubicBezTo>
                  <a:cubicBezTo>
                    <a:pt x="3157" y="135"/>
                    <a:pt x="2986" y="605"/>
                    <a:pt x="2858" y="1031"/>
                  </a:cubicBezTo>
                  <a:cubicBezTo>
                    <a:pt x="2475" y="1970"/>
                    <a:pt x="1963" y="2866"/>
                    <a:pt x="1365" y="3676"/>
                  </a:cubicBezTo>
                  <a:cubicBezTo>
                    <a:pt x="725" y="4615"/>
                    <a:pt x="299" y="5681"/>
                    <a:pt x="171" y="6790"/>
                  </a:cubicBezTo>
                  <a:cubicBezTo>
                    <a:pt x="43" y="7729"/>
                    <a:pt x="0" y="8668"/>
                    <a:pt x="43" y="9606"/>
                  </a:cubicBezTo>
                  <a:cubicBezTo>
                    <a:pt x="128" y="10545"/>
                    <a:pt x="512" y="10929"/>
                    <a:pt x="1365" y="10971"/>
                  </a:cubicBezTo>
                  <a:lnTo>
                    <a:pt x="3285" y="11014"/>
                  </a:lnTo>
                  <a:lnTo>
                    <a:pt x="4736" y="11014"/>
                  </a:lnTo>
                  <a:lnTo>
                    <a:pt x="6655" y="11057"/>
                  </a:lnTo>
                  <a:cubicBezTo>
                    <a:pt x="6677" y="11059"/>
                    <a:pt x="6699" y="11060"/>
                    <a:pt x="6720" y="11060"/>
                  </a:cubicBezTo>
                  <a:cubicBezTo>
                    <a:pt x="7120" y="11060"/>
                    <a:pt x="7468" y="10693"/>
                    <a:pt x="7508" y="10289"/>
                  </a:cubicBezTo>
                  <a:cubicBezTo>
                    <a:pt x="7508" y="9819"/>
                    <a:pt x="7167" y="9435"/>
                    <a:pt x="6698" y="9435"/>
                  </a:cubicBezTo>
                  <a:lnTo>
                    <a:pt x="7039" y="9435"/>
                  </a:lnTo>
                  <a:cubicBezTo>
                    <a:pt x="7054" y="9436"/>
                    <a:pt x="7069" y="9437"/>
                    <a:pt x="7084" y="9437"/>
                  </a:cubicBezTo>
                  <a:cubicBezTo>
                    <a:pt x="7904" y="9437"/>
                    <a:pt x="8220" y="8277"/>
                    <a:pt x="7423" y="7900"/>
                  </a:cubicBezTo>
                  <a:cubicBezTo>
                    <a:pt x="7892" y="7900"/>
                    <a:pt x="8276" y="7558"/>
                    <a:pt x="8276" y="7089"/>
                  </a:cubicBezTo>
                  <a:lnTo>
                    <a:pt x="8276" y="7004"/>
                  </a:lnTo>
                  <a:cubicBezTo>
                    <a:pt x="8276" y="6577"/>
                    <a:pt x="7935" y="6236"/>
                    <a:pt x="7508" y="6193"/>
                  </a:cubicBezTo>
                  <a:lnTo>
                    <a:pt x="7423" y="6193"/>
                  </a:lnTo>
                  <a:cubicBezTo>
                    <a:pt x="7892" y="6193"/>
                    <a:pt x="8234" y="5852"/>
                    <a:pt x="8234" y="5383"/>
                  </a:cubicBezTo>
                  <a:cubicBezTo>
                    <a:pt x="8234" y="4956"/>
                    <a:pt x="7892" y="4572"/>
                    <a:pt x="7423" y="4572"/>
                  </a:cubicBezTo>
                  <a:cubicBezTo>
                    <a:pt x="6997" y="4572"/>
                    <a:pt x="6303" y="4655"/>
                    <a:pt x="5698" y="4655"/>
                  </a:cubicBezTo>
                  <a:cubicBezTo>
                    <a:pt x="5334" y="4655"/>
                    <a:pt x="5002" y="4625"/>
                    <a:pt x="4778" y="4529"/>
                  </a:cubicBezTo>
                  <a:cubicBezTo>
                    <a:pt x="3712" y="4018"/>
                    <a:pt x="4522" y="2226"/>
                    <a:pt x="4522" y="1373"/>
                  </a:cubicBezTo>
                  <a:cubicBezTo>
                    <a:pt x="4565" y="1031"/>
                    <a:pt x="4480" y="733"/>
                    <a:pt x="4352" y="434"/>
                  </a:cubicBezTo>
                  <a:cubicBezTo>
                    <a:pt x="4237" y="166"/>
                    <a:pt x="3950" y="1"/>
                    <a:pt x="36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p:nvPr/>
          </p:nvSpPr>
          <p:spPr>
            <a:xfrm>
              <a:off x="14582925" y="1694925"/>
              <a:ext cx="69350" cy="140025"/>
            </a:xfrm>
            <a:custGeom>
              <a:avLst/>
              <a:gdLst/>
              <a:ahLst/>
              <a:cxnLst/>
              <a:rect l="l" t="t" r="r" b="b"/>
              <a:pathLst>
                <a:path w="2774" h="5601" extrusionOk="0">
                  <a:moveTo>
                    <a:pt x="1302" y="1"/>
                  </a:moveTo>
                  <a:cubicBezTo>
                    <a:pt x="1195" y="1"/>
                    <a:pt x="1088" y="22"/>
                    <a:pt x="982" y="65"/>
                  </a:cubicBezTo>
                  <a:cubicBezTo>
                    <a:pt x="214" y="449"/>
                    <a:pt x="427" y="2411"/>
                    <a:pt x="385" y="3094"/>
                  </a:cubicBezTo>
                  <a:cubicBezTo>
                    <a:pt x="385" y="3819"/>
                    <a:pt x="1" y="5483"/>
                    <a:pt x="1067" y="5568"/>
                  </a:cubicBezTo>
                  <a:cubicBezTo>
                    <a:pt x="1166" y="5590"/>
                    <a:pt x="1266" y="5601"/>
                    <a:pt x="1363" y="5601"/>
                  </a:cubicBezTo>
                  <a:cubicBezTo>
                    <a:pt x="1644" y="5601"/>
                    <a:pt x="1912" y="5513"/>
                    <a:pt x="2134" y="5355"/>
                  </a:cubicBezTo>
                  <a:cubicBezTo>
                    <a:pt x="2304" y="5142"/>
                    <a:pt x="2432" y="4886"/>
                    <a:pt x="2432" y="4630"/>
                  </a:cubicBezTo>
                  <a:cubicBezTo>
                    <a:pt x="2560" y="3819"/>
                    <a:pt x="2646" y="2966"/>
                    <a:pt x="2688" y="2155"/>
                  </a:cubicBezTo>
                  <a:cubicBezTo>
                    <a:pt x="2688" y="1814"/>
                    <a:pt x="2774" y="662"/>
                    <a:pt x="2518" y="364"/>
                  </a:cubicBezTo>
                  <a:cubicBezTo>
                    <a:pt x="2432" y="278"/>
                    <a:pt x="2390" y="278"/>
                    <a:pt x="2304" y="236"/>
                  </a:cubicBezTo>
                  <a:lnTo>
                    <a:pt x="2176" y="236"/>
                  </a:lnTo>
                  <a:lnTo>
                    <a:pt x="1622" y="65"/>
                  </a:lnTo>
                  <a:cubicBezTo>
                    <a:pt x="1515" y="22"/>
                    <a:pt x="1408" y="1"/>
                    <a:pt x="13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accent1"/>
        </a:solidFill>
        <a:effectLst/>
      </p:bgPr>
    </p:bg>
    <p:spTree>
      <p:nvGrpSpPr>
        <p:cNvPr id="1" name="Shape 69"/>
        <p:cNvGrpSpPr/>
        <p:nvPr/>
      </p:nvGrpSpPr>
      <p:grpSpPr>
        <a:xfrm>
          <a:off x="0" y="0"/>
          <a:ext cx="0" cy="0"/>
          <a:chOff x="0" y="0"/>
          <a:chExt cx="0" cy="0"/>
        </a:xfrm>
      </p:grpSpPr>
      <p:sp>
        <p:nvSpPr>
          <p:cNvPr id="70" name="Google Shape;70;p8"/>
          <p:cNvSpPr/>
          <p:nvPr/>
        </p:nvSpPr>
        <p:spPr>
          <a:xfrm flipH="1">
            <a:off x="290425" y="-1552475"/>
            <a:ext cx="8563149" cy="7570193"/>
          </a:xfrm>
          <a:custGeom>
            <a:avLst/>
            <a:gdLst/>
            <a:ahLst/>
            <a:cxnLst/>
            <a:rect l="l" t="t" r="r" b="b"/>
            <a:pathLst>
              <a:path w="199143" h="176051" extrusionOk="0">
                <a:moveTo>
                  <a:pt x="143257" y="0"/>
                </a:moveTo>
                <a:cubicBezTo>
                  <a:pt x="126918" y="0"/>
                  <a:pt x="110950" y="8594"/>
                  <a:pt x="102440" y="24141"/>
                </a:cubicBezTo>
                <a:cubicBezTo>
                  <a:pt x="91265" y="13233"/>
                  <a:pt x="76288" y="7096"/>
                  <a:pt x="60677" y="7096"/>
                </a:cubicBezTo>
                <a:cubicBezTo>
                  <a:pt x="27186" y="7096"/>
                  <a:pt x="33" y="34849"/>
                  <a:pt x="33" y="69107"/>
                </a:cubicBezTo>
                <a:cubicBezTo>
                  <a:pt x="0" y="85519"/>
                  <a:pt x="6405" y="101297"/>
                  <a:pt x="17880" y="113005"/>
                </a:cubicBezTo>
                <a:cubicBezTo>
                  <a:pt x="10941" y="126348"/>
                  <a:pt x="10174" y="142059"/>
                  <a:pt x="15778" y="156002"/>
                </a:cubicBezTo>
                <a:lnTo>
                  <a:pt x="88964" y="156002"/>
                </a:lnTo>
                <a:cubicBezTo>
                  <a:pt x="95769" y="165076"/>
                  <a:pt x="105009" y="172047"/>
                  <a:pt x="115650" y="176050"/>
                </a:cubicBezTo>
                <a:lnTo>
                  <a:pt x="157680" y="176050"/>
                </a:lnTo>
                <a:cubicBezTo>
                  <a:pt x="176793" y="168845"/>
                  <a:pt x="190903" y="152333"/>
                  <a:pt x="195006" y="132285"/>
                </a:cubicBezTo>
                <a:cubicBezTo>
                  <a:pt x="199143" y="112271"/>
                  <a:pt x="192705" y="91556"/>
                  <a:pt x="177994" y="77379"/>
                </a:cubicBezTo>
                <a:cubicBezTo>
                  <a:pt x="196407" y="56598"/>
                  <a:pt x="192671" y="24442"/>
                  <a:pt x="169988" y="8497"/>
                </a:cubicBezTo>
                <a:cubicBezTo>
                  <a:pt x="161808" y="2734"/>
                  <a:pt x="152474" y="0"/>
                  <a:pt x="1432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8"/>
          <p:cNvSpPr txBox="1">
            <a:spLocks noGrp="1"/>
          </p:cNvSpPr>
          <p:nvPr>
            <p:ph type="title"/>
          </p:nvPr>
        </p:nvSpPr>
        <p:spPr>
          <a:xfrm>
            <a:off x="1388100" y="539500"/>
            <a:ext cx="6367800" cy="40647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9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grpSp>
        <p:nvGrpSpPr>
          <p:cNvPr id="72" name="Google Shape;72;p8"/>
          <p:cNvGrpSpPr/>
          <p:nvPr/>
        </p:nvGrpSpPr>
        <p:grpSpPr>
          <a:xfrm flipH="1">
            <a:off x="190504" y="1554800"/>
            <a:ext cx="522225" cy="259700"/>
            <a:chOff x="-1391825" y="4240400"/>
            <a:chExt cx="522225" cy="259700"/>
          </a:xfrm>
        </p:grpSpPr>
        <p:sp>
          <p:nvSpPr>
            <p:cNvPr id="73" name="Google Shape;73;p8"/>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8"/>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 name="Google Shape;75;p8"/>
          <p:cNvGrpSpPr/>
          <p:nvPr/>
        </p:nvGrpSpPr>
        <p:grpSpPr>
          <a:xfrm flipH="1">
            <a:off x="360291" y="1998768"/>
            <a:ext cx="275004" cy="136758"/>
            <a:chOff x="-1391825" y="4240400"/>
            <a:chExt cx="522225" cy="259700"/>
          </a:xfrm>
        </p:grpSpPr>
        <p:sp>
          <p:nvSpPr>
            <p:cNvPr id="76" name="Google Shape;76;p8"/>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8"/>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 name="Google Shape;78;p8"/>
          <p:cNvGrpSpPr/>
          <p:nvPr/>
        </p:nvGrpSpPr>
        <p:grpSpPr>
          <a:xfrm rot="463865">
            <a:off x="8487219" y="2889588"/>
            <a:ext cx="461995" cy="868712"/>
            <a:chOff x="8320263" y="3500450"/>
            <a:chExt cx="376663" cy="708200"/>
          </a:xfrm>
        </p:grpSpPr>
        <p:grpSp>
          <p:nvGrpSpPr>
            <p:cNvPr id="79" name="Google Shape;79;p8"/>
            <p:cNvGrpSpPr/>
            <p:nvPr/>
          </p:nvGrpSpPr>
          <p:grpSpPr>
            <a:xfrm>
              <a:off x="8529450" y="3500450"/>
              <a:ext cx="167475" cy="354100"/>
              <a:chOff x="13256175" y="1380850"/>
              <a:chExt cx="167475" cy="354100"/>
            </a:xfrm>
          </p:grpSpPr>
          <p:sp>
            <p:nvSpPr>
              <p:cNvPr id="80" name="Google Shape;80;p8"/>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8"/>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 name="Google Shape;82;p8"/>
            <p:cNvGrpSpPr/>
            <p:nvPr/>
          </p:nvGrpSpPr>
          <p:grpSpPr>
            <a:xfrm>
              <a:off x="8320263" y="3854550"/>
              <a:ext cx="167475" cy="354100"/>
              <a:chOff x="13256175" y="1380850"/>
              <a:chExt cx="167475" cy="354100"/>
            </a:xfrm>
          </p:grpSpPr>
          <p:sp>
            <p:nvSpPr>
              <p:cNvPr id="83" name="Google Shape;83;p8"/>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8"/>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85"/>
        <p:cNvGrpSpPr/>
        <p:nvPr/>
      </p:nvGrpSpPr>
      <p:grpSpPr>
        <a:xfrm>
          <a:off x="0" y="0"/>
          <a:ext cx="0" cy="0"/>
          <a:chOff x="0" y="0"/>
          <a:chExt cx="0" cy="0"/>
        </a:xfrm>
      </p:grpSpPr>
      <p:sp>
        <p:nvSpPr>
          <p:cNvPr id="86" name="Google Shape;86;p9"/>
          <p:cNvSpPr txBox="1">
            <a:spLocks noGrp="1"/>
          </p:cNvSpPr>
          <p:nvPr>
            <p:ph type="title"/>
          </p:nvPr>
        </p:nvSpPr>
        <p:spPr>
          <a:xfrm>
            <a:off x="1039950" y="582100"/>
            <a:ext cx="7064100" cy="434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5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87" name="Google Shape;87;p9"/>
          <p:cNvSpPr txBox="1">
            <a:spLocks noGrp="1"/>
          </p:cNvSpPr>
          <p:nvPr>
            <p:ph type="subTitle" idx="1"/>
          </p:nvPr>
        </p:nvSpPr>
        <p:spPr>
          <a:xfrm>
            <a:off x="5077200" y="2663200"/>
            <a:ext cx="3352800" cy="16818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600"/>
              <a:buNone/>
              <a:defRPr sz="16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grpSp>
        <p:nvGrpSpPr>
          <p:cNvPr id="88" name="Google Shape;88;p9"/>
          <p:cNvGrpSpPr/>
          <p:nvPr/>
        </p:nvGrpSpPr>
        <p:grpSpPr>
          <a:xfrm flipH="1">
            <a:off x="8366816" y="604125"/>
            <a:ext cx="522225" cy="259700"/>
            <a:chOff x="-1391825" y="4240400"/>
            <a:chExt cx="522225" cy="259700"/>
          </a:xfrm>
        </p:grpSpPr>
        <p:sp>
          <p:nvSpPr>
            <p:cNvPr id="89" name="Google Shape;89;p9"/>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9"/>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 name="Google Shape;91;p9"/>
          <p:cNvGrpSpPr/>
          <p:nvPr/>
        </p:nvGrpSpPr>
        <p:grpSpPr>
          <a:xfrm flipH="1">
            <a:off x="7972771" y="512805"/>
            <a:ext cx="275004" cy="136758"/>
            <a:chOff x="-1391825" y="4240400"/>
            <a:chExt cx="522225" cy="259700"/>
          </a:xfrm>
        </p:grpSpPr>
        <p:sp>
          <p:nvSpPr>
            <p:cNvPr id="92" name="Google Shape;92;p9"/>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9"/>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_NUMBER">
    <p:bg>
      <p:bgPr>
        <a:solidFill>
          <a:schemeClr val="accent3"/>
        </a:solidFill>
        <a:effectLst/>
      </p:bgPr>
    </p:bg>
    <p:spTree>
      <p:nvGrpSpPr>
        <p:cNvPr id="1" name="Shape 96"/>
        <p:cNvGrpSpPr/>
        <p:nvPr/>
      </p:nvGrpSpPr>
      <p:grpSpPr>
        <a:xfrm>
          <a:off x="0" y="0"/>
          <a:ext cx="0" cy="0"/>
          <a:chOff x="0" y="0"/>
          <a:chExt cx="0" cy="0"/>
        </a:xfrm>
      </p:grpSpPr>
      <p:sp>
        <p:nvSpPr>
          <p:cNvPr id="97" name="Google Shape;97;p11"/>
          <p:cNvSpPr/>
          <p:nvPr/>
        </p:nvSpPr>
        <p:spPr>
          <a:xfrm rot="10800000">
            <a:off x="373000" y="125838"/>
            <a:ext cx="8389541" cy="4891828"/>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11"/>
          <p:cNvSpPr txBox="1">
            <a:spLocks noGrp="1"/>
          </p:cNvSpPr>
          <p:nvPr>
            <p:ph type="title" hasCustomPrompt="1"/>
          </p:nvPr>
        </p:nvSpPr>
        <p:spPr>
          <a:xfrm>
            <a:off x="713225" y="1106125"/>
            <a:ext cx="7717800" cy="19635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0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99" name="Google Shape;99;p11"/>
          <p:cNvSpPr txBox="1">
            <a:spLocks noGrp="1"/>
          </p:cNvSpPr>
          <p:nvPr>
            <p:ph type="subTitle" idx="1"/>
          </p:nvPr>
        </p:nvSpPr>
        <p:spPr>
          <a:xfrm>
            <a:off x="902250" y="3402475"/>
            <a:ext cx="7339500" cy="32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100"/>
              <a:buNone/>
              <a:defRPr sz="2100"/>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grpSp>
        <p:nvGrpSpPr>
          <p:cNvPr id="100" name="Google Shape;100;p11"/>
          <p:cNvGrpSpPr/>
          <p:nvPr/>
        </p:nvGrpSpPr>
        <p:grpSpPr>
          <a:xfrm>
            <a:off x="8380083" y="4026025"/>
            <a:ext cx="522225" cy="259700"/>
            <a:chOff x="-1391825" y="4240400"/>
            <a:chExt cx="522225" cy="259700"/>
          </a:xfrm>
        </p:grpSpPr>
        <p:sp>
          <p:nvSpPr>
            <p:cNvPr id="101" name="Google Shape;101;p11"/>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11"/>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 name="Google Shape;103;p11"/>
          <p:cNvGrpSpPr/>
          <p:nvPr/>
        </p:nvGrpSpPr>
        <p:grpSpPr>
          <a:xfrm>
            <a:off x="8241739" y="4474243"/>
            <a:ext cx="123967" cy="259704"/>
            <a:chOff x="12508550" y="1789325"/>
            <a:chExt cx="168525" cy="353050"/>
          </a:xfrm>
        </p:grpSpPr>
        <p:sp>
          <p:nvSpPr>
            <p:cNvPr id="104" name="Google Shape;104;p11"/>
            <p:cNvSpPr/>
            <p:nvPr/>
          </p:nvSpPr>
          <p:spPr>
            <a:xfrm>
              <a:off x="12508550" y="2047425"/>
              <a:ext cx="117350" cy="94950"/>
            </a:xfrm>
            <a:custGeom>
              <a:avLst/>
              <a:gdLst/>
              <a:ahLst/>
              <a:cxnLst/>
              <a:rect l="l" t="t" r="r" b="b"/>
              <a:pathLst>
                <a:path w="4694" h="3798" extrusionOk="0">
                  <a:moveTo>
                    <a:pt x="2347" y="0"/>
                  </a:moveTo>
                  <a:cubicBezTo>
                    <a:pt x="1067" y="0"/>
                    <a:pt x="0" y="854"/>
                    <a:pt x="0" y="1877"/>
                  </a:cubicBezTo>
                  <a:cubicBezTo>
                    <a:pt x="0" y="2944"/>
                    <a:pt x="1067" y="3797"/>
                    <a:pt x="2347" y="3797"/>
                  </a:cubicBezTo>
                  <a:cubicBezTo>
                    <a:pt x="3669" y="3797"/>
                    <a:pt x="4693" y="2944"/>
                    <a:pt x="4693" y="1877"/>
                  </a:cubicBezTo>
                  <a:cubicBezTo>
                    <a:pt x="4693" y="854"/>
                    <a:pt x="3669" y="0"/>
                    <a:pt x="23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11"/>
            <p:cNvSpPr/>
            <p:nvPr/>
          </p:nvSpPr>
          <p:spPr>
            <a:xfrm>
              <a:off x="12593875" y="1789325"/>
              <a:ext cx="83200" cy="303975"/>
            </a:xfrm>
            <a:custGeom>
              <a:avLst/>
              <a:gdLst/>
              <a:ahLst/>
              <a:cxnLst/>
              <a:rect l="l" t="t" r="r" b="b"/>
              <a:pathLst>
                <a:path w="3328" h="12159" extrusionOk="0">
                  <a:moveTo>
                    <a:pt x="0" y="0"/>
                  </a:moveTo>
                  <a:lnTo>
                    <a:pt x="811" y="12159"/>
                  </a:lnTo>
                  <a:lnTo>
                    <a:pt x="1067" y="12116"/>
                  </a:lnTo>
                  <a:lnTo>
                    <a:pt x="427" y="2475"/>
                  </a:lnTo>
                  <a:lnTo>
                    <a:pt x="427" y="2475"/>
                  </a:lnTo>
                  <a:cubicBezTo>
                    <a:pt x="470" y="2603"/>
                    <a:pt x="555" y="2731"/>
                    <a:pt x="598" y="2859"/>
                  </a:cubicBezTo>
                  <a:cubicBezTo>
                    <a:pt x="854" y="3243"/>
                    <a:pt x="1195" y="3541"/>
                    <a:pt x="1579" y="3755"/>
                  </a:cubicBezTo>
                  <a:cubicBezTo>
                    <a:pt x="1877" y="3883"/>
                    <a:pt x="2091" y="4096"/>
                    <a:pt x="2304" y="4267"/>
                  </a:cubicBezTo>
                  <a:cubicBezTo>
                    <a:pt x="3029" y="5034"/>
                    <a:pt x="2987" y="6272"/>
                    <a:pt x="2816" y="7466"/>
                  </a:cubicBezTo>
                  <a:lnTo>
                    <a:pt x="3072" y="7509"/>
                  </a:lnTo>
                  <a:cubicBezTo>
                    <a:pt x="3243" y="6229"/>
                    <a:pt x="3328" y="4906"/>
                    <a:pt x="2475" y="4096"/>
                  </a:cubicBezTo>
                  <a:cubicBezTo>
                    <a:pt x="2261" y="3883"/>
                    <a:pt x="2005" y="3712"/>
                    <a:pt x="1749" y="3584"/>
                  </a:cubicBezTo>
                  <a:cubicBezTo>
                    <a:pt x="1365" y="3371"/>
                    <a:pt x="1067" y="3115"/>
                    <a:pt x="811" y="2773"/>
                  </a:cubicBezTo>
                  <a:cubicBezTo>
                    <a:pt x="683" y="2432"/>
                    <a:pt x="598" y="2091"/>
                    <a:pt x="555" y="1707"/>
                  </a:cubicBezTo>
                  <a:cubicBezTo>
                    <a:pt x="555" y="1280"/>
                    <a:pt x="470" y="896"/>
                    <a:pt x="299" y="512"/>
                  </a:cubicBez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 name="Google Shape;106;p11"/>
          <p:cNvGrpSpPr/>
          <p:nvPr/>
        </p:nvGrpSpPr>
        <p:grpSpPr>
          <a:xfrm>
            <a:off x="468183" y="4210213"/>
            <a:ext cx="522225" cy="259700"/>
            <a:chOff x="-1391825" y="4240400"/>
            <a:chExt cx="522225" cy="259700"/>
          </a:xfrm>
        </p:grpSpPr>
        <p:sp>
          <p:nvSpPr>
            <p:cNvPr id="107" name="Google Shape;107;p11"/>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11"/>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9" name="Google Shape;109;p11"/>
          <p:cNvGrpSpPr/>
          <p:nvPr/>
        </p:nvGrpSpPr>
        <p:grpSpPr>
          <a:xfrm>
            <a:off x="300712" y="4427050"/>
            <a:ext cx="167475" cy="354100"/>
            <a:chOff x="13256175" y="1380850"/>
            <a:chExt cx="167475" cy="354100"/>
          </a:xfrm>
        </p:grpSpPr>
        <p:sp>
          <p:nvSpPr>
            <p:cNvPr id="110" name="Google Shape;110;p11"/>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11"/>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12"/>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3500"/>
              <a:buFont typeface="Mukta"/>
              <a:buNone/>
              <a:defRPr sz="3500" b="1">
                <a:solidFill>
                  <a:schemeClr val="dk1"/>
                </a:solidFill>
                <a:latin typeface="Mukta"/>
                <a:ea typeface="Mukta"/>
                <a:cs typeface="Mukta"/>
                <a:sym typeface="Mukta"/>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30200">
              <a:lnSpc>
                <a:spcPct val="115000"/>
              </a:lnSpc>
              <a:spcBef>
                <a:spcPts val="0"/>
              </a:spcBef>
              <a:spcAft>
                <a:spcPts val="0"/>
              </a:spcAft>
              <a:buClr>
                <a:schemeClr val="dk1"/>
              </a:buClr>
              <a:buSzPts val="1600"/>
              <a:buFont typeface="Nunito"/>
              <a:buChar char="●"/>
              <a:defRPr sz="1600">
                <a:solidFill>
                  <a:schemeClr val="dk1"/>
                </a:solidFill>
                <a:latin typeface="Nunito"/>
                <a:ea typeface="Nunito"/>
                <a:cs typeface="Nunito"/>
                <a:sym typeface="Nunito"/>
              </a:defRPr>
            </a:lvl1pPr>
            <a:lvl2pPr marL="914400" lvl="1" indent="-330200">
              <a:lnSpc>
                <a:spcPct val="115000"/>
              </a:lnSpc>
              <a:spcBef>
                <a:spcPts val="0"/>
              </a:spcBef>
              <a:spcAft>
                <a:spcPts val="0"/>
              </a:spcAft>
              <a:buClr>
                <a:schemeClr val="dk1"/>
              </a:buClr>
              <a:buSzPts val="1600"/>
              <a:buFont typeface="Nunito"/>
              <a:buChar char="○"/>
              <a:defRPr sz="1600">
                <a:solidFill>
                  <a:schemeClr val="dk1"/>
                </a:solidFill>
                <a:latin typeface="Nunito"/>
                <a:ea typeface="Nunito"/>
                <a:cs typeface="Nunito"/>
                <a:sym typeface="Nunito"/>
              </a:defRPr>
            </a:lvl2pPr>
            <a:lvl3pPr marL="1371600" lvl="2" indent="-330200">
              <a:lnSpc>
                <a:spcPct val="115000"/>
              </a:lnSpc>
              <a:spcBef>
                <a:spcPts val="0"/>
              </a:spcBef>
              <a:spcAft>
                <a:spcPts val="0"/>
              </a:spcAft>
              <a:buClr>
                <a:schemeClr val="dk1"/>
              </a:buClr>
              <a:buSzPts val="1600"/>
              <a:buFont typeface="Nunito"/>
              <a:buChar char="■"/>
              <a:defRPr sz="1600">
                <a:solidFill>
                  <a:schemeClr val="dk1"/>
                </a:solidFill>
                <a:latin typeface="Nunito"/>
                <a:ea typeface="Nunito"/>
                <a:cs typeface="Nunito"/>
                <a:sym typeface="Nunito"/>
              </a:defRPr>
            </a:lvl3pPr>
            <a:lvl4pPr marL="1828800" lvl="3" indent="-330200">
              <a:lnSpc>
                <a:spcPct val="115000"/>
              </a:lnSpc>
              <a:spcBef>
                <a:spcPts val="0"/>
              </a:spcBef>
              <a:spcAft>
                <a:spcPts val="0"/>
              </a:spcAft>
              <a:buClr>
                <a:schemeClr val="dk1"/>
              </a:buClr>
              <a:buSzPts val="1600"/>
              <a:buFont typeface="Nunito"/>
              <a:buChar char="●"/>
              <a:defRPr sz="1600">
                <a:solidFill>
                  <a:schemeClr val="dk1"/>
                </a:solidFill>
                <a:latin typeface="Nunito"/>
                <a:ea typeface="Nunito"/>
                <a:cs typeface="Nunito"/>
                <a:sym typeface="Nunito"/>
              </a:defRPr>
            </a:lvl4pPr>
            <a:lvl5pPr marL="2286000" lvl="4" indent="-330200">
              <a:lnSpc>
                <a:spcPct val="115000"/>
              </a:lnSpc>
              <a:spcBef>
                <a:spcPts val="0"/>
              </a:spcBef>
              <a:spcAft>
                <a:spcPts val="0"/>
              </a:spcAft>
              <a:buClr>
                <a:schemeClr val="dk1"/>
              </a:buClr>
              <a:buSzPts val="1600"/>
              <a:buFont typeface="Nunito"/>
              <a:buChar char="○"/>
              <a:defRPr sz="1600">
                <a:solidFill>
                  <a:schemeClr val="dk1"/>
                </a:solidFill>
                <a:latin typeface="Nunito"/>
                <a:ea typeface="Nunito"/>
                <a:cs typeface="Nunito"/>
                <a:sym typeface="Nunito"/>
              </a:defRPr>
            </a:lvl5pPr>
            <a:lvl6pPr marL="2743200" lvl="5" indent="-330200">
              <a:lnSpc>
                <a:spcPct val="115000"/>
              </a:lnSpc>
              <a:spcBef>
                <a:spcPts val="0"/>
              </a:spcBef>
              <a:spcAft>
                <a:spcPts val="0"/>
              </a:spcAft>
              <a:buClr>
                <a:schemeClr val="dk1"/>
              </a:buClr>
              <a:buSzPts val="1600"/>
              <a:buFont typeface="Nunito"/>
              <a:buChar char="■"/>
              <a:defRPr sz="1600">
                <a:solidFill>
                  <a:schemeClr val="dk1"/>
                </a:solidFill>
                <a:latin typeface="Nunito"/>
                <a:ea typeface="Nunito"/>
                <a:cs typeface="Nunito"/>
                <a:sym typeface="Nunito"/>
              </a:defRPr>
            </a:lvl6pPr>
            <a:lvl7pPr marL="3200400" lvl="6" indent="-330200">
              <a:lnSpc>
                <a:spcPct val="115000"/>
              </a:lnSpc>
              <a:spcBef>
                <a:spcPts val="0"/>
              </a:spcBef>
              <a:spcAft>
                <a:spcPts val="0"/>
              </a:spcAft>
              <a:buClr>
                <a:schemeClr val="dk1"/>
              </a:buClr>
              <a:buSzPts val="1600"/>
              <a:buFont typeface="Nunito"/>
              <a:buChar char="●"/>
              <a:defRPr sz="1600">
                <a:solidFill>
                  <a:schemeClr val="dk1"/>
                </a:solidFill>
                <a:latin typeface="Nunito"/>
                <a:ea typeface="Nunito"/>
                <a:cs typeface="Nunito"/>
                <a:sym typeface="Nunito"/>
              </a:defRPr>
            </a:lvl7pPr>
            <a:lvl8pPr marL="3657600" lvl="7" indent="-330200">
              <a:lnSpc>
                <a:spcPct val="115000"/>
              </a:lnSpc>
              <a:spcBef>
                <a:spcPts val="0"/>
              </a:spcBef>
              <a:spcAft>
                <a:spcPts val="0"/>
              </a:spcAft>
              <a:buClr>
                <a:schemeClr val="dk1"/>
              </a:buClr>
              <a:buSzPts val="1600"/>
              <a:buFont typeface="Nunito"/>
              <a:buChar char="○"/>
              <a:defRPr sz="1600">
                <a:solidFill>
                  <a:schemeClr val="dk1"/>
                </a:solidFill>
                <a:latin typeface="Nunito"/>
                <a:ea typeface="Nunito"/>
                <a:cs typeface="Nunito"/>
                <a:sym typeface="Nunito"/>
              </a:defRPr>
            </a:lvl8pPr>
            <a:lvl9pPr marL="4114800" lvl="8" indent="-330200">
              <a:lnSpc>
                <a:spcPct val="115000"/>
              </a:lnSpc>
              <a:spcBef>
                <a:spcPts val="0"/>
              </a:spcBef>
              <a:spcAft>
                <a:spcPts val="0"/>
              </a:spcAft>
              <a:buClr>
                <a:schemeClr val="dk1"/>
              </a:buClr>
              <a:buSzPts val="1600"/>
              <a:buFont typeface="Nunito"/>
              <a:buChar char="■"/>
              <a:defRPr sz="1600">
                <a:solidFill>
                  <a:schemeClr val="dk1"/>
                </a:solidFill>
                <a:latin typeface="Nunito"/>
                <a:ea typeface="Nunito"/>
                <a:cs typeface="Nunito"/>
                <a:sym typeface="Nuni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0" r:id="rId2"/>
    <p:sldLayoutId id="2147483651" r:id="rId3"/>
    <p:sldLayoutId id="2147483652" r:id="rId4"/>
    <p:sldLayoutId id="2147483653" r:id="rId5"/>
    <p:sldLayoutId id="2147483654" r:id="rId6"/>
    <p:sldLayoutId id="2147483655" r:id="rId7"/>
    <p:sldLayoutId id="2147483657" r:id="rId8"/>
    <p:sldLayoutId id="2147483658" r:id="rId9"/>
    <p:sldLayoutId id="2147483659" r:id="rId10"/>
    <p:sldLayoutId id="2147483660" r:id="rId11"/>
    <p:sldLayoutId id="2147483662" r:id="rId12"/>
    <p:sldLayoutId id="2147483668" r:id="rId13"/>
    <p:sldLayoutId id="2147483669" r:id="rId14"/>
    <p:sldLayoutId id="2147483670" r:id="rId15"/>
    <p:sldLayoutId id="2147483671" r:id="rId16"/>
    <p:sldLayoutId id="2147483672" r:id="rId17"/>
    <p:sldLayoutId id="2147483673" r:id="rId18"/>
    <p:sldLayoutId id="2147483674" r:id="rId19"/>
    <p:sldLayoutId id="2147483677" r:id="rId20"/>
    <p:sldLayoutId id="2147483679" r:id="rId21"/>
    <p:sldLayoutId id="2147483682" r:id="rId22"/>
    <p:sldLayoutId id="2147483683" r:id="rId23"/>
    <p:sldLayoutId id="2147483684" r:id="rId24"/>
    <p:sldLayoutId id="2147483685" r:id="rId2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0.xml"/><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28"/>
        <p:cNvGrpSpPr/>
        <p:nvPr/>
      </p:nvGrpSpPr>
      <p:grpSpPr>
        <a:xfrm>
          <a:off x="0" y="0"/>
          <a:ext cx="0" cy="0"/>
          <a:chOff x="0" y="0"/>
          <a:chExt cx="0" cy="0"/>
        </a:xfrm>
      </p:grpSpPr>
      <p:grpSp>
        <p:nvGrpSpPr>
          <p:cNvPr id="529" name="Google Shape;529;p43"/>
          <p:cNvGrpSpPr/>
          <p:nvPr/>
        </p:nvGrpSpPr>
        <p:grpSpPr>
          <a:xfrm flipH="1">
            <a:off x="373004" y="4026025"/>
            <a:ext cx="522225" cy="259700"/>
            <a:chOff x="-1391825" y="4240400"/>
            <a:chExt cx="522225" cy="259700"/>
          </a:xfrm>
        </p:grpSpPr>
        <p:sp>
          <p:nvSpPr>
            <p:cNvPr id="530" name="Google Shape;530;p4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4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32" name="Google Shape;532;p43"/>
          <p:cNvSpPr txBox="1">
            <a:spLocks noGrp="1"/>
          </p:cNvSpPr>
          <p:nvPr>
            <p:ph type="ctrTitle"/>
          </p:nvPr>
        </p:nvSpPr>
        <p:spPr>
          <a:xfrm>
            <a:off x="695901" y="804425"/>
            <a:ext cx="7734997" cy="2279700"/>
          </a:xfrm>
          <a:prstGeom prst="rect">
            <a:avLst/>
          </a:prstGeom>
        </p:spPr>
        <p:txBody>
          <a:bodyPr spcFirstLastPara="1" wrap="square" lIns="91425" tIns="91425" rIns="91425" bIns="91425" anchor="b" anchorCtr="0">
            <a:noAutofit/>
          </a:bodyPr>
          <a:lstStyle/>
          <a:p>
            <a:pPr marL="0" lvl="0" indent="0" algn="ctr" rtl="0">
              <a:lnSpc>
                <a:spcPct val="150000"/>
              </a:lnSpc>
              <a:spcBef>
                <a:spcPts val="0"/>
              </a:spcBef>
              <a:spcAft>
                <a:spcPts val="0"/>
              </a:spcAft>
              <a:buNone/>
            </a:pPr>
            <a:r>
              <a:rPr lang="en-US" sz="4000" b="1" dirty="0" smtClean="0">
                <a:latin typeface="+mn-lt"/>
              </a:rPr>
              <a:t>CHÀO MỪNG CÁC EM</a:t>
            </a:r>
            <a:br>
              <a:rPr lang="en-US" sz="4000" b="1" dirty="0" smtClean="0">
                <a:latin typeface="+mn-lt"/>
              </a:rPr>
            </a:br>
            <a:r>
              <a:rPr lang="en-US" sz="4000" b="1" dirty="0" smtClean="0">
                <a:latin typeface="+mn-lt"/>
              </a:rPr>
              <a:t> ĐẾN VỚI TIẾT HỌC HÔM NAY!</a:t>
            </a:r>
            <a:endParaRPr sz="4000" b="1" dirty="0">
              <a:latin typeface="+mn-lt"/>
            </a:endParaRPr>
          </a:p>
        </p:txBody>
      </p:sp>
      <p:grpSp>
        <p:nvGrpSpPr>
          <p:cNvPr id="533" name="Google Shape;533;p43"/>
          <p:cNvGrpSpPr/>
          <p:nvPr/>
        </p:nvGrpSpPr>
        <p:grpSpPr>
          <a:xfrm flipH="1">
            <a:off x="7831336" y="3211851"/>
            <a:ext cx="1070972" cy="802814"/>
            <a:chOff x="13519600" y="1618956"/>
            <a:chExt cx="1138000" cy="852969"/>
          </a:xfrm>
        </p:grpSpPr>
        <p:sp>
          <p:nvSpPr>
            <p:cNvPr id="534" name="Google Shape;534;p43"/>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43"/>
            <p:cNvSpPr/>
            <p:nvPr/>
          </p:nvSpPr>
          <p:spPr>
            <a:xfrm rot="-8495660" flipH="1">
              <a:off x="13804537" y="1620868"/>
              <a:ext cx="178143" cy="49380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43"/>
            <p:cNvSpPr/>
            <p:nvPr/>
          </p:nvSpPr>
          <p:spPr>
            <a:xfrm>
              <a:off x="13720600" y="2120525"/>
              <a:ext cx="796700" cy="162625"/>
            </a:xfrm>
            <a:custGeom>
              <a:avLst/>
              <a:gdLst/>
              <a:ahLst/>
              <a:cxnLst/>
              <a:rect l="l" t="t" r="r" b="b"/>
              <a:pathLst>
                <a:path w="31868" h="6505" extrusionOk="0">
                  <a:moveTo>
                    <a:pt x="8319" y="532"/>
                  </a:moveTo>
                  <a:cubicBezTo>
                    <a:pt x="8490" y="532"/>
                    <a:pt x="8703" y="617"/>
                    <a:pt x="8831" y="703"/>
                  </a:cubicBezTo>
                  <a:cubicBezTo>
                    <a:pt x="9300" y="1129"/>
                    <a:pt x="9471" y="1726"/>
                    <a:pt x="9343" y="2281"/>
                  </a:cubicBezTo>
                  <a:cubicBezTo>
                    <a:pt x="9172" y="3134"/>
                    <a:pt x="8703" y="3945"/>
                    <a:pt x="8020" y="4457"/>
                  </a:cubicBezTo>
                  <a:cubicBezTo>
                    <a:pt x="7892" y="4329"/>
                    <a:pt x="7722" y="4158"/>
                    <a:pt x="7594" y="4030"/>
                  </a:cubicBezTo>
                  <a:cubicBezTo>
                    <a:pt x="6997" y="3348"/>
                    <a:pt x="6783" y="2452"/>
                    <a:pt x="6911" y="1598"/>
                  </a:cubicBezTo>
                  <a:cubicBezTo>
                    <a:pt x="7082" y="1129"/>
                    <a:pt x="7423" y="788"/>
                    <a:pt x="7892" y="617"/>
                  </a:cubicBezTo>
                  <a:cubicBezTo>
                    <a:pt x="8020" y="575"/>
                    <a:pt x="8148" y="532"/>
                    <a:pt x="8319" y="532"/>
                  </a:cubicBezTo>
                  <a:close/>
                  <a:moveTo>
                    <a:pt x="23378" y="276"/>
                  </a:moveTo>
                  <a:cubicBezTo>
                    <a:pt x="23549" y="276"/>
                    <a:pt x="23762" y="319"/>
                    <a:pt x="23933" y="404"/>
                  </a:cubicBezTo>
                  <a:cubicBezTo>
                    <a:pt x="24189" y="575"/>
                    <a:pt x="24359" y="873"/>
                    <a:pt x="24402" y="1172"/>
                  </a:cubicBezTo>
                  <a:cubicBezTo>
                    <a:pt x="24445" y="2025"/>
                    <a:pt x="24146" y="2836"/>
                    <a:pt x="23592" y="3433"/>
                  </a:cubicBezTo>
                  <a:cubicBezTo>
                    <a:pt x="23250" y="3859"/>
                    <a:pt x="22909" y="4243"/>
                    <a:pt x="22482" y="4585"/>
                  </a:cubicBezTo>
                  <a:cubicBezTo>
                    <a:pt x="22397" y="4457"/>
                    <a:pt x="22312" y="4371"/>
                    <a:pt x="22226" y="4243"/>
                  </a:cubicBezTo>
                  <a:cubicBezTo>
                    <a:pt x="21714" y="3518"/>
                    <a:pt x="21501" y="2622"/>
                    <a:pt x="21714" y="1769"/>
                  </a:cubicBezTo>
                  <a:cubicBezTo>
                    <a:pt x="21842" y="1129"/>
                    <a:pt x="22312" y="617"/>
                    <a:pt x="22866" y="361"/>
                  </a:cubicBezTo>
                  <a:cubicBezTo>
                    <a:pt x="23037" y="276"/>
                    <a:pt x="23208" y="276"/>
                    <a:pt x="23378" y="276"/>
                  </a:cubicBezTo>
                  <a:close/>
                  <a:moveTo>
                    <a:pt x="16169" y="1001"/>
                  </a:moveTo>
                  <a:cubicBezTo>
                    <a:pt x="16425" y="1001"/>
                    <a:pt x="16638" y="1087"/>
                    <a:pt x="16808" y="1257"/>
                  </a:cubicBezTo>
                  <a:cubicBezTo>
                    <a:pt x="17150" y="1513"/>
                    <a:pt x="17406" y="1897"/>
                    <a:pt x="17448" y="2324"/>
                  </a:cubicBezTo>
                  <a:cubicBezTo>
                    <a:pt x="17448" y="3092"/>
                    <a:pt x="17107" y="3817"/>
                    <a:pt x="16553" y="4371"/>
                  </a:cubicBezTo>
                  <a:cubicBezTo>
                    <a:pt x="16297" y="4585"/>
                    <a:pt x="16083" y="4798"/>
                    <a:pt x="15827" y="5011"/>
                  </a:cubicBezTo>
                  <a:cubicBezTo>
                    <a:pt x="15699" y="4883"/>
                    <a:pt x="15571" y="4755"/>
                    <a:pt x="15486" y="4627"/>
                  </a:cubicBezTo>
                  <a:cubicBezTo>
                    <a:pt x="14931" y="3945"/>
                    <a:pt x="14718" y="3049"/>
                    <a:pt x="14889" y="2238"/>
                  </a:cubicBezTo>
                  <a:cubicBezTo>
                    <a:pt x="15017" y="1641"/>
                    <a:pt x="15401" y="1172"/>
                    <a:pt x="15955" y="1001"/>
                  </a:cubicBezTo>
                  <a:close/>
                  <a:moveTo>
                    <a:pt x="23328" y="0"/>
                  </a:moveTo>
                  <a:cubicBezTo>
                    <a:pt x="23145" y="0"/>
                    <a:pt x="22959" y="34"/>
                    <a:pt x="22781" y="105"/>
                  </a:cubicBezTo>
                  <a:cubicBezTo>
                    <a:pt x="22098" y="404"/>
                    <a:pt x="21629" y="1001"/>
                    <a:pt x="21416" y="1726"/>
                  </a:cubicBezTo>
                  <a:cubicBezTo>
                    <a:pt x="21245" y="2665"/>
                    <a:pt x="21459" y="3603"/>
                    <a:pt x="22013" y="4371"/>
                  </a:cubicBezTo>
                  <a:cubicBezTo>
                    <a:pt x="22098" y="4499"/>
                    <a:pt x="22226" y="4627"/>
                    <a:pt x="22312" y="4713"/>
                  </a:cubicBezTo>
                  <a:cubicBezTo>
                    <a:pt x="21245" y="5656"/>
                    <a:pt x="19942" y="6166"/>
                    <a:pt x="18554" y="6166"/>
                  </a:cubicBezTo>
                  <a:cubicBezTo>
                    <a:pt x="18499" y="6166"/>
                    <a:pt x="18443" y="6165"/>
                    <a:pt x="18387" y="6163"/>
                  </a:cubicBezTo>
                  <a:cubicBezTo>
                    <a:pt x="17534" y="6120"/>
                    <a:pt x="16680" y="5779"/>
                    <a:pt x="16041" y="5182"/>
                  </a:cubicBezTo>
                  <a:cubicBezTo>
                    <a:pt x="16297" y="4969"/>
                    <a:pt x="16553" y="4755"/>
                    <a:pt x="16766" y="4542"/>
                  </a:cubicBezTo>
                  <a:cubicBezTo>
                    <a:pt x="17363" y="3945"/>
                    <a:pt x="17704" y="3092"/>
                    <a:pt x="17704" y="2238"/>
                  </a:cubicBezTo>
                  <a:cubicBezTo>
                    <a:pt x="17662" y="1769"/>
                    <a:pt x="17363" y="1300"/>
                    <a:pt x="16979" y="1001"/>
                  </a:cubicBezTo>
                  <a:cubicBezTo>
                    <a:pt x="16755" y="809"/>
                    <a:pt x="16483" y="713"/>
                    <a:pt x="16199" y="713"/>
                  </a:cubicBezTo>
                  <a:cubicBezTo>
                    <a:pt x="16105" y="713"/>
                    <a:pt x="16009" y="724"/>
                    <a:pt x="15913" y="745"/>
                  </a:cubicBezTo>
                  <a:cubicBezTo>
                    <a:pt x="15273" y="916"/>
                    <a:pt x="14761" y="1470"/>
                    <a:pt x="14675" y="2153"/>
                  </a:cubicBezTo>
                  <a:cubicBezTo>
                    <a:pt x="14462" y="3092"/>
                    <a:pt x="14675" y="4030"/>
                    <a:pt x="15273" y="4755"/>
                  </a:cubicBezTo>
                  <a:cubicBezTo>
                    <a:pt x="15401" y="4883"/>
                    <a:pt x="15486" y="5011"/>
                    <a:pt x="15614" y="5139"/>
                  </a:cubicBezTo>
                  <a:cubicBezTo>
                    <a:pt x="14607" y="5784"/>
                    <a:pt x="13410" y="6124"/>
                    <a:pt x="12202" y="6124"/>
                  </a:cubicBezTo>
                  <a:cubicBezTo>
                    <a:pt x="12130" y="6124"/>
                    <a:pt x="12059" y="6123"/>
                    <a:pt x="11988" y="6120"/>
                  </a:cubicBezTo>
                  <a:cubicBezTo>
                    <a:pt x="10623" y="6078"/>
                    <a:pt x="9258" y="5566"/>
                    <a:pt x="8234" y="4627"/>
                  </a:cubicBezTo>
                  <a:cubicBezTo>
                    <a:pt x="8959" y="4030"/>
                    <a:pt x="9428" y="3220"/>
                    <a:pt x="9599" y="2281"/>
                  </a:cubicBezTo>
                  <a:cubicBezTo>
                    <a:pt x="9727" y="1598"/>
                    <a:pt x="9513" y="916"/>
                    <a:pt x="9002" y="489"/>
                  </a:cubicBezTo>
                  <a:cubicBezTo>
                    <a:pt x="8783" y="325"/>
                    <a:pt x="8511" y="249"/>
                    <a:pt x="8244" y="249"/>
                  </a:cubicBezTo>
                  <a:cubicBezTo>
                    <a:pt x="8094" y="249"/>
                    <a:pt x="7945" y="273"/>
                    <a:pt x="7807" y="319"/>
                  </a:cubicBezTo>
                  <a:cubicBezTo>
                    <a:pt x="7252" y="532"/>
                    <a:pt x="6869" y="959"/>
                    <a:pt x="6698" y="1513"/>
                  </a:cubicBezTo>
                  <a:cubicBezTo>
                    <a:pt x="6357" y="2580"/>
                    <a:pt x="6997" y="3646"/>
                    <a:pt x="7423" y="4158"/>
                  </a:cubicBezTo>
                  <a:cubicBezTo>
                    <a:pt x="7508" y="4329"/>
                    <a:pt x="7679" y="4457"/>
                    <a:pt x="7807" y="4627"/>
                  </a:cubicBezTo>
                  <a:cubicBezTo>
                    <a:pt x="7124" y="5097"/>
                    <a:pt x="6314" y="5438"/>
                    <a:pt x="5503" y="5566"/>
                  </a:cubicBezTo>
                  <a:cubicBezTo>
                    <a:pt x="5204" y="5608"/>
                    <a:pt x="4903" y="5627"/>
                    <a:pt x="4602" y="5627"/>
                  </a:cubicBezTo>
                  <a:cubicBezTo>
                    <a:pt x="3060" y="5627"/>
                    <a:pt x="1513" y="5127"/>
                    <a:pt x="85" y="4627"/>
                  </a:cubicBezTo>
                  <a:lnTo>
                    <a:pt x="0" y="4883"/>
                  </a:lnTo>
                  <a:cubicBezTo>
                    <a:pt x="1450" y="5414"/>
                    <a:pt x="2988" y="5886"/>
                    <a:pt x="4566" y="5886"/>
                  </a:cubicBezTo>
                  <a:cubicBezTo>
                    <a:pt x="4891" y="5886"/>
                    <a:pt x="5218" y="5866"/>
                    <a:pt x="5546" y="5822"/>
                  </a:cubicBezTo>
                  <a:cubicBezTo>
                    <a:pt x="6442" y="5694"/>
                    <a:pt x="7295" y="5353"/>
                    <a:pt x="8020" y="4798"/>
                  </a:cubicBezTo>
                  <a:cubicBezTo>
                    <a:pt x="9087" y="5779"/>
                    <a:pt x="10537" y="6376"/>
                    <a:pt x="11988" y="6419"/>
                  </a:cubicBezTo>
                  <a:cubicBezTo>
                    <a:pt x="12064" y="6421"/>
                    <a:pt x="12139" y="6423"/>
                    <a:pt x="12215" y="6423"/>
                  </a:cubicBezTo>
                  <a:cubicBezTo>
                    <a:pt x="13499" y="6423"/>
                    <a:pt x="14739" y="6080"/>
                    <a:pt x="15827" y="5395"/>
                  </a:cubicBezTo>
                  <a:cubicBezTo>
                    <a:pt x="16510" y="6035"/>
                    <a:pt x="17406" y="6419"/>
                    <a:pt x="18387" y="6462"/>
                  </a:cubicBezTo>
                  <a:cubicBezTo>
                    <a:pt x="18441" y="6463"/>
                    <a:pt x="18494" y="6464"/>
                    <a:pt x="18548" y="6464"/>
                  </a:cubicBezTo>
                  <a:cubicBezTo>
                    <a:pt x="19984" y="6464"/>
                    <a:pt x="21372" y="5915"/>
                    <a:pt x="22482" y="4969"/>
                  </a:cubicBezTo>
                  <a:cubicBezTo>
                    <a:pt x="23250" y="5779"/>
                    <a:pt x="24274" y="6291"/>
                    <a:pt x="25426" y="6462"/>
                  </a:cubicBezTo>
                  <a:cubicBezTo>
                    <a:pt x="25682" y="6462"/>
                    <a:pt x="25938" y="6504"/>
                    <a:pt x="26237" y="6504"/>
                  </a:cubicBezTo>
                  <a:cubicBezTo>
                    <a:pt x="28242" y="6504"/>
                    <a:pt x="30204" y="5566"/>
                    <a:pt x="31868" y="4670"/>
                  </a:cubicBezTo>
                  <a:lnTo>
                    <a:pt x="31740" y="4457"/>
                  </a:lnTo>
                  <a:cubicBezTo>
                    <a:pt x="30061" y="5334"/>
                    <a:pt x="28144" y="6246"/>
                    <a:pt x="26140" y="6246"/>
                  </a:cubicBezTo>
                  <a:cubicBezTo>
                    <a:pt x="25903" y="6246"/>
                    <a:pt x="25665" y="6233"/>
                    <a:pt x="25426" y="6206"/>
                  </a:cubicBezTo>
                  <a:cubicBezTo>
                    <a:pt x="24402" y="6035"/>
                    <a:pt x="23421" y="5566"/>
                    <a:pt x="22696" y="4798"/>
                  </a:cubicBezTo>
                  <a:cubicBezTo>
                    <a:pt x="23080" y="4414"/>
                    <a:pt x="23464" y="4030"/>
                    <a:pt x="23805" y="3646"/>
                  </a:cubicBezTo>
                  <a:cubicBezTo>
                    <a:pt x="24402" y="2964"/>
                    <a:pt x="24701" y="2068"/>
                    <a:pt x="24658" y="1172"/>
                  </a:cubicBezTo>
                  <a:cubicBezTo>
                    <a:pt x="24615" y="788"/>
                    <a:pt x="24402" y="404"/>
                    <a:pt x="24061" y="191"/>
                  </a:cubicBezTo>
                  <a:cubicBezTo>
                    <a:pt x="23837" y="66"/>
                    <a:pt x="23584" y="0"/>
                    <a:pt x="233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7" name="Google Shape;537;p43"/>
          <p:cNvGrpSpPr/>
          <p:nvPr/>
        </p:nvGrpSpPr>
        <p:grpSpPr>
          <a:xfrm>
            <a:off x="404621" y="418362"/>
            <a:ext cx="1035615" cy="777559"/>
            <a:chOff x="11717200" y="1003300"/>
            <a:chExt cx="987428" cy="741379"/>
          </a:xfrm>
        </p:grpSpPr>
        <p:sp>
          <p:nvSpPr>
            <p:cNvPr id="538" name="Google Shape;538;p43"/>
            <p:cNvSpPr/>
            <p:nvPr/>
          </p:nvSpPr>
          <p:spPr>
            <a:xfrm>
              <a:off x="11717200" y="1003300"/>
              <a:ext cx="868150" cy="4821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43"/>
            <p:cNvSpPr/>
            <p:nvPr/>
          </p:nvSpPr>
          <p:spPr>
            <a:xfrm rot="-2992783">
              <a:off x="12351520" y="1317929"/>
              <a:ext cx="240002" cy="407429"/>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43"/>
            <p:cNvSpPr/>
            <p:nvPr/>
          </p:nvSpPr>
          <p:spPr>
            <a:xfrm>
              <a:off x="11830250" y="1176775"/>
              <a:ext cx="543950" cy="145650"/>
            </a:xfrm>
            <a:custGeom>
              <a:avLst/>
              <a:gdLst/>
              <a:ahLst/>
              <a:cxnLst/>
              <a:rect l="l" t="t" r="r" b="b"/>
              <a:pathLst>
                <a:path w="21758" h="5826" extrusionOk="0">
                  <a:moveTo>
                    <a:pt x="7230" y="271"/>
                  </a:moveTo>
                  <a:lnTo>
                    <a:pt x="7230" y="271"/>
                  </a:lnTo>
                  <a:cubicBezTo>
                    <a:pt x="7436" y="276"/>
                    <a:pt x="7643" y="360"/>
                    <a:pt x="7850" y="484"/>
                  </a:cubicBezTo>
                  <a:cubicBezTo>
                    <a:pt x="8276" y="740"/>
                    <a:pt x="8447" y="1252"/>
                    <a:pt x="8234" y="1722"/>
                  </a:cubicBezTo>
                  <a:cubicBezTo>
                    <a:pt x="8063" y="2191"/>
                    <a:pt x="7764" y="2617"/>
                    <a:pt x="7381" y="2959"/>
                  </a:cubicBezTo>
                  <a:cubicBezTo>
                    <a:pt x="7039" y="3215"/>
                    <a:pt x="6655" y="3471"/>
                    <a:pt x="6271" y="3599"/>
                  </a:cubicBezTo>
                  <a:cubicBezTo>
                    <a:pt x="5887" y="3044"/>
                    <a:pt x="5759" y="2361"/>
                    <a:pt x="5887" y="1679"/>
                  </a:cubicBezTo>
                  <a:cubicBezTo>
                    <a:pt x="5973" y="1252"/>
                    <a:pt x="6186" y="868"/>
                    <a:pt x="6527" y="570"/>
                  </a:cubicBezTo>
                  <a:cubicBezTo>
                    <a:pt x="6735" y="403"/>
                    <a:pt x="6943" y="278"/>
                    <a:pt x="7230" y="271"/>
                  </a:cubicBezTo>
                  <a:close/>
                  <a:moveTo>
                    <a:pt x="15785" y="399"/>
                  </a:moveTo>
                  <a:cubicBezTo>
                    <a:pt x="16510" y="399"/>
                    <a:pt x="17150" y="911"/>
                    <a:pt x="17278" y="1636"/>
                  </a:cubicBezTo>
                  <a:cubicBezTo>
                    <a:pt x="17320" y="2276"/>
                    <a:pt x="16979" y="2831"/>
                    <a:pt x="16211" y="3471"/>
                  </a:cubicBezTo>
                  <a:cubicBezTo>
                    <a:pt x="15742" y="3812"/>
                    <a:pt x="15315" y="4111"/>
                    <a:pt x="14803" y="4367"/>
                  </a:cubicBezTo>
                  <a:cubicBezTo>
                    <a:pt x="14462" y="4025"/>
                    <a:pt x="14164" y="3599"/>
                    <a:pt x="14036" y="3129"/>
                  </a:cubicBezTo>
                  <a:cubicBezTo>
                    <a:pt x="13865" y="2447"/>
                    <a:pt x="13993" y="1722"/>
                    <a:pt x="14377" y="1124"/>
                  </a:cubicBezTo>
                  <a:cubicBezTo>
                    <a:pt x="14718" y="655"/>
                    <a:pt x="15230" y="399"/>
                    <a:pt x="15785" y="399"/>
                  </a:cubicBezTo>
                  <a:close/>
                  <a:moveTo>
                    <a:pt x="7232" y="1"/>
                  </a:moveTo>
                  <a:cubicBezTo>
                    <a:pt x="6910" y="1"/>
                    <a:pt x="6594" y="119"/>
                    <a:pt x="6357" y="356"/>
                  </a:cubicBezTo>
                  <a:cubicBezTo>
                    <a:pt x="5973" y="698"/>
                    <a:pt x="5717" y="1124"/>
                    <a:pt x="5589" y="1636"/>
                  </a:cubicBezTo>
                  <a:cubicBezTo>
                    <a:pt x="5461" y="2361"/>
                    <a:pt x="5631" y="3087"/>
                    <a:pt x="6015" y="3684"/>
                  </a:cubicBezTo>
                  <a:cubicBezTo>
                    <a:pt x="5418" y="3897"/>
                    <a:pt x="4821" y="4025"/>
                    <a:pt x="4224" y="4111"/>
                  </a:cubicBezTo>
                  <a:cubicBezTo>
                    <a:pt x="3873" y="4187"/>
                    <a:pt x="3523" y="4225"/>
                    <a:pt x="3176" y="4225"/>
                  </a:cubicBezTo>
                  <a:cubicBezTo>
                    <a:pt x="2552" y="4225"/>
                    <a:pt x="1941" y="4101"/>
                    <a:pt x="1365" y="3855"/>
                  </a:cubicBezTo>
                  <a:cubicBezTo>
                    <a:pt x="896" y="3599"/>
                    <a:pt x="512" y="3129"/>
                    <a:pt x="384" y="2617"/>
                  </a:cubicBezTo>
                  <a:cubicBezTo>
                    <a:pt x="256" y="2234"/>
                    <a:pt x="299" y="1850"/>
                    <a:pt x="512" y="1551"/>
                  </a:cubicBezTo>
                  <a:lnTo>
                    <a:pt x="299" y="1380"/>
                  </a:lnTo>
                  <a:cubicBezTo>
                    <a:pt x="43" y="1764"/>
                    <a:pt x="0" y="2234"/>
                    <a:pt x="128" y="2660"/>
                  </a:cubicBezTo>
                  <a:cubicBezTo>
                    <a:pt x="256" y="3300"/>
                    <a:pt x="683" y="3812"/>
                    <a:pt x="1237" y="4111"/>
                  </a:cubicBezTo>
                  <a:cubicBezTo>
                    <a:pt x="1849" y="4389"/>
                    <a:pt x="2515" y="4522"/>
                    <a:pt x="3188" y="4522"/>
                  </a:cubicBezTo>
                  <a:cubicBezTo>
                    <a:pt x="3548" y="4522"/>
                    <a:pt x="3909" y="4484"/>
                    <a:pt x="4266" y="4409"/>
                  </a:cubicBezTo>
                  <a:cubicBezTo>
                    <a:pt x="4906" y="4324"/>
                    <a:pt x="5546" y="4153"/>
                    <a:pt x="6143" y="3940"/>
                  </a:cubicBezTo>
                  <a:cubicBezTo>
                    <a:pt x="6399" y="4281"/>
                    <a:pt x="6655" y="4580"/>
                    <a:pt x="6997" y="4836"/>
                  </a:cubicBezTo>
                  <a:cubicBezTo>
                    <a:pt x="7963" y="5440"/>
                    <a:pt x="9082" y="5778"/>
                    <a:pt x="10209" y="5778"/>
                  </a:cubicBezTo>
                  <a:cubicBezTo>
                    <a:pt x="10276" y="5778"/>
                    <a:pt x="10343" y="5777"/>
                    <a:pt x="10409" y="5774"/>
                  </a:cubicBezTo>
                  <a:cubicBezTo>
                    <a:pt x="11945" y="5732"/>
                    <a:pt x="13438" y="5390"/>
                    <a:pt x="14803" y="4708"/>
                  </a:cubicBezTo>
                  <a:cubicBezTo>
                    <a:pt x="15187" y="5049"/>
                    <a:pt x="15657" y="5305"/>
                    <a:pt x="16169" y="5476"/>
                  </a:cubicBezTo>
                  <a:cubicBezTo>
                    <a:pt x="16839" y="5699"/>
                    <a:pt x="17542" y="5825"/>
                    <a:pt x="18249" y="5825"/>
                  </a:cubicBezTo>
                  <a:cubicBezTo>
                    <a:pt x="18352" y="5825"/>
                    <a:pt x="18455" y="5822"/>
                    <a:pt x="18558" y="5817"/>
                  </a:cubicBezTo>
                  <a:lnTo>
                    <a:pt x="19496" y="5817"/>
                  </a:lnTo>
                  <a:cubicBezTo>
                    <a:pt x="20264" y="5817"/>
                    <a:pt x="21032" y="5646"/>
                    <a:pt x="21757" y="5305"/>
                  </a:cubicBezTo>
                  <a:lnTo>
                    <a:pt x="21629" y="5049"/>
                  </a:lnTo>
                  <a:cubicBezTo>
                    <a:pt x="20947" y="5390"/>
                    <a:pt x="20221" y="5518"/>
                    <a:pt x="19453" y="5518"/>
                  </a:cubicBezTo>
                  <a:cubicBezTo>
                    <a:pt x="19175" y="5552"/>
                    <a:pt x="18893" y="5568"/>
                    <a:pt x="18611" y="5568"/>
                  </a:cubicBezTo>
                  <a:cubicBezTo>
                    <a:pt x="17813" y="5568"/>
                    <a:pt x="17010" y="5440"/>
                    <a:pt x="16254" y="5220"/>
                  </a:cubicBezTo>
                  <a:cubicBezTo>
                    <a:pt x="15827" y="5092"/>
                    <a:pt x="15401" y="4836"/>
                    <a:pt x="15059" y="4537"/>
                  </a:cubicBezTo>
                  <a:cubicBezTo>
                    <a:pt x="15529" y="4281"/>
                    <a:pt x="15955" y="3983"/>
                    <a:pt x="16382" y="3684"/>
                  </a:cubicBezTo>
                  <a:cubicBezTo>
                    <a:pt x="16937" y="3215"/>
                    <a:pt x="17662" y="2532"/>
                    <a:pt x="17534" y="1594"/>
                  </a:cubicBezTo>
                  <a:cubicBezTo>
                    <a:pt x="17406" y="740"/>
                    <a:pt x="16638" y="143"/>
                    <a:pt x="15785" y="143"/>
                  </a:cubicBezTo>
                  <a:cubicBezTo>
                    <a:pt x="15145" y="143"/>
                    <a:pt x="14548" y="442"/>
                    <a:pt x="14206" y="954"/>
                  </a:cubicBezTo>
                  <a:cubicBezTo>
                    <a:pt x="13737" y="1594"/>
                    <a:pt x="13566" y="2404"/>
                    <a:pt x="13780" y="3172"/>
                  </a:cubicBezTo>
                  <a:cubicBezTo>
                    <a:pt x="13950" y="3684"/>
                    <a:pt x="14206" y="4111"/>
                    <a:pt x="14590" y="4495"/>
                  </a:cubicBezTo>
                  <a:cubicBezTo>
                    <a:pt x="13268" y="5134"/>
                    <a:pt x="11860" y="5476"/>
                    <a:pt x="10409" y="5476"/>
                  </a:cubicBezTo>
                  <a:lnTo>
                    <a:pt x="10367" y="5476"/>
                  </a:lnTo>
                  <a:cubicBezTo>
                    <a:pt x="10295" y="5478"/>
                    <a:pt x="10223" y="5480"/>
                    <a:pt x="10151" y="5480"/>
                  </a:cubicBezTo>
                  <a:cubicBezTo>
                    <a:pt x="9077" y="5480"/>
                    <a:pt x="8047" y="5180"/>
                    <a:pt x="7167" y="4580"/>
                  </a:cubicBezTo>
                  <a:cubicBezTo>
                    <a:pt x="6869" y="4367"/>
                    <a:pt x="6613" y="4111"/>
                    <a:pt x="6399" y="3855"/>
                  </a:cubicBezTo>
                  <a:cubicBezTo>
                    <a:pt x="6826" y="3684"/>
                    <a:pt x="7210" y="3428"/>
                    <a:pt x="7551" y="3172"/>
                  </a:cubicBezTo>
                  <a:cubicBezTo>
                    <a:pt x="7978" y="2788"/>
                    <a:pt x="8319" y="2319"/>
                    <a:pt x="8490" y="1807"/>
                  </a:cubicBezTo>
                  <a:cubicBezTo>
                    <a:pt x="8703" y="1210"/>
                    <a:pt x="8490" y="570"/>
                    <a:pt x="7978" y="228"/>
                  </a:cubicBezTo>
                  <a:cubicBezTo>
                    <a:pt x="7750" y="77"/>
                    <a:pt x="7489" y="1"/>
                    <a:pt x="72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1" name="Google Shape;541;p43"/>
          <p:cNvGrpSpPr/>
          <p:nvPr/>
        </p:nvGrpSpPr>
        <p:grpSpPr>
          <a:xfrm>
            <a:off x="3018729" y="1473256"/>
            <a:ext cx="392291" cy="396318"/>
            <a:chOff x="-5142500" y="4841450"/>
            <a:chExt cx="310575" cy="313750"/>
          </a:xfrm>
        </p:grpSpPr>
        <p:sp>
          <p:nvSpPr>
            <p:cNvPr id="542" name="Google Shape;542;p43"/>
            <p:cNvSpPr/>
            <p:nvPr/>
          </p:nvSpPr>
          <p:spPr>
            <a:xfrm>
              <a:off x="-5142500" y="4841450"/>
              <a:ext cx="310575" cy="313750"/>
            </a:xfrm>
            <a:custGeom>
              <a:avLst/>
              <a:gdLst/>
              <a:ahLst/>
              <a:cxnLst/>
              <a:rect l="l" t="t" r="r" b="b"/>
              <a:pathLst>
                <a:path w="12423" h="12550" extrusionOk="0">
                  <a:moveTo>
                    <a:pt x="6097" y="1"/>
                  </a:moveTo>
                  <a:cubicBezTo>
                    <a:pt x="5927" y="1"/>
                    <a:pt x="5755" y="8"/>
                    <a:pt x="5583" y="24"/>
                  </a:cubicBezTo>
                  <a:cubicBezTo>
                    <a:pt x="2330" y="357"/>
                    <a:pt x="1" y="3426"/>
                    <a:pt x="333" y="6864"/>
                  </a:cubicBezTo>
                  <a:cubicBezTo>
                    <a:pt x="646" y="10132"/>
                    <a:pt x="3248" y="12550"/>
                    <a:pt x="6262" y="12550"/>
                  </a:cubicBezTo>
                  <a:cubicBezTo>
                    <a:pt x="6453" y="12550"/>
                    <a:pt x="6646" y="12540"/>
                    <a:pt x="6840" y="12520"/>
                  </a:cubicBezTo>
                  <a:cubicBezTo>
                    <a:pt x="10057" y="12225"/>
                    <a:pt x="12423" y="9156"/>
                    <a:pt x="12053" y="5718"/>
                  </a:cubicBezTo>
                  <a:cubicBezTo>
                    <a:pt x="11738" y="2429"/>
                    <a:pt x="9105" y="1"/>
                    <a:pt x="60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543" name="Google Shape;543;p43"/>
            <p:cNvSpPr/>
            <p:nvPr/>
          </p:nvSpPr>
          <p:spPr>
            <a:xfrm>
              <a:off x="-5053716" y="4951581"/>
              <a:ext cx="44391" cy="34463"/>
            </a:xfrm>
            <a:custGeom>
              <a:avLst/>
              <a:gdLst/>
              <a:ahLst/>
              <a:cxnLst/>
              <a:rect l="l" t="t" r="r" b="b"/>
              <a:pathLst>
                <a:path w="1776" h="1647" extrusionOk="0">
                  <a:moveTo>
                    <a:pt x="1042" y="1"/>
                  </a:moveTo>
                  <a:cubicBezTo>
                    <a:pt x="1015" y="1"/>
                    <a:pt x="989" y="2"/>
                    <a:pt x="962" y="5"/>
                  </a:cubicBezTo>
                  <a:cubicBezTo>
                    <a:pt x="296" y="116"/>
                    <a:pt x="1" y="1188"/>
                    <a:pt x="592" y="1558"/>
                  </a:cubicBezTo>
                  <a:cubicBezTo>
                    <a:pt x="673" y="1612"/>
                    <a:pt x="774" y="1646"/>
                    <a:pt x="881" y="1646"/>
                  </a:cubicBezTo>
                  <a:cubicBezTo>
                    <a:pt x="920" y="1646"/>
                    <a:pt x="959" y="1642"/>
                    <a:pt x="999" y="1632"/>
                  </a:cubicBezTo>
                  <a:cubicBezTo>
                    <a:pt x="1332" y="1595"/>
                    <a:pt x="1590" y="1373"/>
                    <a:pt x="1701" y="1077"/>
                  </a:cubicBezTo>
                  <a:cubicBezTo>
                    <a:pt x="1775" y="929"/>
                    <a:pt x="1775" y="744"/>
                    <a:pt x="1738" y="560"/>
                  </a:cubicBezTo>
                  <a:cubicBezTo>
                    <a:pt x="1670" y="217"/>
                    <a:pt x="1378" y="1"/>
                    <a:pt x="1042" y="1"/>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544" name="Google Shape;544;p43"/>
            <p:cNvSpPr/>
            <p:nvPr/>
          </p:nvSpPr>
          <p:spPr>
            <a:xfrm>
              <a:off x="-4978003" y="4953700"/>
              <a:ext cx="41150" cy="34325"/>
            </a:xfrm>
            <a:custGeom>
              <a:avLst/>
              <a:gdLst/>
              <a:ahLst/>
              <a:cxnLst/>
              <a:rect l="l" t="t" r="r" b="b"/>
              <a:pathLst>
                <a:path w="1646" h="1373" extrusionOk="0">
                  <a:moveTo>
                    <a:pt x="906" y="0"/>
                  </a:moveTo>
                  <a:cubicBezTo>
                    <a:pt x="659" y="0"/>
                    <a:pt x="413" y="122"/>
                    <a:pt x="277" y="377"/>
                  </a:cubicBezTo>
                  <a:cubicBezTo>
                    <a:pt x="1" y="954"/>
                    <a:pt x="500" y="1372"/>
                    <a:pt x="970" y="1372"/>
                  </a:cubicBezTo>
                  <a:cubicBezTo>
                    <a:pt x="1253" y="1372"/>
                    <a:pt x="1525" y="1220"/>
                    <a:pt x="1608" y="858"/>
                  </a:cubicBezTo>
                  <a:cubicBezTo>
                    <a:pt x="1645" y="710"/>
                    <a:pt x="1608" y="599"/>
                    <a:pt x="1608" y="488"/>
                  </a:cubicBezTo>
                  <a:cubicBezTo>
                    <a:pt x="1488" y="169"/>
                    <a:pt x="1196" y="0"/>
                    <a:pt x="906" y="0"/>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545" name="Google Shape;545;p43"/>
            <p:cNvSpPr/>
            <p:nvPr/>
          </p:nvSpPr>
          <p:spPr>
            <a:xfrm rot="8380590">
              <a:off x="-5026187" y="5000501"/>
              <a:ext cx="150674" cy="63800"/>
            </a:xfrm>
            <a:custGeom>
              <a:avLst/>
              <a:gdLst/>
              <a:ahLst/>
              <a:cxnLst/>
              <a:rect l="l" t="t" r="r" b="b"/>
              <a:pathLst>
                <a:path w="6027" h="2552" extrusionOk="0">
                  <a:moveTo>
                    <a:pt x="3253" y="1"/>
                  </a:moveTo>
                  <a:cubicBezTo>
                    <a:pt x="1960" y="38"/>
                    <a:pt x="702" y="925"/>
                    <a:pt x="0" y="2330"/>
                  </a:cubicBezTo>
                  <a:lnTo>
                    <a:pt x="407" y="2552"/>
                  </a:lnTo>
                  <a:cubicBezTo>
                    <a:pt x="1035" y="1295"/>
                    <a:pt x="2181" y="482"/>
                    <a:pt x="3253" y="482"/>
                  </a:cubicBezTo>
                  <a:cubicBezTo>
                    <a:pt x="4215" y="482"/>
                    <a:pt x="5028" y="1036"/>
                    <a:pt x="5620" y="2071"/>
                  </a:cubicBezTo>
                  <a:lnTo>
                    <a:pt x="6026" y="1849"/>
                  </a:lnTo>
                  <a:cubicBezTo>
                    <a:pt x="5324" y="666"/>
                    <a:pt x="4363" y="1"/>
                    <a:pt x="3253" y="1"/>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grpSp>
      <p:grpSp>
        <p:nvGrpSpPr>
          <p:cNvPr id="546" name="Google Shape;546;p43"/>
          <p:cNvGrpSpPr/>
          <p:nvPr/>
        </p:nvGrpSpPr>
        <p:grpSpPr>
          <a:xfrm>
            <a:off x="7157277" y="652943"/>
            <a:ext cx="123967" cy="259704"/>
            <a:chOff x="12508550" y="1789325"/>
            <a:chExt cx="168525" cy="353050"/>
          </a:xfrm>
        </p:grpSpPr>
        <p:sp>
          <p:nvSpPr>
            <p:cNvPr id="547" name="Google Shape;547;p43"/>
            <p:cNvSpPr/>
            <p:nvPr/>
          </p:nvSpPr>
          <p:spPr>
            <a:xfrm>
              <a:off x="12508550" y="2047425"/>
              <a:ext cx="117350" cy="94950"/>
            </a:xfrm>
            <a:custGeom>
              <a:avLst/>
              <a:gdLst/>
              <a:ahLst/>
              <a:cxnLst/>
              <a:rect l="l" t="t" r="r" b="b"/>
              <a:pathLst>
                <a:path w="4694" h="3798" extrusionOk="0">
                  <a:moveTo>
                    <a:pt x="2347" y="0"/>
                  </a:moveTo>
                  <a:cubicBezTo>
                    <a:pt x="1067" y="0"/>
                    <a:pt x="0" y="854"/>
                    <a:pt x="0" y="1877"/>
                  </a:cubicBezTo>
                  <a:cubicBezTo>
                    <a:pt x="0" y="2944"/>
                    <a:pt x="1067" y="3797"/>
                    <a:pt x="2347" y="3797"/>
                  </a:cubicBezTo>
                  <a:cubicBezTo>
                    <a:pt x="3669" y="3797"/>
                    <a:pt x="4693" y="2944"/>
                    <a:pt x="4693" y="1877"/>
                  </a:cubicBezTo>
                  <a:cubicBezTo>
                    <a:pt x="4693" y="854"/>
                    <a:pt x="3669" y="0"/>
                    <a:pt x="23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43"/>
            <p:cNvSpPr/>
            <p:nvPr/>
          </p:nvSpPr>
          <p:spPr>
            <a:xfrm>
              <a:off x="12593875" y="1789325"/>
              <a:ext cx="83200" cy="303975"/>
            </a:xfrm>
            <a:custGeom>
              <a:avLst/>
              <a:gdLst/>
              <a:ahLst/>
              <a:cxnLst/>
              <a:rect l="l" t="t" r="r" b="b"/>
              <a:pathLst>
                <a:path w="3328" h="12159" extrusionOk="0">
                  <a:moveTo>
                    <a:pt x="0" y="0"/>
                  </a:moveTo>
                  <a:lnTo>
                    <a:pt x="811" y="12159"/>
                  </a:lnTo>
                  <a:lnTo>
                    <a:pt x="1067" y="12116"/>
                  </a:lnTo>
                  <a:lnTo>
                    <a:pt x="427" y="2475"/>
                  </a:lnTo>
                  <a:lnTo>
                    <a:pt x="427" y="2475"/>
                  </a:lnTo>
                  <a:cubicBezTo>
                    <a:pt x="470" y="2603"/>
                    <a:pt x="555" y="2731"/>
                    <a:pt x="598" y="2859"/>
                  </a:cubicBezTo>
                  <a:cubicBezTo>
                    <a:pt x="854" y="3243"/>
                    <a:pt x="1195" y="3541"/>
                    <a:pt x="1579" y="3755"/>
                  </a:cubicBezTo>
                  <a:cubicBezTo>
                    <a:pt x="1877" y="3883"/>
                    <a:pt x="2091" y="4096"/>
                    <a:pt x="2304" y="4267"/>
                  </a:cubicBezTo>
                  <a:cubicBezTo>
                    <a:pt x="3029" y="5034"/>
                    <a:pt x="2987" y="6272"/>
                    <a:pt x="2816" y="7466"/>
                  </a:cubicBezTo>
                  <a:lnTo>
                    <a:pt x="3072" y="7509"/>
                  </a:lnTo>
                  <a:cubicBezTo>
                    <a:pt x="3243" y="6229"/>
                    <a:pt x="3328" y="4906"/>
                    <a:pt x="2475" y="4096"/>
                  </a:cubicBezTo>
                  <a:cubicBezTo>
                    <a:pt x="2261" y="3883"/>
                    <a:pt x="2005" y="3712"/>
                    <a:pt x="1749" y="3584"/>
                  </a:cubicBezTo>
                  <a:cubicBezTo>
                    <a:pt x="1365" y="3371"/>
                    <a:pt x="1067" y="3115"/>
                    <a:pt x="811" y="2773"/>
                  </a:cubicBezTo>
                  <a:cubicBezTo>
                    <a:pt x="683" y="2432"/>
                    <a:pt x="598" y="2091"/>
                    <a:pt x="555" y="1707"/>
                  </a:cubicBezTo>
                  <a:cubicBezTo>
                    <a:pt x="555" y="1280"/>
                    <a:pt x="470" y="896"/>
                    <a:pt x="299" y="512"/>
                  </a:cubicBez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9" name="Google Shape;549;p43"/>
          <p:cNvSpPr/>
          <p:nvPr/>
        </p:nvSpPr>
        <p:spPr>
          <a:xfrm>
            <a:off x="1883850" y="3596250"/>
            <a:ext cx="5376300" cy="5211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550" name="Google Shape;550;p43"/>
          <p:cNvSpPr txBox="1">
            <a:spLocks noGrp="1"/>
          </p:cNvSpPr>
          <p:nvPr>
            <p:ph type="subTitle" idx="1"/>
          </p:nvPr>
        </p:nvSpPr>
        <p:spPr>
          <a:xfrm>
            <a:off x="2322304" y="3646477"/>
            <a:ext cx="4499400" cy="4206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b="1" dirty="0" err="1" smtClean="0">
                <a:latin typeface="+mn-lt"/>
              </a:rPr>
              <a:t>Toán</a:t>
            </a:r>
            <a:r>
              <a:rPr lang="en-US" sz="2400" b="1" dirty="0" smtClean="0">
                <a:latin typeface="+mn-lt"/>
              </a:rPr>
              <a:t> 10 KNTT</a:t>
            </a:r>
            <a:endParaRPr sz="2400" b="1" dirty="0">
              <a:latin typeface="+mn-lt"/>
            </a:endParaRPr>
          </a:p>
        </p:txBody>
      </p:sp>
      <p:grpSp>
        <p:nvGrpSpPr>
          <p:cNvPr id="551" name="Google Shape;551;p43"/>
          <p:cNvGrpSpPr/>
          <p:nvPr/>
        </p:nvGrpSpPr>
        <p:grpSpPr>
          <a:xfrm flipH="1">
            <a:off x="8284904" y="4210213"/>
            <a:ext cx="522225" cy="259700"/>
            <a:chOff x="-1391825" y="4240400"/>
            <a:chExt cx="522225" cy="259700"/>
          </a:xfrm>
        </p:grpSpPr>
        <p:sp>
          <p:nvSpPr>
            <p:cNvPr id="552" name="Google Shape;552;p4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4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4" name="Google Shape;554;p43"/>
          <p:cNvGrpSpPr/>
          <p:nvPr/>
        </p:nvGrpSpPr>
        <p:grpSpPr>
          <a:xfrm flipH="1">
            <a:off x="784766" y="3788418"/>
            <a:ext cx="275004" cy="136758"/>
            <a:chOff x="-1391825" y="4240400"/>
            <a:chExt cx="522225" cy="259700"/>
          </a:xfrm>
        </p:grpSpPr>
        <p:sp>
          <p:nvSpPr>
            <p:cNvPr id="555" name="Google Shape;555;p4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4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7" name="Google Shape;557;p43"/>
          <p:cNvGrpSpPr/>
          <p:nvPr/>
        </p:nvGrpSpPr>
        <p:grpSpPr>
          <a:xfrm>
            <a:off x="1085675" y="4117350"/>
            <a:ext cx="167475" cy="354100"/>
            <a:chOff x="13256175" y="1380850"/>
            <a:chExt cx="167475" cy="354100"/>
          </a:xfrm>
        </p:grpSpPr>
        <p:sp>
          <p:nvSpPr>
            <p:cNvPr id="558" name="Google Shape;558;p43"/>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43"/>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 name="Google Shape;560;p43"/>
          <p:cNvGrpSpPr/>
          <p:nvPr/>
        </p:nvGrpSpPr>
        <p:grpSpPr>
          <a:xfrm>
            <a:off x="7406250" y="298850"/>
            <a:ext cx="167475" cy="354100"/>
            <a:chOff x="13256175" y="1380850"/>
            <a:chExt cx="167475" cy="354100"/>
          </a:xfrm>
        </p:grpSpPr>
        <p:sp>
          <p:nvSpPr>
            <p:cNvPr id="561" name="Google Shape;561;p43"/>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43"/>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 name="Google Shape;563;p43"/>
          <p:cNvGrpSpPr/>
          <p:nvPr/>
        </p:nvGrpSpPr>
        <p:grpSpPr>
          <a:xfrm>
            <a:off x="7816090" y="583085"/>
            <a:ext cx="614808" cy="535388"/>
            <a:chOff x="1434628" y="2199861"/>
            <a:chExt cx="363255" cy="316293"/>
          </a:xfrm>
        </p:grpSpPr>
        <p:sp>
          <p:nvSpPr>
            <p:cNvPr id="564" name="Google Shape;564;p43"/>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43"/>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3"/>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3"/>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 name="Google Shape;568;p43"/>
          <p:cNvGrpSpPr/>
          <p:nvPr/>
        </p:nvGrpSpPr>
        <p:grpSpPr>
          <a:xfrm flipH="1">
            <a:off x="7890858" y="4118892"/>
            <a:ext cx="275004" cy="136758"/>
            <a:chOff x="-1391825" y="4240400"/>
            <a:chExt cx="522225" cy="259700"/>
          </a:xfrm>
        </p:grpSpPr>
        <p:sp>
          <p:nvSpPr>
            <p:cNvPr id="569" name="Google Shape;569;p4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71" name="Google Shape;571;p43"/>
          <p:cNvSpPr/>
          <p:nvPr/>
        </p:nvSpPr>
        <p:spPr>
          <a:xfrm rot="9331077" flipH="1">
            <a:off x="1942478" y="3130650"/>
            <a:ext cx="248348" cy="688410"/>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21"/>
        <p:cNvGrpSpPr/>
        <p:nvPr/>
      </p:nvGrpSpPr>
      <p:grpSpPr>
        <a:xfrm>
          <a:off x="0" y="0"/>
          <a:ext cx="0" cy="0"/>
          <a:chOff x="0" y="0"/>
          <a:chExt cx="0" cy="0"/>
        </a:xfrm>
      </p:grpSpPr>
      <p:sp>
        <p:nvSpPr>
          <p:cNvPr id="925" name="Google Shape;925;p49"/>
          <p:cNvSpPr/>
          <p:nvPr/>
        </p:nvSpPr>
        <p:spPr>
          <a:xfrm>
            <a:off x="256855" y="1075451"/>
            <a:ext cx="7425716" cy="3928064"/>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49"/>
          <p:cNvSpPr txBox="1">
            <a:spLocks noGrp="1"/>
          </p:cNvSpPr>
          <p:nvPr>
            <p:ph type="title"/>
          </p:nvPr>
        </p:nvSpPr>
        <p:spPr>
          <a:xfrm>
            <a:off x="900116" y="542137"/>
            <a:ext cx="7717800" cy="331500"/>
          </a:xfrm>
          <a:prstGeom prst="rect">
            <a:avLst/>
          </a:prstGeom>
          <a:solidFill>
            <a:schemeClr val="tx2">
              <a:lumMod val="20000"/>
              <a:lumOff val="80000"/>
            </a:schemeClr>
          </a:solidFill>
        </p:spPr>
        <p:txBody>
          <a:bodyPr spcFirstLastPara="1" wrap="square" lIns="91425" tIns="91425" rIns="91425" bIns="91425" anchor="ctr" anchorCtr="0">
            <a:noAutofit/>
          </a:bodyPr>
          <a:lstStyle/>
          <a:p>
            <a:pPr marL="0" lvl="0" indent="0" algn="ctr" rtl="0">
              <a:spcBef>
                <a:spcPts val="0"/>
              </a:spcBef>
              <a:spcAft>
                <a:spcPts val="0"/>
              </a:spcAft>
              <a:buNone/>
            </a:pPr>
            <a:r>
              <a:rPr lang="en-US" sz="2000" dirty="0" err="1" smtClean="0">
                <a:latin typeface="+mn-lt"/>
              </a:rPr>
              <a:t>Ví</a:t>
            </a:r>
            <a:r>
              <a:rPr lang="en-US" sz="2000" dirty="0" smtClean="0">
                <a:latin typeface="+mn-lt"/>
              </a:rPr>
              <a:t> </a:t>
            </a:r>
            <a:r>
              <a:rPr lang="en-US" sz="2000" dirty="0" err="1" smtClean="0">
                <a:latin typeface="+mn-lt"/>
              </a:rPr>
              <a:t>dụ</a:t>
            </a:r>
            <a:r>
              <a:rPr lang="en-US" sz="2000" dirty="0" smtClean="0">
                <a:latin typeface="+mn-lt"/>
              </a:rPr>
              <a:t>: </a:t>
            </a:r>
            <a:r>
              <a:rPr lang="en-US" sz="2000" dirty="0" err="1">
                <a:latin typeface="+mn-lt"/>
              </a:rPr>
              <a:t>B</a:t>
            </a:r>
            <a:r>
              <a:rPr lang="en-US" sz="2000" dirty="0" err="1" smtClean="0">
                <a:latin typeface="+mn-lt"/>
              </a:rPr>
              <a:t>ảng</a:t>
            </a:r>
            <a:r>
              <a:rPr lang="en-US" sz="2000" dirty="0" smtClean="0">
                <a:latin typeface="+mn-lt"/>
              </a:rPr>
              <a:t> </a:t>
            </a:r>
            <a:r>
              <a:rPr lang="en-US" sz="2000" dirty="0" err="1" smtClean="0">
                <a:latin typeface="+mn-lt"/>
              </a:rPr>
              <a:t>tần</a:t>
            </a:r>
            <a:r>
              <a:rPr lang="en-US" sz="2000" dirty="0" smtClean="0">
                <a:latin typeface="+mn-lt"/>
              </a:rPr>
              <a:t> </a:t>
            </a:r>
            <a:r>
              <a:rPr lang="en-US" sz="2000" dirty="0" err="1" smtClean="0">
                <a:latin typeface="+mn-lt"/>
              </a:rPr>
              <a:t>số</a:t>
            </a:r>
            <a:r>
              <a:rPr lang="en-US" sz="2000" dirty="0" smtClean="0">
                <a:latin typeface="+mn-lt"/>
              </a:rPr>
              <a:t> ý </a:t>
            </a:r>
            <a:r>
              <a:rPr lang="en-US" sz="2000" dirty="0" err="1" smtClean="0">
                <a:latin typeface="+mn-lt"/>
              </a:rPr>
              <a:t>kiến</a:t>
            </a:r>
            <a:r>
              <a:rPr lang="en-US" sz="2000" dirty="0" smtClean="0">
                <a:latin typeface="+mn-lt"/>
              </a:rPr>
              <a:t> </a:t>
            </a:r>
            <a:r>
              <a:rPr lang="en-US" sz="2000" dirty="0" err="1" smtClean="0">
                <a:latin typeface="+mn-lt"/>
              </a:rPr>
              <a:t>về</a:t>
            </a:r>
            <a:r>
              <a:rPr lang="en-US" sz="2000" dirty="0" smtClean="0">
                <a:latin typeface="+mn-lt"/>
              </a:rPr>
              <a:t> </a:t>
            </a:r>
            <a:r>
              <a:rPr lang="en-US" sz="2000" dirty="0" err="1" smtClean="0">
                <a:latin typeface="+mn-lt"/>
              </a:rPr>
              <a:t>lợi</a:t>
            </a:r>
            <a:r>
              <a:rPr lang="en-US" sz="2000" dirty="0" smtClean="0">
                <a:latin typeface="+mn-lt"/>
              </a:rPr>
              <a:t> </a:t>
            </a:r>
            <a:r>
              <a:rPr lang="en-US" sz="2000" dirty="0" err="1" smtClean="0">
                <a:latin typeface="+mn-lt"/>
              </a:rPr>
              <a:t>ích</a:t>
            </a:r>
            <a:r>
              <a:rPr lang="en-US" sz="2000" dirty="0" smtClean="0">
                <a:latin typeface="+mn-lt"/>
              </a:rPr>
              <a:t> </a:t>
            </a:r>
            <a:r>
              <a:rPr lang="en-US" sz="2000" dirty="0" err="1" smtClean="0">
                <a:latin typeface="+mn-lt"/>
              </a:rPr>
              <a:t>lớn</a:t>
            </a:r>
            <a:r>
              <a:rPr lang="en-US" sz="2000" dirty="0" smtClean="0">
                <a:latin typeface="+mn-lt"/>
              </a:rPr>
              <a:t> </a:t>
            </a:r>
            <a:r>
              <a:rPr lang="en-US" sz="2000" dirty="0" err="1" smtClean="0">
                <a:latin typeface="+mn-lt"/>
              </a:rPr>
              <a:t>nhất</a:t>
            </a:r>
            <a:r>
              <a:rPr lang="en-US" sz="2000" dirty="0" smtClean="0">
                <a:latin typeface="+mn-lt"/>
              </a:rPr>
              <a:t> </a:t>
            </a:r>
            <a:r>
              <a:rPr lang="en-US" sz="2000" dirty="0" err="1" smtClean="0">
                <a:latin typeface="+mn-lt"/>
              </a:rPr>
              <a:t>của</a:t>
            </a:r>
            <a:r>
              <a:rPr lang="en-US" sz="2000" dirty="0" smtClean="0">
                <a:latin typeface="+mn-lt"/>
              </a:rPr>
              <a:t> </a:t>
            </a:r>
            <a:r>
              <a:rPr lang="en-US" sz="2000" dirty="0" err="1" smtClean="0">
                <a:latin typeface="+mn-lt"/>
              </a:rPr>
              <a:t>mạng</a:t>
            </a:r>
            <a:r>
              <a:rPr lang="en-US" sz="2000" dirty="0" smtClean="0">
                <a:latin typeface="+mn-lt"/>
              </a:rPr>
              <a:t> </a:t>
            </a:r>
            <a:r>
              <a:rPr lang="en-US" sz="2000" dirty="0" err="1" smtClean="0">
                <a:latin typeface="+mn-lt"/>
              </a:rPr>
              <a:t>xã</a:t>
            </a:r>
            <a:r>
              <a:rPr lang="en-US" sz="2000" dirty="0" smtClean="0">
                <a:latin typeface="+mn-lt"/>
              </a:rPr>
              <a:t> </a:t>
            </a:r>
            <a:r>
              <a:rPr lang="en-US" sz="2000" dirty="0" err="1" smtClean="0">
                <a:latin typeface="+mn-lt"/>
              </a:rPr>
              <a:t>hội</a:t>
            </a:r>
            <a:r>
              <a:rPr lang="en-US" sz="2000" dirty="0" smtClean="0">
                <a:latin typeface="+mn-lt"/>
              </a:rPr>
              <a:t>   </a:t>
            </a:r>
            <a:endParaRPr sz="2000" dirty="0">
              <a:latin typeface="+mn-lt"/>
            </a:endParaRPr>
          </a:p>
        </p:txBody>
      </p:sp>
      <p:grpSp>
        <p:nvGrpSpPr>
          <p:cNvPr id="928" name="Google Shape;928;p49"/>
          <p:cNvGrpSpPr/>
          <p:nvPr/>
        </p:nvGrpSpPr>
        <p:grpSpPr>
          <a:xfrm>
            <a:off x="7035775" y="2573041"/>
            <a:ext cx="938509" cy="703443"/>
            <a:chOff x="13519600" y="1618956"/>
            <a:chExt cx="1138000" cy="852969"/>
          </a:xfrm>
        </p:grpSpPr>
        <p:sp>
          <p:nvSpPr>
            <p:cNvPr id="929" name="Google Shape;929;p49"/>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49"/>
            <p:cNvSpPr/>
            <p:nvPr/>
          </p:nvSpPr>
          <p:spPr>
            <a:xfrm rot="-8495660" flipH="1">
              <a:off x="13804537" y="1620868"/>
              <a:ext cx="178143" cy="49380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49"/>
            <p:cNvSpPr/>
            <p:nvPr/>
          </p:nvSpPr>
          <p:spPr>
            <a:xfrm>
              <a:off x="13720600" y="2120525"/>
              <a:ext cx="796700" cy="162625"/>
            </a:xfrm>
            <a:custGeom>
              <a:avLst/>
              <a:gdLst/>
              <a:ahLst/>
              <a:cxnLst/>
              <a:rect l="l" t="t" r="r" b="b"/>
              <a:pathLst>
                <a:path w="31868" h="6505" extrusionOk="0">
                  <a:moveTo>
                    <a:pt x="8319" y="532"/>
                  </a:moveTo>
                  <a:cubicBezTo>
                    <a:pt x="8490" y="532"/>
                    <a:pt x="8703" y="617"/>
                    <a:pt x="8831" y="703"/>
                  </a:cubicBezTo>
                  <a:cubicBezTo>
                    <a:pt x="9300" y="1129"/>
                    <a:pt x="9471" y="1726"/>
                    <a:pt x="9343" y="2281"/>
                  </a:cubicBezTo>
                  <a:cubicBezTo>
                    <a:pt x="9172" y="3134"/>
                    <a:pt x="8703" y="3945"/>
                    <a:pt x="8020" y="4457"/>
                  </a:cubicBezTo>
                  <a:cubicBezTo>
                    <a:pt x="7892" y="4329"/>
                    <a:pt x="7722" y="4158"/>
                    <a:pt x="7594" y="4030"/>
                  </a:cubicBezTo>
                  <a:cubicBezTo>
                    <a:pt x="6997" y="3348"/>
                    <a:pt x="6783" y="2452"/>
                    <a:pt x="6911" y="1598"/>
                  </a:cubicBezTo>
                  <a:cubicBezTo>
                    <a:pt x="7082" y="1129"/>
                    <a:pt x="7423" y="788"/>
                    <a:pt x="7892" y="617"/>
                  </a:cubicBezTo>
                  <a:cubicBezTo>
                    <a:pt x="8020" y="575"/>
                    <a:pt x="8148" y="532"/>
                    <a:pt x="8319" y="532"/>
                  </a:cubicBezTo>
                  <a:close/>
                  <a:moveTo>
                    <a:pt x="23378" y="276"/>
                  </a:moveTo>
                  <a:cubicBezTo>
                    <a:pt x="23549" y="276"/>
                    <a:pt x="23762" y="319"/>
                    <a:pt x="23933" y="404"/>
                  </a:cubicBezTo>
                  <a:cubicBezTo>
                    <a:pt x="24189" y="575"/>
                    <a:pt x="24359" y="873"/>
                    <a:pt x="24402" y="1172"/>
                  </a:cubicBezTo>
                  <a:cubicBezTo>
                    <a:pt x="24445" y="2025"/>
                    <a:pt x="24146" y="2836"/>
                    <a:pt x="23592" y="3433"/>
                  </a:cubicBezTo>
                  <a:cubicBezTo>
                    <a:pt x="23250" y="3859"/>
                    <a:pt x="22909" y="4243"/>
                    <a:pt x="22482" y="4585"/>
                  </a:cubicBezTo>
                  <a:cubicBezTo>
                    <a:pt x="22397" y="4457"/>
                    <a:pt x="22312" y="4371"/>
                    <a:pt x="22226" y="4243"/>
                  </a:cubicBezTo>
                  <a:cubicBezTo>
                    <a:pt x="21714" y="3518"/>
                    <a:pt x="21501" y="2622"/>
                    <a:pt x="21714" y="1769"/>
                  </a:cubicBezTo>
                  <a:cubicBezTo>
                    <a:pt x="21842" y="1129"/>
                    <a:pt x="22312" y="617"/>
                    <a:pt x="22866" y="361"/>
                  </a:cubicBezTo>
                  <a:cubicBezTo>
                    <a:pt x="23037" y="276"/>
                    <a:pt x="23208" y="276"/>
                    <a:pt x="23378" y="276"/>
                  </a:cubicBezTo>
                  <a:close/>
                  <a:moveTo>
                    <a:pt x="16169" y="1001"/>
                  </a:moveTo>
                  <a:cubicBezTo>
                    <a:pt x="16425" y="1001"/>
                    <a:pt x="16638" y="1087"/>
                    <a:pt x="16808" y="1257"/>
                  </a:cubicBezTo>
                  <a:cubicBezTo>
                    <a:pt x="17150" y="1513"/>
                    <a:pt x="17406" y="1897"/>
                    <a:pt x="17448" y="2324"/>
                  </a:cubicBezTo>
                  <a:cubicBezTo>
                    <a:pt x="17448" y="3092"/>
                    <a:pt x="17107" y="3817"/>
                    <a:pt x="16553" y="4371"/>
                  </a:cubicBezTo>
                  <a:cubicBezTo>
                    <a:pt x="16297" y="4585"/>
                    <a:pt x="16083" y="4798"/>
                    <a:pt x="15827" y="5011"/>
                  </a:cubicBezTo>
                  <a:cubicBezTo>
                    <a:pt x="15699" y="4883"/>
                    <a:pt x="15571" y="4755"/>
                    <a:pt x="15486" y="4627"/>
                  </a:cubicBezTo>
                  <a:cubicBezTo>
                    <a:pt x="14931" y="3945"/>
                    <a:pt x="14718" y="3049"/>
                    <a:pt x="14889" y="2238"/>
                  </a:cubicBezTo>
                  <a:cubicBezTo>
                    <a:pt x="15017" y="1641"/>
                    <a:pt x="15401" y="1172"/>
                    <a:pt x="15955" y="1001"/>
                  </a:cubicBezTo>
                  <a:close/>
                  <a:moveTo>
                    <a:pt x="23328" y="0"/>
                  </a:moveTo>
                  <a:cubicBezTo>
                    <a:pt x="23145" y="0"/>
                    <a:pt x="22959" y="34"/>
                    <a:pt x="22781" y="105"/>
                  </a:cubicBezTo>
                  <a:cubicBezTo>
                    <a:pt x="22098" y="404"/>
                    <a:pt x="21629" y="1001"/>
                    <a:pt x="21416" y="1726"/>
                  </a:cubicBezTo>
                  <a:cubicBezTo>
                    <a:pt x="21245" y="2665"/>
                    <a:pt x="21459" y="3603"/>
                    <a:pt x="22013" y="4371"/>
                  </a:cubicBezTo>
                  <a:cubicBezTo>
                    <a:pt x="22098" y="4499"/>
                    <a:pt x="22226" y="4627"/>
                    <a:pt x="22312" y="4713"/>
                  </a:cubicBezTo>
                  <a:cubicBezTo>
                    <a:pt x="21245" y="5656"/>
                    <a:pt x="19942" y="6166"/>
                    <a:pt x="18554" y="6166"/>
                  </a:cubicBezTo>
                  <a:cubicBezTo>
                    <a:pt x="18499" y="6166"/>
                    <a:pt x="18443" y="6165"/>
                    <a:pt x="18387" y="6163"/>
                  </a:cubicBezTo>
                  <a:cubicBezTo>
                    <a:pt x="17534" y="6120"/>
                    <a:pt x="16680" y="5779"/>
                    <a:pt x="16041" y="5182"/>
                  </a:cubicBezTo>
                  <a:cubicBezTo>
                    <a:pt x="16297" y="4969"/>
                    <a:pt x="16553" y="4755"/>
                    <a:pt x="16766" y="4542"/>
                  </a:cubicBezTo>
                  <a:cubicBezTo>
                    <a:pt x="17363" y="3945"/>
                    <a:pt x="17704" y="3092"/>
                    <a:pt x="17704" y="2238"/>
                  </a:cubicBezTo>
                  <a:cubicBezTo>
                    <a:pt x="17662" y="1769"/>
                    <a:pt x="17363" y="1300"/>
                    <a:pt x="16979" y="1001"/>
                  </a:cubicBezTo>
                  <a:cubicBezTo>
                    <a:pt x="16755" y="809"/>
                    <a:pt x="16483" y="713"/>
                    <a:pt x="16199" y="713"/>
                  </a:cubicBezTo>
                  <a:cubicBezTo>
                    <a:pt x="16105" y="713"/>
                    <a:pt x="16009" y="724"/>
                    <a:pt x="15913" y="745"/>
                  </a:cubicBezTo>
                  <a:cubicBezTo>
                    <a:pt x="15273" y="916"/>
                    <a:pt x="14761" y="1470"/>
                    <a:pt x="14675" y="2153"/>
                  </a:cubicBezTo>
                  <a:cubicBezTo>
                    <a:pt x="14462" y="3092"/>
                    <a:pt x="14675" y="4030"/>
                    <a:pt x="15273" y="4755"/>
                  </a:cubicBezTo>
                  <a:cubicBezTo>
                    <a:pt x="15401" y="4883"/>
                    <a:pt x="15486" y="5011"/>
                    <a:pt x="15614" y="5139"/>
                  </a:cubicBezTo>
                  <a:cubicBezTo>
                    <a:pt x="14607" y="5784"/>
                    <a:pt x="13410" y="6124"/>
                    <a:pt x="12202" y="6124"/>
                  </a:cubicBezTo>
                  <a:cubicBezTo>
                    <a:pt x="12130" y="6124"/>
                    <a:pt x="12059" y="6123"/>
                    <a:pt x="11988" y="6120"/>
                  </a:cubicBezTo>
                  <a:cubicBezTo>
                    <a:pt x="10623" y="6078"/>
                    <a:pt x="9258" y="5566"/>
                    <a:pt x="8234" y="4627"/>
                  </a:cubicBezTo>
                  <a:cubicBezTo>
                    <a:pt x="8959" y="4030"/>
                    <a:pt x="9428" y="3220"/>
                    <a:pt x="9599" y="2281"/>
                  </a:cubicBezTo>
                  <a:cubicBezTo>
                    <a:pt x="9727" y="1598"/>
                    <a:pt x="9513" y="916"/>
                    <a:pt x="9002" y="489"/>
                  </a:cubicBezTo>
                  <a:cubicBezTo>
                    <a:pt x="8783" y="325"/>
                    <a:pt x="8511" y="249"/>
                    <a:pt x="8244" y="249"/>
                  </a:cubicBezTo>
                  <a:cubicBezTo>
                    <a:pt x="8094" y="249"/>
                    <a:pt x="7945" y="273"/>
                    <a:pt x="7807" y="319"/>
                  </a:cubicBezTo>
                  <a:cubicBezTo>
                    <a:pt x="7252" y="532"/>
                    <a:pt x="6869" y="959"/>
                    <a:pt x="6698" y="1513"/>
                  </a:cubicBezTo>
                  <a:cubicBezTo>
                    <a:pt x="6357" y="2580"/>
                    <a:pt x="6997" y="3646"/>
                    <a:pt x="7423" y="4158"/>
                  </a:cubicBezTo>
                  <a:cubicBezTo>
                    <a:pt x="7508" y="4329"/>
                    <a:pt x="7679" y="4457"/>
                    <a:pt x="7807" y="4627"/>
                  </a:cubicBezTo>
                  <a:cubicBezTo>
                    <a:pt x="7124" y="5097"/>
                    <a:pt x="6314" y="5438"/>
                    <a:pt x="5503" y="5566"/>
                  </a:cubicBezTo>
                  <a:cubicBezTo>
                    <a:pt x="5204" y="5608"/>
                    <a:pt x="4903" y="5627"/>
                    <a:pt x="4602" y="5627"/>
                  </a:cubicBezTo>
                  <a:cubicBezTo>
                    <a:pt x="3060" y="5627"/>
                    <a:pt x="1513" y="5127"/>
                    <a:pt x="85" y="4627"/>
                  </a:cubicBezTo>
                  <a:lnTo>
                    <a:pt x="0" y="4883"/>
                  </a:lnTo>
                  <a:cubicBezTo>
                    <a:pt x="1450" y="5414"/>
                    <a:pt x="2988" y="5886"/>
                    <a:pt x="4566" y="5886"/>
                  </a:cubicBezTo>
                  <a:cubicBezTo>
                    <a:pt x="4891" y="5886"/>
                    <a:pt x="5218" y="5866"/>
                    <a:pt x="5546" y="5822"/>
                  </a:cubicBezTo>
                  <a:cubicBezTo>
                    <a:pt x="6442" y="5694"/>
                    <a:pt x="7295" y="5353"/>
                    <a:pt x="8020" y="4798"/>
                  </a:cubicBezTo>
                  <a:cubicBezTo>
                    <a:pt x="9087" y="5779"/>
                    <a:pt x="10537" y="6376"/>
                    <a:pt x="11988" y="6419"/>
                  </a:cubicBezTo>
                  <a:cubicBezTo>
                    <a:pt x="12064" y="6421"/>
                    <a:pt x="12139" y="6423"/>
                    <a:pt x="12215" y="6423"/>
                  </a:cubicBezTo>
                  <a:cubicBezTo>
                    <a:pt x="13499" y="6423"/>
                    <a:pt x="14739" y="6080"/>
                    <a:pt x="15827" y="5395"/>
                  </a:cubicBezTo>
                  <a:cubicBezTo>
                    <a:pt x="16510" y="6035"/>
                    <a:pt x="17406" y="6419"/>
                    <a:pt x="18387" y="6462"/>
                  </a:cubicBezTo>
                  <a:cubicBezTo>
                    <a:pt x="18441" y="6463"/>
                    <a:pt x="18494" y="6464"/>
                    <a:pt x="18548" y="6464"/>
                  </a:cubicBezTo>
                  <a:cubicBezTo>
                    <a:pt x="19984" y="6464"/>
                    <a:pt x="21372" y="5915"/>
                    <a:pt x="22482" y="4969"/>
                  </a:cubicBezTo>
                  <a:cubicBezTo>
                    <a:pt x="23250" y="5779"/>
                    <a:pt x="24274" y="6291"/>
                    <a:pt x="25426" y="6462"/>
                  </a:cubicBezTo>
                  <a:cubicBezTo>
                    <a:pt x="25682" y="6462"/>
                    <a:pt x="25938" y="6504"/>
                    <a:pt x="26237" y="6504"/>
                  </a:cubicBezTo>
                  <a:cubicBezTo>
                    <a:pt x="28242" y="6504"/>
                    <a:pt x="30204" y="5566"/>
                    <a:pt x="31868" y="4670"/>
                  </a:cubicBezTo>
                  <a:lnTo>
                    <a:pt x="31740" y="4457"/>
                  </a:lnTo>
                  <a:cubicBezTo>
                    <a:pt x="30061" y="5334"/>
                    <a:pt x="28144" y="6246"/>
                    <a:pt x="26140" y="6246"/>
                  </a:cubicBezTo>
                  <a:cubicBezTo>
                    <a:pt x="25903" y="6246"/>
                    <a:pt x="25665" y="6233"/>
                    <a:pt x="25426" y="6206"/>
                  </a:cubicBezTo>
                  <a:cubicBezTo>
                    <a:pt x="24402" y="6035"/>
                    <a:pt x="23421" y="5566"/>
                    <a:pt x="22696" y="4798"/>
                  </a:cubicBezTo>
                  <a:cubicBezTo>
                    <a:pt x="23080" y="4414"/>
                    <a:pt x="23464" y="4030"/>
                    <a:pt x="23805" y="3646"/>
                  </a:cubicBezTo>
                  <a:cubicBezTo>
                    <a:pt x="24402" y="2964"/>
                    <a:pt x="24701" y="2068"/>
                    <a:pt x="24658" y="1172"/>
                  </a:cubicBezTo>
                  <a:cubicBezTo>
                    <a:pt x="24615" y="788"/>
                    <a:pt x="24402" y="404"/>
                    <a:pt x="24061" y="191"/>
                  </a:cubicBezTo>
                  <a:cubicBezTo>
                    <a:pt x="23837" y="66"/>
                    <a:pt x="23584" y="0"/>
                    <a:pt x="233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2" name="Google Shape;932;p49"/>
          <p:cNvGrpSpPr/>
          <p:nvPr/>
        </p:nvGrpSpPr>
        <p:grpSpPr>
          <a:xfrm flipH="1">
            <a:off x="7307307" y="1768059"/>
            <a:ext cx="1813087" cy="3911397"/>
            <a:chOff x="759725" y="1978925"/>
            <a:chExt cx="1606350" cy="3465400"/>
          </a:xfrm>
        </p:grpSpPr>
        <p:sp>
          <p:nvSpPr>
            <p:cNvPr id="933" name="Google Shape;933;p49"/>
            <p:cNvSpPr/>
            <p:nvPr/>
          </p:nvSpPr>
          <p:spPr>
            <a:xfrm>
              <a:off x="1112775" y="1978925"/>
              <a:ext cx="509775" cy="509775"/>
            </a:xfrm>
            <a:custGeom>
              <a:avLst/>
              <a:gdLst/>
              <a:ahLst/>
              <a:cxnLst/>
              <a:rect l="l" t="t" r="r" b="b"/>
              <a:pathLst>
                <a:path w="20391" h="20391" extrusionOk="0">
                  <a:moveTo>
                    <a:pt x="10216" y="1"/>
                  </a:moveTo>
                  <a:cubicBezTo>
                    <a:pt x="4559" y="1"/>
                    <a:pt x="1" y="4600"/>
                    <a:pt x="1" y="10216"/>
                  </a:cubicBezTo>
                  <a:cubicBezTo>
                    <a:pt x="1" y="15832"/>
                    <a:pt x="4559" y="20390"/>
                    <a:pt x="10216" y="20390"/>
                  </a:cubicBezTo>
                  <a:cubicBezTo>
                    <a:pt x="15832" y="20390"/>
                    <a:pt x="20390" y="15832"/>
                    <a:pt x="20390" y="10216"/>
                  </a:cubicBezTo>
                  <a:cubicBezTo>
                    <a:pt x="20390" y="4600"/>
                    <a:pt x="15832" y="1"/>
                    <a:pt x="102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49"/>
            <p:cNvSpPr/>
            <p:nvPr/>
          </p:nvSpPr>
          <p:spPr>
            <a:xfrm>
              <a:off x="1313225" y="2618900"/>
              <a:ext cx="113975" cy="621675"/>
            </a:xfrm>
            <a:custGeom>
              <a:avLst/>
              <a:gdLst/>
              <a:ahLst/>
              <a:cxnLst/>
              <a:rect l="l" t="t" r="r" b="b"/>
              <a:pathLst>
                <a:path w="4559" h="24867" extrusionOk="0">
                  <a:moveTo>
                    <a:pt x="0" y="1"/>
                  </a:moveTo>
                  <a:lnTo>
                    <a:pt x="0" y="24867"/>
                  </a:lnTo>
                  <a:lnTo>
                    <a:pt x="4558" y="24867"/>
                  </a:lnTo>
                  <a:lnTo>
                    <a:pt x="4558"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49"/>
            <p:cNvSpPr/>
            <p:nvPr/>
          </p:nvSpPr>
          <p:spPr>
            <a:xfrm>
              <a:off x="804500" y="4015825"/>
              <a:ext cx="397850" cy="1377625"/>
            </a:xfrm>
            <a:custGeom>
              <a:avLst/>
              <a:gdLst/>
              <a:ahLst/>
              <a:cxnLst/>
              <a:rect l="l" t="t" r="r" b="b"/>
              <a:pathLst>
                <a:path w="15914" h="55105" extrusionOk="0">
                  <a:moveTo>
                    <a:pt x="13471" y="1"/>
                  </a:moveTo>
                  <a:lnTo>
                    <a:pt x="1" y="54494"/>
                  </a:lnTo>
                  <a:lnTo>
                    <a:pt x="2402" y="55105"/>
                  </a:lnTo>
                  <a:lnTo>
                    <a:pt x="15913" y="571"/>
                  </a:lnTo>
                  <a:lnTo>
                    <a:pt x="1347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49"/>
            <p:cNvSpPr/>
            <p:nvPr/>
          </p:nvSpPr>
          <p:spPr>
            <a:xfrm>
              <a:off x="953050" y="3383000"/>
              <a:ext cx="419200" cy="1352175"/>
            </a:xfrm>
            <a:custGeom>
              <a:avLst/>
              <a:gdLst/>
              <a:ahLst/>
              <a:cxnLst/>
              <a:rect l="l" t="t" r="r" b="b"/>
              <a:pathLst>
                <a:path w="16768" h="54087" extrusionOk="0">
                  <a:moveTo>
                    <a:pt x="13186" y="0"/>
                  </a:moveTo>
                  <a:lnTo>
                    <a:pt x="0" y="53191"/>
                  </a:lnTo>
                  <a:lnTo>
                    <a:pt x="3622" y="54087"/>
                  </a:lnTo>
                  <a:lnTo>
                    <a:pt x="16768" y="895"/>
                  </a:lnTo>
                  <a:lnTo>
                    <a:pt x="13186"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49"/>
            <p:cNvSpPr/>
            <p:nvPr/>
          </p:nvSpPr>
          <p:spPr>
            <a:xfrm>
              <a:off x="1144325" y="3293450"/>
              <a:ext cx="256425" cy="644075"/>
            </a:xfrm>
            <a:custGeom>
              <a:avLst/>
              <a:gdLst/>
              <a:ahLst/>
              <a:cxnLst/>
              <a:rect l="l" t="t" r="r" b="b"/>
              <a:pathLst>
                <a:path w="10257" h="25763" extrusionOk="0">
                  <a:moveTo>
                    <a:pt x="6146" y="1"/>
                  </a:moveTo>
                  <a:lnTo>
                    <a:pt x="0" y="24745"/>
                  </a:lnTo>
                  <a:lnTo>
                    <a:pt x="4152" y="25762"/>
                  </a:lnTo>
                  <a:lnTo>
                    <a:pt x="10256" y="1018"/>
                  </a:lnTo>
                  <a:lnTo>
                    <a:pt x="6146"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49"/>
            <p:cNvSpPr/>
            <p:nvPr/>
          </p:nvSpPr>
          <p:spPr>
            <a:xfrm>
              <a:off x="921500" y="4692800"/>
              <a:ext cx="148575" cy="81675"/>
            </a:xfrm>
            <a:custGeom>
              <a:avLst/>
              <a:gdLst/>
              <a:ahLst/>
              <a:cxnLst/>
              <a:rect l="l" t="t" r="r" b="b"/>
              <a:pathLst>
                <a:path w="5943" h="3267" extrusionOk="0">
                  <a:moveTo>
                    <a:pt x="1267" y="1"/>
                  </a:moveTo>
                  <a:cubicBezTo>
                    <a:pt x="784" y="1"/>
                    <a:pt x="344" y="310"/>
                    <a:pt x="204" y="799"/>
                  </a:cubicBezTo>
                  <a:lnTo>
                    <a:pt x="164" y="1084"/>
                  </a:lnTo>
                  <a:cubicBezTo>
                    <a:pt x="1" y="1654"/>
                    <a:pt x="367" y="2224"/>
                    <a:pt x="937" y="2387"/>
                  </a:cubicBezTo>
                  <a:lnTo>
                    <a:pt x="4437" y="3241"/>
                  </a:lnTo>
                  <a:cubicBezTo>
                    <a:pt x="4517" y="3258"/>
                    <a:pt x="4597" y="3267"/>
                    <a:pt x="4676" y="3267"/>
                  </a:cubicBezTo>
                  <a:cubicBezTo>
                    <a:pt x="5159" y="3267"/>
                    <a:pt x="5599" y="2957"/>
                    <a:pt x="5739" y="2468"/>
                  </a:cubicBezTo>
                  <a:lnTo>
                    <a:pt x="5780" y="2183"/>
                  </a:lnTo>
                  <a:cubicBezTo>
                    <a:pt x="5943" y="1613"/>
                    <a:pt x="5576" y="1044"/>
                    <a:pt x="5007" y="921"/>
                  </a:cubicBezTo>
                  <a:lnTo>
                    <a:pt x="1507" y="26"/>
                  </a:lnTo>
                  <a:cubicBezTo>
                    <a:pt x="1426" y="9"/>
                    <a:pt x="1346" y="1"/>
                    <a:pt x="1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49"/>
            <p:cNvSpPr/>
            <p:nvPr/>
          </p:nvSpPr>
          <p:spPr>
            <a:xfrm>
              <a:off x="759725" y="5344975"/>
              <a:ext cx="148575" cy="81675"/>
            </a:xfrm>
            <a:custGeom>
              <a:avLst/>
              <a:gdLst/>
              <a:ahLst/>
              <a:cxnLst/>
              <a:rect l="l" t="t" r="r" b="b"/>
              <a:pathLst>
                <a:path w="5943" h="3267" extrusionOk="0">
                  <a:moveTo>
                    <a:pt x="1267" y="1"/>
                  </a:moveTo>
                  <a:cubicBezTo>
                    <a:pt x="785" y="1"/>
                    <a:pt x="350" y="310"/>
                    <a:pt x="245" y="799"/>
                  </a:cubicBezTo>
                  <a:lnTo>
                    <a:pt x="164" y="1084"/>
                  </a:lnTo>
                  <a:cubicBezTo>
                    <a:pt x="1" y="1654"/>
                    <a:pt x="367" y="2224"/>
                    <a:pt x="937" y="2387"/>
                  </a:cubicBezTo>
                  <a:lnTo>
                    <a:pt x="4478" y="3241"/>
                  </a:lnTo>
                  <a:cubicBezTo>
                    <a:pt x="4558" y="3258"/>
                    <a:pt x="4638" y="3267"/>
                    <a:pt x="4717" y="3267"/>
                  </a:cubicBezTo>
                  <a:cubicBezTo>
                    <a:pt x="5199" y="3267"/>
                    <a:pt x="5634" y="2957"/>
                    <a:pt x="5739" y="2468"/>
                  </a:cubicBezTo>
                  <a:lnTo>
                    <a:pt x="5821" y="2183"/>
                  </a:lnTo>
                  <a:cubicBezTo>
                    <a:pt x="5943" y="1613"/>
                    <a:pt x="5617" y="1043"/>
                    <a:pt x="5047" y="921"/>
                  </a:cubicBezTo>
                  <a:lnTo>
                    <a:pt x="1507" y="26"/>
                  </a:lnTo>
                  <a:cubicBezTo>
                    <a:pt x="1426" y="9"/>
                    <a:pt x="1346" y="1"/>
                    <a:pt x="1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49"/>
            <p:cNvSpPr/>
            <p:nvPr/>
          </p:nvSpPr>
          <p:spPr>
            <a:xfrm>
              <a:off x="1123975" y="3877575"/>
              <a:ext cx="145525" cy="89325"/>
            </a:xfrm>
            <a:custGeom>
              <a:avLst/>
              <a:gdLst/>
              <a:ahLst/>
              <a:cxnLst/>
              <a:rect l="l" t="t" r="r" b="b"/>
              <a:pathLst>
                <a:path w="5821" h="3573" extrusionOk="0">
                  <a:moveTo>
                    <a:pt x="1483" y="1"/>
                  </a:moveTo>
                  <a:cubicBezTo>
                    <a:pt x="905" y="1"/>
                    <a:pt x="383" y="378"/>
                    <a:pt x="245" y="932"/>
                  </a:cubicBezTo>
                  <a:lnTo>
                    <a:pt x="163" y="1298"/>
                  </a:lnTo>
                  <a:cubicBezTo>
                    <a:pt x="1" y="1949"/>
                    <a:pt x="407" y="2641"/>
                    <a:pt x="1099" y="2804"/>
                  </a:cubicBezTo>
                  <a:lnTo>
                    <a:pt x="4070" y="3537"/>
                  </a:lnTo>
                  <a:cubicBezTo>
                    <a:pt x="4167" y="3561"/>
                    <a:pt x="4265" y="3573"/>
                    <a:pt x="4363" y="3573"/>
                  </a:cubicBezTo>
                  <a:cubicBezTo>
                    <a:pt x="4916" y="3573"/>
                    <a:pt x="5438" y="3195"/>
                    <a:pt x="5576" y="2641"/>
                  </a:cubicBezTo>
                  <a:lnTo>
                    <a:pt x="5657" y="2275"/>
                  </a:lnTo>
                  <a:cubicBezTo>
                    <a:pt x="5820" y="1624"/>
                    <a:pt x="5413" y="932"/>
                    <a:pt x="4762" y="769"/>
                  </a:cubicBezTo>
                  <a:lnTo>
                    <a:pt x="1791" y="37"/>
                  </a:lnTo>
                  <a:cubicBezTo>
                    <a:pt x="1688" y="12"/>
                    <a:pt x="1585" y="1"/>
                    <a:pt x="14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49"/>
            <p:cNvSpPr/>
            <p:nvPr/>
          </p:nvSpPr>
          <p:spPr>
            <a:xfrm>
              <a:off x="1543150" y="4015825"/>
              <a:ext cx="397850" cy="1377625"/>
            </a:xfrm>
            <a:custGeom>
              <a:avLst/>
              <a:gdLst/>
              <a:ahLst/>
              <a:cxnLst/>
              <a:rect l="l" t="t" r="r" b="b"/>
              <a:pathLst>
                <a:path w="15914" h="55105" extrusionOk="0">
                  <a:moveTo>
                    <a:pt x="2443" y="1"/>
                  </a:moveTo>
                  <a:lnTo>
                    <a:pt x="1" y="611"/>
                  </a:lnTo>
                  <a:lnTo>
                    <a:pt x="13512" y="55105"/>
                  </a:lnTo>
                  <a:lnTo>
                    <a:pt x="15913" y="54494"/>
                  </a:lnTo>
                  <a:lnTo>
                    <a:pt x="2443"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49"/>
            <p:cNvSpPr/>
            <p:nvPr/>
          </p:nvSpPr>
          <p:spPr>
            <a:xfrm>
              <a:off x="1373250" y="3383000"/>
              <a:ext cx="419200" cy="1352175"/>
            </a:xfrm>
            <a:custGeom>
              <a:avLst/>
              <a:gdLst/>
              <a:ahLst/>
              <a:cxnLst/>
              <a:rect l="l" t="t" r="r" b="b"/>
              <a:pathLst>
                <a:path w="16768" h="54087" extrusionOk="0">
                  <a:moveTo>
                    <a:pt x="3582" y="0"/>
                  </a:moveTo>
                  <a:lnTo>
                    <a:pt x="0" y="895"/>
                  </a:lnTo>
                  <a:lnTo>
                    <a:pt x="13145" y="54087"/>
                  </a:lnTo>
                  <a:lnTo>
                    <a:pt x="16768" y="53191"/>
                  </a:lnTo>
                  <a:lnTo>
                    <a:pt x="3582"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49"/>
            <p:cNvSpPr/>
            <p:nvPr/>
          </p:nvSpPr>
          <p:spPr>
            <a:xfrm>
              <a:off x="1344750" y="3293450"/>
              <a:ext cx="255400" cy="644075"/>
            </a:xfrm>
            <a:custGeom>
              <a:avLst/>
              <a:gdLst/>
              <a:ahLst/>
              <a:cxnLst/>
              <a:rect l="l" t="t" r="r" b="b"/>
              <a:pathLst>
                <a:path w="10216" h="25763" extrusionOk="0">
                  <a:moveTo>
                    <a:pt x="4111" y="1"/>
                  </a:moveTo>
                  <a:lnTo>
                    <a:pt x="1" y="1018"/>
                  </a:lnTo>
                  <a:lnTo>
                    <a:pt x="6105" y="25762"/>
                  </a:lnTo>
                  <a:lnTo>
                    <a:pt x="10216" y="24745"/>
                  </a:lnTo>
                  <a:lnTo>
                    <a:pt x="411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49"/>
            <p:cNvSpPr/>
            <p:nvPr/>
          </p:nvSpPr>
          <p:spPr>
            <a:xfrm>
              <a:off x="1675425" y="4692800"/>
              <a:ext cx="148575" cy="82025"/>
            </a:xfrm>
            <a:custGeom>
              <a:avLst/>
              <a:gdLst/>
              <a:ahLst/>
              <a:cxnLst/>
              <a:rect l="l" t="t" r="r" b="b"/>
              <a:pathLst>
                <a:path w="5943" h="3281" extrusionOk="0">
                  <a:moveTo>
                    <a:pt x="4676" y="1"/>
                  </a:moveTo>
                  <a:cubicBezTo>
                    <a:pt x="4597" y="1"/>
                    <a:pt x="4517" y="9"/>
                    <a:pt x="4436" y="26"/>
                  </a:cubicBezTo>
                  <a:lnTo>
                    <a:pt x="896" y="921"/>
                  </a:lnTo>
                  <a:cubicBezTo>
                    <a:pt x="326" y="1044"/>
                    <a:pt x="0" y="1613"/>
                    <a:pt x="122" y="2183"/>
                  </a:cubicBezTo>
                  <a:lnTo>
                    <a:pt x="204" y="2468"/>
                  </a:lnTo>
                  <a:cubicBezTo>
                    <a:pt x="340" y="2945"/>
                    <a:pt x="763" y="3280"/>
                    <a:pt x="1231" y="3280"/>
                  </a:cubicBezTo>
                  <a:cubicBezTo>
                    <a:pt x="1322" y="3280"/>
                    <a:pt x="1414" y="3268"/>
                    <a:pt x="1506" y="3241"/>
                  </a:cubicBezTo>
                  <a:lnTo>
                    <a:pt x="5006" y="2387"/>
                  </a:lnTo>
                  <a:cubicBezTo>
                    <a:pt x="5576" y="2224"/>
                    <a:pt x="5942" y="1654"/>
                    <a:pt x="5779" y="1084"/>
                  </a:cubicBezTo>
                  <a:lnTo>
                    <a:pt x="5698" y="799"/>
                  </a:lnTo>
                  <a:cubicBezTo>
                    <a:pt x="5593" y="310"/>
                    <a:pt x="5158" y="1"/>
                    <a:pt x="46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49"/>
            <p:cNvSpPr/>
            <p:nvPr/>
          </p:nvSpPr>
          <p:spPr>
            <a:xfrm>
              <a:off x="1837200" y="5344975"/>
              <a:ext cx="147550" cy="82000"/>
            </a:xfrm>
            <a:custGeom>
              <a:avLst/>
              <a:gdLst/>
              <a:ahLst/>
              <a:cxnLst/>
              <a:rect l="l" t="t" r="r" b="b"/>
              <a:pathLst>
                <a:path w="5902" h="3280" extrusionOk="0">
                  <a:moveTo>
                    <a:pt x="4676" y="1"/>
                  </a:moveTo>
                  <a:cubicBezTo>
                    <a:pt x="4597" y="1"/>
                    <a:pt x="4516" y="9"/>
                    <a:pt x="4436" y="26"/>
                  </a:cubicBezTo>
                  <a:lnTo>
                    <a:pt x="896" y="921"/>
                  </a:lnTo>
                  <a:cubicBezTo>
                    <a:pt x="326" y="1043"/>
                    <a:pt x="0" y="1613"/>
                    <a:pt x="122" y="2183"/>
                  </a:cubicBezTo>
                  <a:lnTo>
                    <a:pt x="204" y="2468"/>
                  </a:lnTo>
                  <a:cubicBezTo>
                    <a:pt x="306" y="2945"/>
                    <a:pt x="723" y="3280"/>
                    <a:pt x="1190" y="3280"/>
                  </a:cubicBezTo>
                  <a:cubicBezTo>
                    <a:pt x="1281" y="3280"/>
                    <a:pt x="1373" y="3268"/>
                    <a:pt x="1465" y="3241"/>
                  </a:cubicBezTo>
                  <a:lnTo>
                    <a:pt x="5006" y="2387"/>
                  </a:lnTo>
                  <a:cubicBezTo>
                    <a:pt x="5576" y="2224"/>
                    <a:pt x="5901" y="1654"/>
                    <a:pt x="5779" y="1084"/>
                  </a:cubicBezTo>
                  <a:lnTo>
                    <a:pt x="5698" y="799"/>
                  </a:lnTo>
                  <a:cubicBezTo>
                    <a:pt x="5593" y="310"/>
                    <a:pt x="5158" y="1"/>
                    <a:pt x="46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49"/>
            <p:cNvSpPr/>
            <p:nvPr/>
          </p:nvSpPr>
          <p:spPr>
            <a:xfrm>
              <a:off x="1476000" y="3877575"/>
              <a:ext cx="145525" cy="89325"/>
            </a:xfrm>
            <a:custGeom>
              <a:avLst/>
              <a:gdLst/>
              <a:ahLst/>
              <a:cxnLst/>
              <a:rect l="l" t="t" r="r" b="b"/>
              <a:pathLst>
                <a:path w="5821" h="3573" extrusionOk="0">
                  <a:moveTo>
                    <a:pt x="4338" y="1"/>
                  </a:moveTo>
                  <a:cubicBezTo>
                    <a:pt x="4236" y="1"/>
                    <a:pt x="4133" y="12"/>
                    <a:pt x="4030" y="37"/>
                  </a:cubicBezTo>
                  <a:lnTo>
                    <a:pt x="1059" y="769"/>
                  </a:lnTo>
                  <a:cubicBezTo>
                    <a:pt x="408" y="932"/>
                    <a:pt x="1" y="1624"/>
                    <a:pt x="164" y="2275"/>
                  </a:cubicBezTo>
                  <a:lnTo>
                    <a:pt x="245" y="2641"/>
                  </a:lnTo>
                  <a:cubicBezTo>
                    <a:pt x="383" y="3195"/>
                    <a:pt x="905" y="3573"/>
                    <a:pt x="1458" y="3573"/>
                  </a:cubicBezTo>
                  <a:cubicBezTo>
                    <a:pt x="1555" y="3573"/>
                    <a:pt x="1654" y="3561"/>
                    <a:pt x="1751" y="3537"/>
                  </a:cubicBezTo>
                  <a:lnTo>
                    <a:pt x="4722" y="2804"/>
                  </a:lnTo>
                  <a:cubicBezTo>
                    <a:pt x="5413" y="2641"/>
                    <a:pt x="5820" y="1949"/>
                    <a:pt x="5658" y="1298"/>
                  </a:cubicBezTo>
                  <a:lnTo>
                    <a:pt x="5576" y="932"/>
                  </a:lnTo>
                  <a:cubicBezTo>
                    <a:pt x="5438" y="378"/>
                    <a:pt x="4916" y="1"/>
                    <a:pt x="4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49"/>
            <p:cNvSpPr/>
            <p:nvPr/>
          </p:nvSpPr>
          <p:spPr>
            <a:xfrm>
              <a:off x="1243025" y="2593475"/>
              <a:ext cx="253350" cy="77350"/>
            </a:xfrm>
            <a:custGeom>
              <a:avLst/>
              <a:gdLst/>
              <a:ahLst/>
              <a:cxnLst/>
              <a:rect l="l" t="t" r="r" b="b"/>
              <a:pathLst>
                <a:path w="10134" h="3094" extrusionOk="0">
                  <a:moveTo>
                    <a:pt x="733" y="0"/>
                  </a:moveTo>
                  <a:cubicBezTo>
                    <a:pt x="326" y="0"/>
                    <a:pt x="0" y="326"/>
                    <a:pt x="0" y="733"/>
                  </a:cubicBezTo>
                  <a:lnTo>
                    <a:pt x="0" y="2361"/>
                  </a:lnTo>
                  <a:cubicBezTo>
                    <a:pt x="0" y="2767"/>
                    <a:pt x="326" y="3093"/>
                    <a:pt x="733" y="3093"/>
                  </a:cubicBezTo>
                  <a:lnTo>
                    <a:pt x="9401" y="3093"/>
                  </a:lnTo>
                  <a:cubicBezTo>
                    <a:pt x="9767" y="3093"/>
                    <a:pt x="10134" y="2767"/>
                    <a:pt x="10134" y="2361"/>
                  </a:cubicBezTo>
                  <a:lnTo>
                    <a:pt x="10134" y="733"/>
                  </a:lnTo>
                  <a:cubicBezTo>
                    <a:pt x="10134" y="326"/>
                    <a:pt x="9767" y="0"/>
                    <a:pt x="94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49"/>
            <p:cNvSpPr/>
            <p:nvPr/>
          </p:nvSpPr>
          <p:spPr>
            <a:xfrm>
              <a:off x="1150425" y="2114250"/>
              <a:ext cx="438550" cy="502650"/>
            </a:xfrm>
            <a:custGeom>
              <a:avLst/>
              <a:gdLst/>
              <a:ahLst/>
              <a:cxnLst/>
              <a:rect l="l" t="t" r="r" b="b"/>
              <a:pathLst>
                <a:path w="17542" h="20106" extrusionOk="0">
                  <a:moveTo>
                    <a:pt x="2280" y="1"/>
                  </a:moveTo>
                  <a:cubicBezTo>
                    <a:pt x="1018" y="1"/>
                    <a:pt x="1" y="1018"/>
                    <a:pt x="1" y="2280"/>
                  </a:cubicBezTo>
                  <a:lnTo>
                    <a:pt x="1" y="17826"/>
                  </a:lnTo>
                  <a:cubicBezTo>
                    <a:pt x="1" y="19088"/>
                    <a:pt x="1018" y="20105"/>
                    <a:pt x="2280" y="20105"/>
                  </a:cubicBezTo>
                  <a:lnTo>
                    <a:pt x="15262" y="20105"/>
                  </a:lnTo>
                  <a:cubicBezTo>
                    <a:pt x="16524" y="20105"/>
                    <a:pt x="17541" y="19088"/>
                    <a:pt x="17541" y="17826"/>
                  </a:cubicBezTo>
                  <a:lnTo>
                    <a:pt x="17541" y="2280"/>
                  </a:lnTo>
                  <a:cubicBezTo>
                    <a:pt x="17541" y="1018"/>
                    <a:pt x="16524" y="1"/>
                    <a:pt x="152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49"/>
            <p:cNvSpPr/>
            <p:nvPr/>
          </p:nvSpPr>
          <p:spPr>
            <a:xfrm>
              <a:off x="1217575" y="2190550"/>
              <a:ext cx="301200" cy="300175"/>
            </a:xfrm>
            <a:custGeom>
              <a:avLst/>
              <a:gdLst/>
              <a:ahLst/>
              <a:cxnLst/>
              <a:rect l="l" t="t" r="r" b="b"/>
              <a:pathLst>
                <a:path w="12048" h="12007" extrusionOk="0">
                  <a:moveTo>
                    <a:pt x="6024" y="1"/>
                  </a:moveTo>
                  <a:cubicBezTo>
                    <a:pt x="2687" y="1"/>
                    <a:pt x="1" y="2687"/>
                    <a:pt x="1" y="6024"/>
                  </a:cubicBezTo>
                  <a:cubicBezTo>
                    <a:pt x="1" y="9321"/>
                    <a:pt x="2687" y="12007"/>
                    <a:pt x="6024" y="12007"/>
                  </a:cubicBezTo>
                  <a:cubicBezTo>
                    <a:pt x="9320" y="12007"/>
                    <a:pt x="12047" y="9321"/>
                    <a:pt x="12047" y="6024"/>
                  </a:cubicBezTo>
                  <a:cubicBezTo>
                    <a:pt x="12047" y="2687"/>
                    <a:pt x="9320" y="1"/>
                    <a:pt x="6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49"/>
            <p:cNvSpPr/>
            <p:nvPr/>
          </p:nvSpPr>
          <p:spPr>
            <a:xfrm>
              <a:off x="1636975" y="2049225"/>
              <a:ext cx="729100" cy="535025"/>
            </a:xfrm>
            <a:custGeom>
              <a:avLst/>
              <a:gdLst/>
              <a:ahLst/>
              <a:cxnLst/>
              <a:rect l="l" t="t" r="r" b="b"/>
              <a:pathLst>
                <a:path w="29164" h="21401" extrusionOk="0">
                  <a:moveTo>
                    <a:pt x="2014" y="0"/>
                  </a:moveTo>
                  <a:cubicBezTo>
                    <a:pt x="940" y="0"/>
                    <a:pt x="0" y="902"/>
                    <a:pt x="73" y="2032"/>
                  </a:cubicBezTo>
                  <a:lnTo>
                    <a:pt x="73" y="14038"/>
                  </a:lnTo>
                  <a:cubicBezTo>
                    <a:pt x="114" y="15421"/>
                    <a:pt x="1050" y="16602"/>
                    <a:pt x="2393" y="16886"/>
                  </a:cubicBezTo>
                  <a:lnTo>
                    <a:pt x="26771" y="21363"/>
                  </a:lnTo>
                  <a:cubicBezTo>
                    <a:pt x="26902" y="21389"/>
                    <a:pt x="27032" y="21401"/>
                    <a:pt x="27160" y="21401"/>
                  </a:cubicBezTo>
                  <a:cubicBezTo>
                    <a:pt x="28256" y="21401"/>
                    <a:pt x="29163" y="20499"/>
                    <a:pt x="29090" y="19369"/>
                  </a:cubicBezTo>
                  <a:lnTo>
                    <a:pt x="29090" y="7363"/>
                  </a:lnTo>
                  <a:cubicBezTo>
                    <a:pt x="29090" y="5980"/>
                    <a:pt x="28114" y="4799"/>
                    <a:pt x="26771" y="4514"/>
                  </a:cubicBezTo>
                  <a:lnTo>
                    <a:pt x="2393" y="38"/>
                  </a:lnTo>
                  <a:cubicBezTo>
                    <a:pt x="2266" y="12"/>
                    <a:pt x="2139" y="0"/>
                    <a:pt x="2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49"/>
            <p:cNvSpPr/>
            <p:nvPr/>
          </p:nvSpPr>
          <p:spPr>
            <a:xfrm>
              <a:off x="1726300" y="2055250"/>
              <a:ext cx="550450" cy="521950"/>
            </a:xfrm>
            <a:custGeom>
              <a:avLst/>
              <a:gdLst/>
              <a:ahLst/>
              <a:cxnLst/>
              <a:rect l="l" t="t" r="r" b="b"/>
              <a:pathLst>
                <a:path w="22018" h="20878" extrusionOk="0">
                  <a:moveTo>
                    <a:pt x="0" y="0"/>
                  </a:moveTo>
                  <a:lnTo>
                    <a:pt x="0" y="16890"/>
                  </a:lnTo>
                  <a:lnTo>
                    <a:pt x="22017" y="20878"/>
                  </a:lnTo>
                  <a:lnTo>
                    <a:pt x="22017" y="4029"/>
                  </a:lnTo>
                  <a:lnTo>
                    <a:pt x="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49"/>
            <p:cNvSpPr/>
            <p:nvPr/>
          </p:nvSpPr>
          <p:spPr>
            <a:xfrm>
              <a:off x="2123325" y="2196600"/>
              <a:ext cx="97350" cy="99575"/>
            </a:xfrm>
            <a:custGeom>
              <a:avLst/>
              <a:gdLst/>
              <a:ahLst/>
              <a:cxnLst/>
              <a:rect l="l" t="t" r="r" b="b"/>
              <a:pathLst>
                <a:path w="3894" h="3983" extrusionOk="0">
                  <a:moveTo>
                    <a:pt x="1580" y="0"/>
                  </a:moveTo>
                  <a:cubicBezTo>
                    <a:pt x="715" y="0"/>
                    <a:pt x="1" y="737"/>
                    <a:pt x="73" y="1631"/>
                  </a:cubicBezTo>
                  <a:cubicBezTo>
                    <a:pt x="73" y="2771"/>
                    <a:pt x="886" y="3707"/>
                    <a:pt x="1945" y="3951"/>
                  </a:cubicBezTo>
                  <a:cubicBezTo>
                    <a:pt x="2051" y="3972"/>
                    <a:pt x="2156" y="3982"/>
                    <a:pt x="2259" y="3982"/>
                  </a:cubicBezTo>
                  <a:cubicBezTo>
                    <a:pt x="3147" y="3982"/>
                    <a:pt x="3894" y="3234"/>
                    <a:pt x="3857" y="2323"/>
                  </a:cubicBezTo>
                  <a:cubicBezTo>
                    <a:pt x="3817" y="1224"/>
                    <a:pt x="3043" y="288"/>
                    <a:pt x="1945" y="44"/>
                  </a:cubicBezTo>
                  <a:cubicBezTo>
                    <a:pt x="1821" y="14"/>
                    <a:pt x="1699" y="0"/>
                    <a:pt x="1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49"/>
            <p:cNvSpPr/>
            <p:nvPr/>
          </p:nvSpPr>
          <p:spPr>
            <a:xfrm>
              <a:off x="1341700" y="3909000"/>
              <a:ext cx="62100" cy="1504800"/>
            </a:xfrm>
            <a:custGeom>
              <a:avLst/>
              <a:gdLst/>
              <a:ahLst/>
              <a:cxnLst/>
              <a:rect l="l" t="t" r="r" b="b"/>
              <a:pathLst>
                <a:path w="2484" h="60192" extrusionOk="0">
                  <a:moveTo>
                    <a:pt x="1" y="1"/>
                  </a:moveTo>
                  <a:lnTo>
                    <a:pt x="1" y="60192"/>
                  </a:lnTo>
                  <a:lnTo>
                    <a:pt x="2483" y="60192"/>
                  </a:lnTo>
                  <a:lnTo>
                    <a:pt x="2483"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49"/>
            <p:cNvSpPr/>
            <p:nvPr/>
          </p:nvSpPr>
          <p:spPr>
            <a:xfrm>
              <a:off x="1326450" y="3259875"/>
              <a:ext cx="92600" cy="1421375"/>
            </a:xfrm>
            <a:custGeom>
              <a:avLst/>
              <a:gdLst/>
              <a:ahLst/>
              <a:cxnLst/>
              <a:rect l="l" t="t" r="r" b="b"/>
              <a:pathLst>
                <a:path w="3704" h="56855" extrusionOk="0">
                  <a:moveTo>
                    <a:pt x="0" y="1"/>
                  </a:moveTo>
                  <a:lnTo>
                    <a:pt x="0" y="56855"/>
                  </a:lnTo>
                  <a:lnTo>
                    <a:pt x="3704" y="56855"/>
                  </a:lnTo>
                  <a:lnTo>
                    <a:pt x="370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49"/>
            <p:cNvSpPr/>
            <p:nvPr/>
          </p:nvSpPr>
          <p:spPr>
            <a:xfrm>
              <a:off x="1319325" y="3170350"/>
              <a:ext cx="106850" cy="635925"/>
            </a:xfrm>
            <a:custGeom>
              <a:avLst/>
              <a:gdLst/>
              <a:ahLst/>
              <a:cxnLst/>
              <a:rect l="l" t="t" r="r" b="b"/>
              <a:pathLst>
                <a:path w="4274" h="25437" extrusionOk="0">
                  <a:moveTo>
                    <a:pt x="0" y="0"/>
                  </a:moveTo>
                  <a:lnTo>
                    <a:pt x="0" y="25436"/>
                  </a:lnTo>
                  <a:lnTo>
                    <a:pt x="4274" y="25436"/>
                  </a:lnTo>
                  <a:lnTo>
                    <a:pt x="427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49"/>
            <p:cNvSpPr/>
            <p:nvPr/>
          </p:nvSpPr>
          <p:spPr>
            <a:xfrm>
              <a:off x="1301000" y="4660875"/>
              <a:ext cx="143500" cy="61075"/>
            </a:xfrm>
            <a:custGeom>
              <a:avLst/>
              <a:gdLst/>
              <a:ahLst/>
              <a:cxnLst/>
              <a:rect l="l" t="t" r="r" b="b"/>
              <a:pathLst>
                <a:path w="5740" h="2443" extrusionOk="0">
                  <a:moveTo>
                    <a:pt x="1059" y="1"/>
                  </a:moveTo>
                  <a:cubicBezTo>
                    <a:pt x="489" y="1"/>
                    <a:pt x="1" y="489"/>
                    <a:pt x="1" y="1059"/>
                  </a:cubicBezTo>
                  <a:lnTo>
                    <a:pt x="1" y="1385"/>
                  </a:lnTo>
                  <a:cubicBezTo>
                    <a:pt x="1" y="1954"/>
                    <a:pt x="489" y="2443"/>
                    <a:pt x="1059" y="2443"/>
                  </a:cubicBezTo>
                  <a:lnTo>
                    <a:pt x="4681" y="2443"/>
                  </a:lnTo>
                  <a:cubicBezTo>
                    <a:pt x="5291" y="2443"/>
                    <a:pt x="5739" y="1954"/>
                    <a:pt x="5739" y="1385"/>
                  </a:cubicBezTo>
                  <a:lnTo>
                    <a:pt x="5739" y="1059"/>
                  </a:lnTo>
                  <a:cubicBezTo>
                    <a:pt x="5739" y="489"/>
                    <a:pt x="5291" y="1"/>
                    <a:pt x="46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49"/>
            <p:cNvSpPr/>
            <p:nvPr/>
          </p:nvSpPr>
          <p:spPr>
            <a:xfrm>
              <a:off x="1301000" y="5384275"/>
              <a:ext cx="143500" cy="60050"/>
            </a:xfrm>
            <a:custGeom>
              <a:avLst/>
              <a:gdLst/>
              <a:ahLst/>
              <a:cxnLst/>
              <a:rect l="l" t="t" r="r" b="b"/>
              <a:pathLst>
                <a:path w="5740" h="2402" extrusionOk="0">
                  <a:moveTo>
                    <a:pt x="1059" y="1"/>
                  </a:moveTo>
                  <a:cubicBezTo>
                    <a:pt x="489" y="1"/>
                    <a:pt x="1" y="448"/>
                    <a:pt x="1" y="1059"/>
                  </a:cubicBezTo>
                  <a:lnTo>
                    <a:pt x="1" y="1344"/>
                  </a:lnTo>
                  <a:cubicBezTo>
                    <a:pt x="1" y="1913"/>
                    <a:pt x="489" y="2402"/>
                    <a:pt x="1059" y="2402"/>
                  </a:cubicBezTo>
                  <a:lnTo>
                    <a:pt x="4681" y="2402"/>
                  </a:lnTo>
                  <a:cubicBezTo>
                    <a:pt x="5291" y="2402"/>
                    <a:pt x="5739" y="1913"/>
                    <a:pt x="5739" y="1344"/>
                  </a:cubicBezTo>
                  <a:lnTo>
                    <a:pt x="5739" y="1059"/>
                  </a:lnTo>
                  <a:cubicBezTo>
                    <a:pt x="5739" y="448"/>
                    <a:pt x="5291" y="1"/>
                    <a:pt x="46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49"/>
            <p:cNvSpPr/>
            <p:nvPr/>
          </p:nvSpPr>
          <p:spPr>
            <a:xfrm>
              <a:off x="1303050" y="3768600"/>
              <a:ext cx="139400" cy="71250"/>
            </a:xfrm>
            <a:custGeom>
              <a:avLst/>
              <a:gdLst/>
              <a:ahLst/>
              <a:cxnLst/>
              <a:rect l="l" t="t" r="r" b="b"/>
              <a:pathLst>
                <a:path w="5576" h="2850" extrusionOk="0">
                  <a:moveTo>
                    <a:pt x="1262" y="0"/>
                  </a:moveTo>
                  <a:cubicBezTo>
                    <a:pt x="570" y="0"/>
                    <a:pt x="0" y="570"/>
                    <a:pt x="0" y="1262"/>
                  </a:cubicBezTo>
                  <a:lnTo>
                    <a:pt x="0" y="1628"/>
                  </a:lnTo>
                  <a:cubicBezTo>
                    <a:pt x="0" y="2320"/>
                    <a:pt x="570" y="2849"/>
                    <a:pt x="1262" y="2849"/>
                  </a:cubicBezTo>
                  <a:lnTo>
                    <a:pt x="4314" y="2849"/>
                  </a:lnTo>
                  <a:cubicBezTo>
                    <a:pt x="5006" y="2849"/>
                    <a:pt x="5576" y="2320"/>
                    <a:pt x="5576" y="1628"/>
                  </a:cubicBezTo>
                  <a:lnTo>
                    <a:pt x="5576" y="1262"/>
                  </a:lnTo>
                  <a:cubicBezTo>
                    <a:pt x="5576" y="570"/>
                    <a:pt x="5006" y="0"/>
                    <a:pt x="43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49"/>
            <p:cNvSpPr/>
            <p:nvPr/>
          </p:nvSpPr>
          <p:spPr>
            <a:xfrm>
              <a:off x="1214525" y="3128625"/>
              <a:ext cx="316450" cy="193350"/>
            </a:xfrm>
            <a:custGeom>
              <a:avLst/>
              <a:gdLst/>
              <a:ahLst/>
              <a:cxnLst/>
              <a:rect l="l" t="t" r="r" b="b"/>
              <a:pathLst>
                <a:path w="12658" h="7734" extrusionOk="0">
                  <a:moveTo>
                    <a:pt x="733" y="1"/>
                  </a:moveTo>
                  <a:cubicBezTo>
                    <a:pt x="326" y="1"/>
                    <a:pt x="1" y="326"/>
                    <a:pt x="1" y="733"/>
                  </a:cubicBezTo>
                  <a:lnTo>
                    <a:pt x="1" y="7001"/>
                  </a:lnTo>
                  <a:cubicBezTo>
                    <a:pt x="1" y="7408"/>
                    <a:pt x="326" y="7733"/>
                    <a:pt x="733" y="7733"/>
                  </a:cubicBezTo>
                  <a:lnTo>
                    <a:pt x="11925" y="7733"/>
                  </a:lnTo>
                  <a:cubicBezTo>
                    <a:pt x="12332" y="7733"/>
                    <a:pt x="12657" y="7408"/>
                    <a:pt x="12657" y="7001"/>
                  </a:cubicBezTo>
                  <a:lnTo>
                    <a:pt x="12657" y="733"/>
                  </a:lnTo>
                  <a:cubicBezTo>
                    <a:pt x="12657" y="326"/>
                    <a:pt x="12332" y="1"/>
                    <a:pt x="119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6" name="Google Shape;966;p49"/>
          <p:cNvGrpSpPr/>
          <p:nvPr/>
        </p:nvGrpSpPr>
        <p:grpSpPr>
          <a:xfrm rot="-2699856">
            <a:off x="8068816" y="991663"/>
            <a:ext cx="614794" cy="535380"/>
            <a:chOff x="1434628" y="2199861"/>
            <a:chExt cx="363255" cy="316293"/>
          </a:xfrm>
        </p:grpSpPr>
        <p:sp>
          <p:nvSpPr>
            <p:cNvPr id="967" name="Google Shape;967;p49"/>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49"/>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49"/>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49"/>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3" name="Table 2"/>
          <p:cNvGraphicFramePr>
            <a:graphicFrameLocks noGrp="1"/>
          </p:cNvGraphicFramePr>
          <p:nvPr>
            <p:extLst>
              <p:ext uri="{D42A27DB-BD31-4B8C-83A1-F6EECF244321}">
                <p14:modId xmlns:p14="http://schemas.microsoft.com/office/powerpoint/2010/main" val="1789860021"/>
              </p:ext>
            </p:extLst>
          </p:nvPr>
        </p:nvGraphicFramePr>
        <p:xfrm>
          <a:off x="1335796" y="1401016"/>
          <a:ext cx="5216464" cy="3164840"/>
        </p:xfrm>
        <a:graphic>
          <a:graphicData uri="http://schemas.openxmlformats.org/drawingml/2006/table">
            <a:tbl>
              <a:tblPr firstRow="1" bandRow="1">
                <a:tableStyleId>{503ED765-BE44-486E-BB77-6C106A1BCB2C}</a:tableStyleId>
              </a:tblPr>
              <a:tblGrid>
                <a:gridCol w="3919101"/>
                <a:gridCol w="1297363"/>
              </a:tblGrid>
              <a:tr h="370840">
                <a:tc>
                  <a:txBody>
                    <a:bodyPr/>
                    <a:lstStyle/>
                    <a:p>
                      <a:pPr algn="ctr">
                        <a:lnSpc>
                          <a:spcPct val="150000"/>
                        </a:lnSpc>
                      </a:pPr>
                      <a:r>
                        <a:rPr lang="en-US" sz="1800" b="1" dirty="0" err="1" smtClean="0"/>
                        <a:t>Lợi</a:t>
                      </a:r>
                      <a:r>
                        <a:rPr lang="en-US" sz="1800" b="1" baseline="0" dirty="0" smtClean="0"/>
                        <a:t> </a:t>
                      </a:r>
                      <a:r>
                        <a:rPr lang="en-US" sz="1800" b="1" baseline="0" dirty="0" err="1" smtClean="0"/>
                        <a:t>ích</a:t>
                      </a:r>
                      <a:r>
                        <a:rPr lang="en-US" sz="1800" b="1" baseline="0" dirty="0" smtClean="0"/>
                        <a:t> </a:t>
                      </a:r>
                      <a:r>
                        <a:rPr lang="en-US" sz="1800" b="1" baseline="0" dirty="0" err="1" smtClean="0"/>
                        <a:t>lớn</a:t>
                      </a:r>
                      <a:r>
                        <a:rPr lang="en-US" sz="1800" b="1" baseline="0" dirty="0" smtClean="0"/>
                        <a:t> </a:t>
                      </a:r>
                      <a:r>
                        <a:rPr lang="en-US" sz="1800" b="1" baseline="0" dirty="0" err="1" smtClean="0"/>
                        <a:t>nhất</a:t>
                      </a:r>
                      <a:r>
                        <a:rPr lang="en-US" sz="1800" b="1" baseline="0" dirty="0" smtClean="0"/>
                        <a:t> </a:t>
                      </a:r>
                      <a:r>
                        <a:rPr lang="en-US" sz="1800" b="1" baseline="0" dirty="0" err="1" smtClean="0"/>
                        <a:t>của</a:t>
                      </a:r>
                      <a:r>
                        <a:rPr lang="en-US" sz="1800" b="1" baseline="0" dirty="0" smtClean="0"/>
                        <a:t> MXH</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50000"/>
                        </a:lnSpc>
                      </a:pPr>
                      <a:r>
                        <a:rPr lang="en-US" sz="1800" b="1" dirty="0" err="1" smtClean="0"/>
                        <a:t>Số</a:t>
                      </a:r>
                      <a:r>
                        <a:rPr lang="en-US" sz="1800" b="1" baseline="0" dirty="0" smtClean="0"/>
                        <a:t> </a:t>
                      </a:r>
                      <a:r>
                        <a:rPr lang="en-US" sz="1800" b="1" baseline="0" dirty="0" err="1" smtClean="0"/>
                        <a:t>bạn</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r>
              <a:tr h="370840">
                <a:tc>
                  <a:txBody>
                    <a:bodyPr/>
                    <a:lstStyle/>
                    <a:p>
                      <a:pPr>
                        <a:lnSpc>
                          <a:spcPct val="150000"/>
                        </a:lnSpc>
                      </a:pPr>
                      <a:r>
                        <a:rPr lang="en-US" sz="1800" dirty="0" err="1" smtClean="0"/>
                        <a:t>Kết</a:t>
                      </a:r>
                      <a:r>
                        <a:rPr lang="en-US" sz="1800" baseline="0" dirty="0" smtClean="0"/>
                        <a:t> </a:t>
                      </a:r>
                      <a:r>
                        <a:rPr lang="en-US" sz="1800" baseline="0" dirty="0" err="1" smtClean="0"/>
                        <a:t>nối</a:t>
                      </a:r>
                      <a:r>
                        <a:rPr lang="en-US" sz="1800" baseline="0" dirty="0" smtClean="0"/>
                        <a:t> </a:t>
                      </a:r>
                      <a:r>
                        <a:rPr lang="en-US" sz="1800" baseline="0" dirty="0" err="1" smtClean="0"/>
                        <a:t>bạn</a:t>
                      </a:r>
                      <a:r>
                        <a:rPr lang="en-US" sz="1800" baseline="0" dirty="0" smtClean="0"/>
                        <a:t> </a:t>
                      </a:r>
                      <a:r>
                        <a:rPr lang="en-US" sz="1800" baseline="0" dirty="0" err="1" smtClean="0"/>
                        <a:t>bè</a:t>
                      </a:r>
                      <a:r>
                        <a:rPr lang="en-US" sz="1800" baseline="0" dirty="0" smtClean="0"/>
                        <a:t> (1)</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800" dirty="0" smtClean="0"/>
                        <a:t>7</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nSpc>
                          <a:spcPct val="150000"/>
                        </a:lnSpc>
                      </a:pPr>
                      <a:r>
                        <a:rPr lang="en-US" sz="1800" dirty="0" err="1" smtClean="0"/>
                        <a:t>Giải</a:t>
                      </a:r>
                      <a:r>
                        <a:rPr lang="en-US" sz="1800" baseline="0" dirty="0" smtClean="0"/>
                        <a:t> </a:t>
                      </a:r>
                      <a:r>
                        <a:rPr lang="en-US" sz="1800" baseline="0" dirty="0" err="1" smtClean="0"/>
                        <a:t>trí</a:t>
                      </a:r>
                      <a:r>
                        <a:rPr lang="en-US" sz="1800" baseline="0" dirty="0" smtClean="0"/>
                        <a:t> (2)</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800" dirty="0" smtClean="0"/>
                        <a:t>6</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nSpc>
                          <a:spcPct val="150000"/>
                        </a:lnSpc>
                      </a:pPr>
                      <a:r>
                        <a:rPr lang="en-US" sz="1800" dirty="0" err="1" smtClean="0"/>
                        <a:t>Bớt</a:t>
                      </a:r>
                      <a:r>
                        <a:rPr lang="en-US" sz="1800" baseline="0" dirty="0" smtClean="0"/>
                        <a:t> </a:t>
                      </a:r>
                      <a:r>
                        <a:rPr lang="en-US" sz="1800" baseline="0" dirty="0" err="1" smtClean="0"/>
                        <a:t>cô</a:t>
                      </a:r>
                      <a:r>
                        <a:rPr lang="en-US" sz="1800" baseline="0" dirty="0" smtClean="0"/>
                        <a:t> </a:t>
                      </a:r>
                      <a:r>
                        <a:rPr lang="en-US" sz="1800" baseline="0" dirty="0" err="1" smtClean="0"/>
                        <a:t>đơn</a:t>
                      </a:r>
                      <a:r>
                        <a:rPr lang="en-US" sz="1800" baseline="0" dirty="0" smtClean="0"/>
                        <a:t> (3)</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800" dirty="0" smtClean="0"/>
                        <a:t>7</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nSpc>
                          <a:spcPct val="150000"/>
                        </a:lnSpc>
                      </a:pPr>
                      <a:r>
                        <a:rPr lang="en-US" sz="1800" dirty="0" err="1" smtClean="0"/>
                        <a:t>Thể</a:t>
                      </a:r>
                      <a:r>
                        <a:rPr lang="en-US" sz="1800" baseline="0" dirty="0" smtClean="0"/>
                        <a:t> </a:t>
                      </a:r>
                      <a:r>
                        <a:rPr lang="en-US" sz="1800" baseline="0" dirty="0" err="1" smtClean="0"/>
                        <a:t>hiện</a:t>
                      </a:r>
                      <a:r>
                        <a:rPr lang="en-US" sz="1800" baseline="0" dirty="0" smtClean="0"/>
                        <a:t> </a:t>
                      </a:r>
                      <a:r>
                        <a:rPr lang="en-US" sz="1800" baseline="0" dirty="0" err="1" smtClean="0"/>
                        <a:t>bản</a:t>
                      </a:r>
                      <a:r>
                        <a:rPr lang="en-US" sz="1800" baseline="0" dirty="0" smtClean="0"/>
                        <a:t> </a:t>
                      </a:r>
                      <a:r>
                        <a:rPr lang="en-US" sz="1800" baseline="0" dirty="0" err="1" smtClean="0"/>
                        <a:t>thân</a:t>
                      </a:r>
                      <a:r>
                        <a:rPr lang="en-US" sz="1800" baseline="0" dirty="0" smtClean="0"/>
                        <a:t> (4)</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800" dirty="0" smtClean="0"/>
                        <a:t>4</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nSpc>
                          <a:spcPct val="150000"/>
                        </a:lnSpc>
                      </a:pPr>
                      <a:r>
                        <a:rPr lang="en-US" sz="1800" dirty="0" smtClean="0"/>
                        <a:t>Thu </a:t>
                      </a:r>
                      <a:r>
                        <a:rPr lang="en-US" sz="1800" dirty="0" err="1" smtClean="0"/>
                        <a:t>thập</a:t>
                      </a:r>
                      <a:r>
                        <a:rPr lang="en-US" sz="1800" baseline="0" dirty="0" smtClean="0"/>
                        <a:t> </a:t>
                      </a:r>
                      <a:r>
                        <a:rPr lang="en-US" sz="1800" baseline="0" dirty="0" err="1" smtClean="0"/>
                        <a:t>thông</a:t>
                      </a:r>
                      <a:r>
                        <a:rPr lang="en-US" sz="1800" baseline="0" dirty="0" smtClean="0"/>
                        <a:t> tin (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800" dirty="0" smtClean="0"/>
                        <a:t>4</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nSpc>
                          <a:spcPct val="150000"/>
                        </a:lnSpc>
                      </a:pPr>
                      <a:r>
                        <a:rPr lang="en-US" sz="1800" dirty="0" err="1" smtClean="0"/>
                        <a:t>Tìm</a:t>
                      </a:r>
                      <a:r>
                        <a:rPr lang="en-US" sz="1800" baseline="0" dirty="0" smtClean="0"/>
                        <a:t> </a:t>
                      </a:r>
                      <a:r>
                        <a:rPr lang="en-US" sz="1800" baseline="0" dirty="0" err="1" smtClean="0"/>
                        <a:t>hiểu</a:t>
                      </a:r>
                      <a:r>
                        <a:rPr lang="en-US" sz="1800" baseline="0" dirty="0" smtClean="0"/>
                        <a:t> </a:t>
                      </a:r>
                      <a:r>
                        <a:rPr lang="en-US" sz="1800" baseline="0" dirty="0" err="1" smtClean="0"/>
                        <a:t>thế</a:t>
                      </a:r>
                      <a:r>
                        <a:rPr lang="en-US" sz="1800" baseline="0" dirty="0" smtClean="0"/>
                        <a:t> </a:t>
                      </a:r>
                      <a:r>
                        <a:rPr lang="en-US" sz="1800" baseline="0" dirty="0" err="1" smtClean="0"/>
                        <a:t>giới</a:t>
                      </a:r>
                      <a:r>
                        <a:rPr lang="en-US" sz="1800" baseline="0" dirty="0" smtClean="0"/>
                        <a:t> </a:t>
                      </a:r>
                      <a:r>
                        <a:rPr lang="en-US" sz="1800" baseline="0" dirty="0" err="1" smtClean="0"/>
                        <a:t>xung</a:t>
                      </a:r>
                      <a:r>
                        <a:rPr lang="en-US" sz="1800" baseline="0" dirty="0" smtClean="0"/>
                        <a:t> </a:t>
                      </a:r>
                      <a:r>
                        <a:rPr lang="en-US" sz="1800" baseline="0" dirty="0" err="1" smtClean="0"/>
                        <a:t>quanh</a:t>
                      </a:r>
                      <a:r>
                        <a:rPr lang="en-US" sz="1800" baseline="0" dirty="0" smtClean="0"/>
                        <a:t> (6)</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800" dirty="0" smtClean="0"/>
                        <a:t>3</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26"/>
                                        </p:tgtEl>
                                        <p:attrNameLst>
                                          <p:attrName>style.visibility</p:attrName>
                                        </p:attrNameLst>
                                      </p:cBhvr>
                                      <p:to>
                                        <p:strVal val="visible"/>
                                      </p:to>
                                    </p:set>
                                    <p:animEffect transition="in" filter="barn(inVertical)">
                                      <p:cBhvr>
                                        <p:cTn id="7" dur="500"/>
                                        <p:tgtEl>
                                          <p:spTgt spid="926"/>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75"/>
        <p:cNvGrpSpPr/>
        <p:nvPr/>
      </p:nvGrpSpPr>
      <p:grpSpPr>
        <a:xfrm>
          <a:off x="0" y="0"/>
          <a:ext cx="0" cy="0"/>
          <a:chOff x="0" y="0"/>
          <a:chExt cx="0" cy="0"/>
        </a:xfrm>
      </p:grpSpPr>
      <p:sp>
        <p:nvSpPr>
          <p:cNvPr id="88" name="Google Shape;925;p49"/>
          <p:cNvSpPr/>
          <p:nvPr/>
        </p:nvSpPr>
        <p:spPr>
          <a:xfrm>
            <a:off x="1185950" y="1099335"/>
            <a:ext cx="7425716" cy="4070295"/>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92" name="Google Shape;1592;p56"/>
          <p:cNvGrpSpPr/>
          <p:nvPr/>
        </p:nvGrpSpPr>
        <p:grpSpPr>
          <a:xfrm>
            <a:off x="-138246" y="2738179"/>
            <a:ext cx="1761563" cy="2203692"/>
            <a:chOff x="-188869" y="2019485"/>
            <a:chExt cx="1853049" cy="2116383"/>
          </a:xfrm>
        </p:grpSpPr>
        <p:sp>
          <p:nvSpPr>
            <p:cNvPr id="1593" name="Google Shape;1593;p56"/>
            <p:cNvSpPr/>
            <p:nvPr/>
          </p:nvSpPr>
          <p:spPr>
            <a:xfrm rot="1198285" flipH="1">
              <a:off x="43592" y="2530547"/>
              <a:ext cx="834549" cy="1508147"/>
            </a:xfrm>
            <a:custGeom>
              <a:avLst/>
              <a:gdLst/>
              <a:ahLst/>
              <a:cxnLst/>
              <a:rect l="l" t="t" r="r" b="b"/>
              <a:pathLst>
                <a:path w="27507" h="49709" extrusionOk="0">
                  <a:moveTo>
                    <a:pt x="1590" y="0"/>
                  </a:moveTo>
                  <a:lnTo>
                    <a:pt x="0" y="1405"/>
                  </a:lnTo>
                  <a:lnTo>
                    <a:pt x="24364" y="48876"/>
                  </a:lnTo>
                  <a:cubicBezTo>
                    <a:pt x="24635" y="49392"/>
                    <a:pt x="25166" y="49708"/>
                    <a:pt x="25736" y="49708"/>
                  </a:cubicBezTo>
                  <a:cubicBezTo>
                    <a:pt x="25942" y="49708"/>
                    <a:pt x="26154" y="49667"/>
                    <a:pt x="26360" y="49578"/>
                  </a:cubicBezTo>
                  <a:cubicBezTo>
                    <a:pt x="27136" y="49209"/>
                    <a:pt x="27506" y="48210"/>
                    <a:pt x="27063" y="47434"/>
                  </a:cubicBezTo>
                  <a:lnTo>
                    <a:pt x="159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56"/>
            <p:cNvSpPr/>
            <p:nvPr/>
          </p:nvSpPr>
          <p:spPr>
            <a:xfrm rot="201239" flipH="1">
              <a:off x="603154" y="2049715"/>
              <a:ext cx="1047682" cy="486827"/>
            </a:xfrm>
            <a:custGeom>
              <a:avLst/>
              <a:gdLst/>
              <a:ahLst/>
              <a:cxnLst/>
              <a:rect l="l" t="t" r="r" b="b"/>
              <a:pathLst>
                <a:path w="34532" h="16046" extrusionOk="0">
                  <a:moveTo>
                    <a:pt x="1738" y="1"/>
                  </a:moveTo>
                  <a:cubicBezTo>
                    <a:pt x="777" y="1"/>
                    <a:pt x="1" y="777"/>
                    <a:pt x="1" y="1738"/>
                  </a:cubicBezTo>
                  <a:lnTo>
                    <a:pt x="1" y="14271"/>
                  </a:lnTo>
                  <a:cubicBezTo>
                    <a:pt x="1" y="15233"/>
                    <a:pt x="777" y="16046"/>
                    <a:pt x="1738" y="16046"/>
                  </a:cubicBezTo>
                  <a:lnTo>
                    <a:pt x="32757" y="16046"/>
                  </a:lnTo>
                  <a:cubicBezTo>
                    <a:pt x="33755" y="16046"/>
                    <a:pt x="34531" y="15233"/>
                    <a:pt x="34531" y="14271"/>
                  </a:cubicBezTo>
                  <a:lnTo>
                    <a:pt x="34531" y="1738"/>
                  </a:lnTo>
                  <a:cubicBezTo>
                    <a:pt x="34531" y="777"/>
                    <a:pt x="33755" y="1"/>
                    <a:pt x="3275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56"/>
            <p:cNvSpPr/>
            <p:nvPr/>
          </p:nvSpPr>
          <p:spPr>
            <a:xfrm rot="201239" flipH="1">
              <a:off x="669501" y="2245889"/>
              <a:ext cx="66201" cy="65108"/>
            </a:xfrm>
            <a:custGeom>
              <a:avLst/>
              <a:gdLst/>
              <a:ahLst/>
              <a:cxnLst/>
              <a:rect l="l" t="t" r="r" b="b"/>
              <a:pathLst>
                <a:path w="2182" h="2146" extrusionOk="0">
                  <a:moveTo>
                    <a:pt x="1073" y="1"/>
                  </a:moveTo>
                  <a:cubicBezTo>
                    <a:pt x="481" y="1"/>
                    <a:pt x="1" y="481"/>
                    <a:pt x="1" y="1073"/>
                  </a:cubicBezTo>
                  <a:cubicBezTo>
                    <a:pt x="1" y="1665"/>
                    <a:pt x="481" y="2145"/>
                    <a:pt x="1073" y="2145"/>
                  </a:cubicBezTo>
                  <a:cubicBezTo>
                    <a:pt x="1664" y="2145"/>
                    <a:pt x="2182" y="1665"/>
                    <a:pt x="2182" y="1073"/>
                  </a:cubicBezTo>
                  <a:cubicBezTo>
                    <a:pt x="2182" y="481"/>
                    <a:pt x="1664" y="1"/>
                    <a:pt x="10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56"/>
            <p:cNvSpPr/>
            <p:nvPr/>
          </p:nvSpPr>
          <p:spPr>
            <a:xfrm rot="201239" flipH="1">
              <a:off x="1236746" y="2225685"/>
              <a:ext cx="95387" cy="323055"/>
            </a:xfrm>
            <a:custGeom>
              <a:avLst/>
              <a:gdLst/>
              <a:ahLst/>
              <a:cxnLst/>
              <a:rect l="l" t="t" r="r" b="b"/>
              <a:pathLst>
                <a:path w="3144" h="10648" extrusionOk="0">
                  <a:moveTo>
                    <a:pt x="666" y="0"/>
                  </a:moveTo>
                  <a:cubicBezTo>
                    <a:pt x="296" y="0"/>
                    <a:pt x="1" y="296"/>
                    <a:pt x="1" y="666"/>
                  </a:cubicBezTo>
                  <a:lnTo>
                    <a:pt x="1" y="9982"/>
                  </a:lnTo>
                  <a:cubicBezTo>
                    <a:pt x="1" y="10352"/>
                    <a:pt x="296" y="10648"/>
                    <a:pt x="666" y="10648"/>
                  </a:cubicBezTo>
                  <a:lnTo>
                    <a:pt x="2478" y="10648"/>
                  </a:lnTo>
                  <a:cubicBezTo>
                    <a:pt x="2847" y="10648"/>
                    <a:pt x="3143" y="10352"/>
                    <a:pt x="3143" y="9982"/>
                  </a:cubicBezTo>
                  <a:lnTo>
                    <a:pt x="3143" y="666"/>
                  </a:lnTo>
                  <a:cubicBezTo>
                    <a:pt x="3143" y="296"/>
                    <a:pt x="2847" y="0"/>
                    <a:pt x="24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56"/>
            <p:cNvSpPr/>
            <p:nvPr/>
          </p:nvSpPr>
          <p:spPr>
            <a:xfrm rot="201239" flipH="1">
              <a:off x="922676" y="2206775"/>
              <a:ext cx="96480" cy="323055"/>
            </a:xfrm>
            <a:custGeom>
              <a:avLst/>
              <a:gdLst/>
              <a:ahLst/>
              <a:cxnLst/>
              <a:rect l="l" t="t" r="r" b="b"/>
              <a:pathLst>
                <a:path w="3180" h="10648" extrusionOk="0">
                  <a:moveTo>
                    <a:pt x="666" y="0"/>
                  </a:moveTo>
                  <a:cubicBezTo>
                    <a:pt x="296" y="0"/>
                    <a:pt x="0" y="296"/>
                    <a:pt x="0" y="666"/>
                  </a:cubicBezTo>
                  <a:lnTo>
                    <a:pt x="0" y="9982"/>
                  </a:lnTo>
                  <a:cubicBezTo>
                    <a:pt x="0" y="10352"/>
                    <a:pt x="296" y="10648"/>
                    <a:pt x="666" y="10648"/>
                  </a:cubicBezTo>
                  <a:lnTo>
                    <a:pt x="2477" y="10648"/>
                  </a:lnTo>
                  <a:cubicBezTo>
                    <a:pt x="2884" y="10648"/>
                    <a:pt x="3180" y="10352"/>
                    <a:pt x="3180" y="9982"/>
                  </a:cubicBezTo>
                  <a:lnTo>
                    <a:pt x="3180" y="666"/>
                  </a:lnTo>
                  <a:cubicBezTo>
                    <a:pt x="3180" y="296"/>
                    <a:pt x="2884" y="0"/>
                    <a:pt x="24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56"/>
            <p:cNvSpPr/>
            <p:nvPr/>
          </p:nvSpPr>
          <p:spPr>
            <a:xfrm rot="201239" flipH="1">
              <a:off x="908512" y="2528784"/>
              <a:ext cx="420657" cy="172753"/>
            </a:xfrm>
            <a:custGeom>
              <a:avLst/>
              <a:gdLst/>
              <a:ahLst/>
              <a:cxnLst/>
              <a:rect l="l" t="t" r="r" b="b"/>
              <a:pathLst>
                <a:path w="13865" h="5694" extrusionOk="0">
                  <a:moveTo>
                    <a:pt x="1" y="0"/>
                  </a:moveTo>
                  <a:lnTo>
                    <a:pt x="1" y="148"/>
                  </a:lnTo>
                  <a:cubicBezTo>
                    <a:pt x="1" y="3217"/>
                    <a:pt x="2478" y="5694"/>
                    <a:pt x="5546" y="5694"/>
                  </a:cubicBezTo>
                  <a:lnTo>
                    <a:pt x="8319" y="5694"/>
                  </a:lnTo>
                  <a:cubicBezTo>
                    <a:pt x="11388" y="5694"/>
                    <a:pt x="13865" y="3217"/>
                    <a:pt x="13865" y="148"/>
                  </a:cubicBezTo>
                  <a:lnTo>
                    <a:pt x="1386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56"/>
            <p:cNvSpPr/>
            <p:nvPr/>
          </p:nvSpPr>
          <p:spPr>
            <a:xfrm rot="201239" flipH="1">
              <a:off x="1031100" y="2612241"/>
              <a:ext cx="186254" cy="186254"/>
            </a:xfrm>
            <a:custGeom>
              <a:avLst/>
              <a:gdLst/>
              <a:ahLst/>
              <a:cxnLst/>
              <a:rect l="l" t="t" r="r" b="b"/>
              <a:pathLst>
                <a:path w="6139" h="6139" extrusionOk="0">
                  <a:moveTo>
                    <a:pt x="3069" y="1"/>
                  </a:moveTo>
                  <a:cubicBezTo>
                    <a:pt x="1369" y="1"/>
                    <a:pt x="1" y="1369"/>
                    <a:pt x="1" y="3069"/>
                  </a:cubicBezTo>
                  <a:cubicBezTo>
                    <a:pt x="1" y="4770"/>
                    <a:pt x="1369" y="6138"/>
                    <a:pt x="3069" y="6138"/>
                  </a:cubicBezTo>
                  <a:cubicBezTo>
                    <a:pt x="4770" y="6138"/>
                    <a:pt x="6138" y="4770"/>
                    <a:pt x="6138" y="3069"/>
                  </a:cubicBezTo>
                  <a:cubicBezTo>
                    <a:pt x="6138" y="1369"/>
                    <a:pt x="4770" y="1"/>
                    <a:pt x="30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42" name="Google Shape;1642;p56"/>
          <p:cNvGrpSpPr/>
          <p:nvPr/>
        </p:nvGrpSpPr>
        <p:grpSpPr>
          <a:xfrm>
            <a:off x="950836" y="3958244"/>
            <a:ext cx="723482" cy="616925"/>
            <a:chOff x="1101063" y="3241650"/>
            <a:chExt cx="812427" cy="632475"/>
          </a:xfrm>
        </p:grpSpPr>
        <p:sp>
          <p:nvSpPr>
            <p:cNvPr id="1643" name="Google Shape;1643;p56"/>
            <p:cNvSpPr/>
            <p:nvPr/>
          </p:nvSpPr>
          <p:spPr>
            <a:xfrm rot="10800000">
              <a:off x="1101063" y="3241650"/>
              <a:ext cx="812427" cy="632475"/>
            </a:xfrm>
            <a:custGeom>
              <a:avLst/>
              <a:gdLst/>
              <a:ahLst/>
              <a:cxnLst/>
              <a:rect l="l" t="t" r="r" b="b"/>
              <a:pathLst>
                <a:path w="44280" h="34472" extrusionOk="0">
                  <a:moveTo>
                    <a:pt x="22140" y="0"/>
                  </a:moveTo>
                  <a:cubicBezTo>
                    <a:pt x="9931" y="0"/>
                    <a:pt x="1" y="4599"/>
                    <a:pt x="1" y="10297"/>
                  </a:cubicBezTo>
                  <a:cubicBezTo>
                    <a:pt x="1" y="15140"/>
                    <a:pt x="7245" y="19210"/>
                    <a:pt x="16931" y="20268"/>
                  </a:cubicBezTo>
                  <a:cubicBezTo>
                    <a:pt x="16929" y="20268"/>
                    <a:pt x="16927" y="20267"/>
                    <a:pt x="16925" y="20267"/>
                  </a:cubicBezTo>
                  <a:cubicBezTo>
                    <a:pt x="16436" y="20267"/>
                    <a:pt x="15588" y="25317"/>
                    <a:pt x="15547" y="25965"/>
                  </a:cubicBezTo>
                  <a:cubicBezTo>
                    <a:pt x="15344" y="28244"/>
                    <a:pt x="15506" y="30564"/>
                    <a:pt x="16036" y="32802"/>
                  </a:cubicBezTo>
                  <a:cubicBezTo>
                    <a:pt x="16117" y="33454"/>
                    <a:pt x="16443" y="34023"/>
                    <a:pt x="16890" y="34471"/>
                  </a:cubicBezTo>
                  <a:cubicBezTo>
                    <a:pt x="16972" y="30401"/>
                    <a:pt x="17704" y="26128"/>
                    <a:pt x="19861" y="22628"/>
                  </a:cubicBezTo>
                  <a:cubicBezTo>
                    <a:pt x="20309" y="21896"/>
                    <a:pt x="20879" y="21163"/>
                    <a:pt x="21489" y="20553"/>
                  </a:cubicBezTo>
                  <a:lnTo>
                    <a:pt x="22140" y="20553"/>
                  </a:lnTo>
                  <a:cubicBezTo>
                    <a:pt x="34390" y="20553"/>
                    <a:pt x="44279" y="15994"/>
                    <a:pt x="44279" y="10297"/>
                  </a:cubicBezTo>
                  <a:cubicBezTo>
                    <a:pt x="44279" y="4599"/>
                    <a:pt x="34390" y="0"/>
                    <a:pt x="2214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644;p56"/>
            <p:cNvSpPr/>
            <p:nvPr/>
          </p:nvSpPr>
          <p:spPr>
            <a:xfrm rot="10800000">
              <a:off x="1305284" y="3638892"/>
              <a:ext cx="387536" cy="134909"/>
            </a:xfrm>
            <a:custGeom>
              <a:avLst/>
              <a:gdLst/>
              <a:ahLst/>
              <a:cxnLst/>
              <a:rect l="l" t="t" r="r" b="b"/>
              <a:pathLst>
                <a:path w="21122" h="7353" extrusionOk="0">
                  <a:moveTo>
                    <a:pt x="14424" y="1834"/>
                  </a:moveTo>
                  <a:cubicBezTo>
                    <a:pt x="14494" y="1905"/>
                    <a:pt x="14532" y="1945"/>
                    <a:pt x="14570" y="2021"/>
                  </a:cubicBezTo>
                  <a:cubicBezTo>
                    <a:pt x="14895" y="2672"/>
                    <a:pt x="15017" y="3364"/>
                    <a:pt x="15017" y="4056"/>
                  </a:cubicBezTo>
                  <a:cubicBezTo>
                    <a:pt x="15099" y="4666"/>
                    <a:pt x="15058" y="5236"/>
                    <a:pt x="14895" y="5846"/>
                  </a:cubicBezTo>
                  <a:cubicBezTo>
                    <a:pt x="14773" y="6375"/>
                    <a:pt x="14366" y="6782"/>
                    <a:pt x="13796" y="6945"/>
                  </a:cubicBezTo>
                  <a:cubicBezTo>
                    <a:pt x="13741" y="6952"/>
                    <a:pt x="13686" y="6956"/>
                    <a:pt x="13632" y="6956"/>
                  </a:cubicBezTo>
                  <a:cubicBezTo>
                    <a:pt x="13373" y="6956"/>
                    <a:pt x="13137" y="6877"/>
                    <a:pt x="12901" y="6742"/>
                  </a:cubicBezTo>
                  <a:cubicBezTo>
                    <a:pt x="12535" y="6457"/>
                    <a:pt x="12291" y="6050"/>
                    <a:pt x="12250" y="5602"/>
                  </a:cubicBezTo>
                  <a:cubicBezTo>
                    <a:pt x="12128" y="4707"/>
                    <a:pt x="12413" y="3771"/>
                    <a:pt x="13064" y="3079"/>
                  </a:cubicBezTo>
                  <a:cubicBezTo>
                    <a:pt x="13425" y="2598"/>
                    <a:pt x="13904" y="2196"/>
                    <a:pt x="14424" y="1834"/>
                  </a:cubicBezTo>
                  <a:close/>
                  <a:moveTo>
                    <a:pt x="6919" y="1980"/>
                  </a:moveTo>
                  <a:cubicBezTo>
                    <a:pt x="7814" y="2998"/>
                    <a:pt x="7814" y="4666"/>
                    <a:pt x="7488" y="5928"/>
                  </a:cubicBezTo>
                  <a:cubicBezTo>
                    <a:pt x="7407" y="6294"/>
                    <a:pt x="7244" y="6620"/>
                    <a:pt x="7000" y="6864"/>
                  </a:cubicBezTo>
                  <a:cubicBezTo>
                    <a:pt x="6847" y="6955"/>
                    <a:pt x="6672" y="7001"/>
                    <a:pt x="6508" y="7001"/>
                  </a:cubicBezTo>
                  <a:cubicBezTo>
                    <a:pt x="6453" y="7001"/>
                    <a:pt x="6400" y="6996"/>
                    <a:pt x="6349" y="6986"/>
                  </a:cubicBezTo>
                  <a:cubicBezTo>
                    <a:pt x="5983" y="6904"/>
                    <a:pt x="5698" y="6701"/>
                    <a:pt x="5535" y="6416"/>
                  </a:cubicBezTo>
                  <a:cubicBezTo>
                    <a:pt x="5250" y="5887"/>
                    <a:pt x="5209" y="5236"/>
                    <a:pt x="5372" y="4625"/>
                  </a:cubicBezTo>
                  <a:cubicBezTo>
                    <a:pt x="5616" y="3608"/>
                    <a:pt x="6145" y="2672"/>
                    <a:pt x="6919" y="1980"/>
                  </a:cubicBezTo>
                  <a:close/>
                  <a:moveTo>
                    <a:pt x="10777" y="0"/>
                  </a:moveTo>
                  <a:cubicBezTo>
                    <a:pt x="9991" y="0"/>
                    <a:pt x="9205" y="157"/>
                    <a:pt x="8465" y="474"/>
                  </a:cubicBezTo>
                  <a:cubicBezTo>
                    <a:pt x="7895" y="718"/>
                    <a:pt x="7366" y="1044"/>
                    <a:pt x="6919" y="1451"/>
                  </a:cubicBezTo>
                  <a:cubicBezTo>
                    <a:pt x="6837" y="1370"/>
                    <a:pt x="6756" y="1288"/>
                    <a:pt x="6674" y="1248"/>
                  </a:cubicBezTo>
                  <a:cubicBezTo>
                    <a:pt x="6056" y="779"/>
                    <a:pt x="5315" y="544"/>
                    <a:pt x="4568" y="544"/>
                  </a:cubicBezTo>
                  <a:cubicBezTo>
                    <a:pt x="3889" y="544"/>
                    <a:pt x="3205" y="738"/>
                    <a:pt x="2605" y="1125"/>
                  </a:cubicBezTo>
                  <a:cubicBezTo>
                    <a:pt x="895" y="2306"/>
                    <a:pt x="0" y="4341"/>
                    <a:pt x="285" y="6375"/>
                  </a:cubicBezTo>
                  <a:lnTo>
                    <a:pt x="651" y="6294"/>
                  </a:lnTo>
                  <a:cubicBezTo>
                    <a:pt x="407" y="4422"/>
                    <a:pt x="1262" y="2550"/>
                    <a:pt x="2808" y="1451"/>
                  </a:cubicBezTo>
                  <a:cubicBezTo>
                    <a:pt x="3348" y="1104"/>
                    <a:pt x="3961" y="931"/>
                    <a:pt x="4569" y="931"/>
                  </a:cubicBezTo>
                  <a:cubicBezTo>
                    <a:pt x="5244" y="931"/>
                    <a:pt x="5914" y="1145"/>
                    <a:pt x="6471" y="1573"/>
                  </a:cubicBezTo>
                  <a:lnTo>
                    <a:pt x="6634" y="1695"/>
                  </a:lnTo>
                  <a:cubicBezTo>
                    <a:pt x="5860" y="2468"/>
                    <a:pt x="5291" y="3445"/>
                    <a:pt x="5047" y="4544"/>
                  </a:cubicBezTo>
                  <a:cubicBezTo>
                    <a:pt x="4802" y="5236"/>
                    <a:pt x="4884" y="6009"/>
                    <a:pt x="5250" y="6620"/>
                  </a:cubicBezTo>
                  <a:cubicBezTo>
                    <a:pt x="5454" y="6986"/>
                    <a:pt x="5860" y="7271"/>
                    <a:pt x="6267" y="7352"/>
                  </a:cubicBezTo>
                  <a:lnTo>
                    <a:pt x="6552" y="7352"/>
                  </a:lnTo>
                  <a:cubicBezTo>
                    <a:pt x="6797" y="7352"/>
                    <a:pt x="7041" y="7271"/>
                    <a:pt x="7244" y="7149"/>
                  </a:cubicBezTo>
                  <a:cubicBezTo>
                    <a:pt x="7570" y="6864"/>
                    <a:pt x="7773" y="6457"/>
                    <a:pt x="7855" y="6009"/>
                  </a:cubicBezTo>
                  <a:cubicBezTo>
                    <a:pt x="8221" y="4666"/>
                    <a:pt x="8221" y="2835"/>
                    <a:pt x="7203" y="1695"/>
                  </a:cubicBezTo>
                  <a:cubicBezTo>
                    <a:pt x="7610" y="1329"/>
                    <a:pt x="8058" y="1044"/>
                    <a:pt x="8587" y="800"/>
                  </a:cubicBezTo>
                  <a:cubicBezTo>
                    <a:pt x="9276" y="517"/>
                    <a:pt x="10018" y="373"/>
                    <a:pt x="10761" y="373"/>
                  </a:cubicBezTo>
                  <a:cubicBezTo>
                    <a:pt x="11730" y="373"/>
                    <a:pt x="12700" y="619"/>
                    <a:pt x="13552" y="1125"/>
                  </a:cubicBezTo>
                  <a:cubicBezTo>
                    <a:pt x="13756" y="1248"/>
                    <a:pt x="13959" y="1370"/>
                    <a:pt x="14163" y="1532"/>
                  </a:cubicBezTo>
                  <a:cubicBezTo>
                    <a:pt x="13634" y="1899"/>
                    <a:pt x="13145" y="2346"/>
                    <a:pt x="12738" y="2835"/>
                  </a:cubicBezTo>
                  <a:cubicBezTo>
                    <a:pt x="12046" y="3608"/>
                    <a:pt x="11721" y="4625"/>
                    <a:pt x="11843" y="5643"/>
                  </a:cubicBezTo>
                  <a:cubicBezTo>
                    <a:pt x="11924" y="6213"/>
                    <a:pt x="12250" y="6701"/>
                    <a:pt x="12698" y="7027"/>
                  </a:cubicBezTo>
                  <a:cubicBezTo>
                    <a:pt x="12955" y="7220"/>
                    <a:pt x="13289" y="7337"/>
                    <a:pt x="13619" y="7337"/>
                  </a:cubicBezTo>
                  <a:cubicBezTo>
                    <a:pt x="13706" y="7337"/>
                    <a:pt x="13793" y="7328"/>
                    <a:pt x="13878" y="7311"/>
                  </a:cubicBezTo>
                  <a:cubicBezTo>
                    <a:pt x="14570" y="7149"/>
                    <a:pt x="15099" y="6620"/>
                    <a:pt x="15262" y="5928"/>
                  </a:cubicBezTo>
                  <a:cubicBezTo>
                    <a:pt x="15424" y="5317"/>
                    <a:pt x="15465" y="4666"/>
                    <a:pt x="15384" y="4015"/>
                  </a:cubicBezTo>
                  <a:cubicBezTo>
                    <a:pt x="15424" y="3242"/>
                    <a:pt x="15262" y="2468"/>
                    <a:pt x="14895" y="1777"/>
                  </a:cubicBezTo>
                  <a:lnTo>
                    <a:pt x="14773" y="1614"/>
                  </a:lnTo>
                  <a:cubicBezTo>
                    <a:pt x="15465" y="1207"/>
                    <a:pt x="16279" y="922"/>
                    <a:pt x="17093" y="841"/>
                  </a:cubicBezTo>
                  <a:cubicBezTo>
                    <a:pt x="17176" y="829"/>
                    <a:pt x="17263" y="824"/>
                    <a:pt x="17352" y="824"/>
                  </a:cubicBezTo>
                  <a:cubicBezTo>
                    <a:pt x="17565" y="824"/>
                    <a:pt x="17787" y="852"/>
                    <a:pt x="17988" y="881"/>
                  </a:cubicBezTo>
                  <a:cubicBezTo>
                    <a:pt x="18273" y="1003"/>
                    <a:pt x="18558" y="1125"/>
                    <a:pt x="18802" y="1329"/>
                  </a:cubicBezTo>
                  <a:cubicBezTo>
                    <a:pt x="20064" y="2265"/>
                    <a:pt x="20715" y="3771"/>
                    <a:pt x="20593" y="5317"/>
                  </a:cubicBezTo>
                  <a:lnTo>
                    <a:pt x="20959" y="5358"/>
                  </a:lnTo>
                  <a:cubicBezTo>
                    <a:pt x="21122" y="3689"/>
                    <a:pt x="20389" y="2021"/>
                    <a:pt x="19006" y="1003"/>
                  </a:cubicBezTo>
                  <a:cubicBezTo>
                    <a:pt x="18721" y="800"/>
                    <a:pt x="18436" y="637"/>
                    <a:pt x="18110" y="515"/>
                  </a:cubicBezTo>
                  <a:cubicBezTo>
                    <a:pt x="17896" y="467"/>
                    <a:pt x="17695" y="448"/>
                    <a:pt x="17492" y="448"/>
                  </a:cubicBezTo>
                  <a:cubicBezTo>
                    <a:pt x="17349" y="448"/>
                    <a:pt x="17204" y="457"/>
                    <a:pt x="17052" y="474"/>
                  </a:cubicBezTo>
                  <a:cubicBezTo>
                    <a:pt x="16157" y="556"/>
                    <a:pt x="15262" y="881"/>
                    <a:pt x="14529" y="1329"/>
                  </a:cubicBezTo>
                  <a:cubicBezTo>
                    <a:pt x="14285" y="1125"/>
                    <a:pt x="14041" y="922"/>
                    <a:pt x="13756" y="800"/>
                  </a:cubicBezTo>
                  <a:cubicBezTo>
                    <a:pt x="12833" y="269"/>
                    <a:pt x="11805" y="0"/>
                    <a:pt x="107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45" name="Google Shape;1645;p56"/>
          <p:cNvGrpSpPr/>
          <p:nvPr/>
        </p:nvGrpSpPr>
        <p:grpSpPr>
          <a:xfrm>
            <a:off x="1015970" y="2005368"/>
            <a:ext cx="877084" cy="713064"/>
            <a:chOff x="1594713" y="1799105"/>
            <a:chExt cx="984912" cy="731038"/>
          </a:xfrm>
        </p:grpSpPr>
        <p:sp>
          <p:nvSpPr>
            <p:cNvPr id="1646" name="Google Shape;1646;p56"/>
            <p:cNvSpPr/>
            <p:nvPr/>
          </p:nvSpPr>
          <p:spPr>
            <a:xfrm>
              <a:off x="1594713" y="1799105"/>
              <a:ext cx="984912" cy="731038"/>
            </a:xfrm>
            <a:custGeom>
              <a:avLst/>
              <a:gdLst/>
              <a:ahLst/>
              <a:cxnLst/>
              <a:rect l="l" t="t" r="r" b="b"/>
              <a:pathLst>
                <a:path w="53681" h="39844" extrusionOk="0">
                  <a:moveTo>
                    <a:pt x="26861" y="1"/>
                  </a:moveTo>
                  <a:cubicBezTo>
                    <a:pt x="12047" y="1"/>
                    <a:pt x="1" y="5088"/>
                    <a:pt x="1" y="11396"/>
                  </a:cubicBezTo>
                  <a:cubicBezTo>
                    <a:pt x="1" y="17704"/>
                    <a:pt x="12047" y="22791"/>
                    <a:pt x="26861" y="22791"/>
                  </a:cubicBezTo>
                  <a:lnTo>
                    <a:pt x="27349" y="22791"/>
                  </a:lnTo>
                  <a:cubicBezTo>
                    <a:pt x="27878" y="22791"/>
                    <a:pt x="29140" y="25925"/>
                    <a:pt x="29343" y="26373"/>
                  </a:cubicBezTo>
                  <a:cubicBezTo>
                    <a:pt x="29954" y="27756"/>
                    <a:pt x="30442" y="29222"/>
                    <a:pt x="30809" y="30687"/>
                  </a:cubicBezTo>
                  <a:cubicBezTo>
                    <a:pt x="31582" y="33698"/>
                    <a:pt x="31582" y="36791"/>
                    <a:pt x="31907" y="39844"/>
                  </a:cubicBezTo>
                  <a:cubicBezTo>
                    <a:pt x="33454" y="33658"/>
                    <a:pt x="34024" y="27390"/>
                    <a:pt x="31907" y="22547"/>
                  </a:cubicBezTo>
                  <a:cubicBezTo>
                    <a:pt x="44320" y="21571"/>
                    <a:pt x="53680" y="16931"/>
                    <a:pt x="53680" y="11396"/>
                  </a:cubicBezTo>
                  <a:cubicBezTo>
                    <a:pt x="53680" y="5088"/>
                    <a:pt x="41675" y="1"/>
                    <a:pt x="2686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647;p56"/>
            <p:cNvSpPr/>
            <p:nvPr/>
          </p:nvSpPr>
          <p:spPr>
            <a:xfrm>
              <a:off x="1777656" y="1940178"/>
              <a:ext cx="612311" cy="139716"/>
            </a:xfrm>
            <a:custGeom>
              <a:avLst/>
              <a:gdLst/>
              <a:ahLst/>
              <a:cxnLst/>
              <a:rect l="l" t="t" r="r" b="b"/>
              <a:pathLst>
                <a:path w="33373" h="7615" extrusionOk="0">
                  <a:moveTo>
                    <a:pt x="10297" y="2039"/>
                  </a:moveTo>
                  <a:cubicBezTo>
                    <a:pt x="10623" y="2568"/>
                    <a:pt x="10826" y="3178"/>
                    <a:pt x="10867" y="3789"/>
                  </a:cubicBezTo>
                  <a:cubicBezTo>
                    <a:pt x="10948" y="4521"/>
                    <a:pt x="10663" y="5254"/>
                    <a:pt x="10134" y="5823"/>
                  </a:cubicBezTo>
                  <a:cubicBezTo>
                    <a:pt x="9879" y="6042"/>
                    <a:pt x="9525" y="6196"/>
                    <a:pt x="9161" y="6196"/>
                  </a:cubicBezTo>
                  <a:cubicBezTo>
                    <a:pt x="9119" y="6196"/>
                    <a:pt x="9077" y="6194"/>
                    <a:pt x="9035" y="6190"/>
                  </a:cubicBezTo>
                  <a:cubicBezTo>
                    <a:pt x="8873" y="6149"/>
                    <a:pt x="8710" y="6068"/>
                    <a:pt x="8628" y="5905"/>
                  </a:cubicBezTo>
                  <a:cubicBezTo>
                    <a:pt x="8547" y="5701"/>
                    <a:pt x="8547" y="5498"/>
                    <a:pt x="8547" y="5335"/>
                  </a:cubicBezTo>
                  <a:cubicBezTo>
                    <a:pt x="8669" y="4033"/>
                    <a:pt x="9320" y="2853"/>
                    <a:pt x="10297" y="2039"/>
                  </a:cubicBezTo>
                  <a:close/>
                  <a:moveTo>
                    <a:pt x="18640" y="2120"/>
                  </a:moveTo>
                  <a:lnTo>
                    <a:pt x="18640" y="2120"/>
                  </a:lnTo>
                  <a:cubicBezTo>
                    <a:pt x="19128" y="3341"/>
                    <a:pt x="18640" y="4887"/>
                    <a:pt x="17948" y="6027"/>
                  </a:cubicBezTo>
                  <a:cubicBezTo>
                    <a:pt x="17745" y="6393"/>
                    <a:pt x="17378" y="6678"/>
                    <a:pt x="16971" y="6841"/>
                  </a:cubicBezTo>
                  <a:cubicBezTo>
                    <a:pt x="16939" y="6852"/>
                    <a:pt x="16903" y="6857"/>
                    <a:pt x="16867" y="6857"/>
                  </a:cubicBezTo>
                  <a:cubicBezTo>
                    <a:pt x="16768" y="6857"/>
                    <a:pt x="16665" y="6819"/>
                    <a:pt x="16605" y="6759"/>
                  </a:cubicBezTo>
                  <a:cubicBezTo>
                    <a:pt x="16361" y="6556"/>
                    <a:pt x="16279" y="6271"/>
                    <a:pt x="16279" y="5986"/>
                  </a:cubicBezTo>
                  <a:cubicBezTo>
                    <a:pt x="16239" y="4399"/>
                    <a:pt x="17338" y="3056"/>
                    <a:pt x="18640" y="2120"/>
                  </a:cubicBezTo>
                  <a:close/>
                  <a:moveTo>
                    <a:pt x="25477" y="1998"/>
                  </a:moveTo>
                  <a:cubicBezTo>
                    <a:pt x="25762" y="2323"/>
                    <a:pt x="25965" y="2690"/>
                    <a:pt x="26128" y="3097"/>
                  </a:cubicBezTo>
                  <a:cubicBezTo>
                    <a:pt x="26576" y="4440"/>
                    <a:pt x="26250" y="5905"/>
                    <a:pt x="25233" y="6882"/>
                  </a:cubicBezTo>
                  <a:cubicBezTo>
                    <a:pt x="25131" y="7017"/>
                    <a:pt x="24889" y="7237"/>
                    <a:pt x="24647" y="7237"/>
                  </a:cubicBezTo>
                  <a:cubicBezTo>
                    <a:pt x="24597" y="7237"/>
                    <a:pt x="24548" y="7228"/>
                    <a:pt x="24500" y="7207"/>
                  </a:cubicBezTo>
                  <a:cubicBezTo>
                    <a:pt x="24338" y="7126"/>
                    <a:pt x="24215" y="6963"/>
                    <a:pt x="24093" y="6637"/>
                  </a:cubicBezTo>
                  <a:cubicBezTo>
                    <a:pt x="23768" y="5376"/>
                    <a:pt x="23971" y="4033"/>
                    <a:pt x="24704" y="2975"/>
                  </a:cubicBezTo>
                  <a:cubicBezTo>
                    <a:pt x="24907" y="2608"/>
                    <a:pt x="25192" y="2283"/>
                    <a:pt x="25477" y="1998"/>
                  </a:cubicBezTo>
                  <a:close/>
                  <a:moveTo>
                    <a:pt x="15363" y="1"/>
                  </a:moveTo>
                  <a:cubicBezTo>
                    <a:pt x="15290" y="1"/>
                    <a:pt x="15215" y="2"/>
                    <a:pt x="15140" y="4"/>
                  </a:cubicBezTo>
                  <a:cubicBezTo>
                    <a:pt x="13553" y="4"/>
                    <a:pt x="11966" y="451"/>
                    <a:pt x="10623" y="1306"/>
                  </a:cubicBezTo>
                  <a:lnTo>
                    <a:pt x="10378" y="1510"/>
                  </a:lnTo>
                  <a:cubicBezTo>
                    <a:pt x="10175" y="1306"/>
                    <a:pt x="10012" y="1143"/>
                    <a:pt x="9768" y="980"/>
                  </a:cubicBezTo>
                  <a:cubicBezTo>
                    <a:pt x="8994" y="428"/>
                    <a:pt x="8015" y="151"/>
                    <a:pt x="6976" y="151"/>
                  </a:cubicBezTo>
                  <a:cubicBezTo>
                    <a:pt x="6103" y="151"/>
                    <a:pt x="5188" y="346"/>
                    <a:pt x="4315" y="736"/>
                  </a:cubicBezTo>
                  <a:cubicBezTo>
                    <a:pt x="2646" y="1550"/>
                    <a:pt x="1303" y="2893"/>
                    <a:pt x="1" y="4318"/>
                  </a:cubicBezTo>
                  <a:lnTo>
                    <a:pt x="285" y="4562"/>
                  </a:lnTo>
                  <a:cubicBezTo>
                    <a:pt x="1588" y="3178"/>
                    <a:pt x="2849" y="1835"/>
                    <a:pt x="4477" y="1103"/>
                  </a:cubicBezTo>
                  <a:cubicBezTo>
                    <a:pt x="5323" y="680"/>
                    <a:pt x="6214" y="475"/>
                    <a:pt x="7056" y="475"/>
                  </a:cubicBezTo>
                  <a:cubicBezTo>
                    <a:pt x="7997" y="475"/>
                    <a:pt x="8877" y="731"/>
                    <a:pt x="9564" y="1225"/>
                  </a:cubicBezTo>
                  <a:cubicBezTo>
                    <a:pt x="9727" y="1387"/>
                    <a:pt x="9931" y="1550"/>
                    <a:pt x="10053" y="1713"/>
                  </a:cubicBezTo>
                  <a:cubicBezTo>
                    <a:pt x="8995" y="2608"/>
                    <a:pt x="8303" y="3870"/>
                    <a:pt x="8181" y="5294"/>
                  </a:cubicBezTo>
                  <a:cubicBezTo>
                    <a:pt x="8140" y="5539"/>
                    <a:pt x="8181" y="5823"/>
                    <a:pt x="8303" y="6068"/>
                  </a:cubicBezTo>
                  <a:cubicBezTo>
                    <a:pt x="8466" y="6312"/>
                    <a:pt x="8710" y="6515"/>
                    <a:pt x="8995" y="6556"/>
                  </a:cubicBezTo>
                  <a:cubicBezTo>
                    <a:pt x="9048" y="6560"/>
                    <a:pt x="9100" y="6562"/>
                    <a:pt x="9152" y="6562"/>
                  </a:cubicBezTo>
                  <a:cubicBezTo>
                    <a:pt x="9621" y="6562"/>
                    <a:pt x="10053" y="6397"/>
                    <a:pt x="10419" y="6068"/>
                  </a:cubicBezTo>
                  <a:cubicBezTo>
                    <a:pt x="11030" y="5457"/>
                    <a:pt x="11314" y="4603"/>
                    <a:pt x="11233" y="3748"/>
                  </a:cubicBezTo>
                  <a:cubicBezTo>
                    <a:pt x="11192" y="3056"/>
                    <a:pt x="10948" y="2364"/>
                    <a:pt x="10582" y="1794"/>
                  </a:cubicBezTo>
                  <a:lnTo>
                    <a:pt x="10826" y="1632"/>
                  </a:lnTo>
                  <a:cubicBezTo>
                    <a:pt x="12128" y="818"/>
                    <a:pt x="13593" y="411"/>
                    <a:pt x="15140" y="411"/>
                  </a:cubicBezTo>
                  <a:cubicBezTo>
                    <a:pt x="15217" y="408"/>
                    <a:pt x="15293" y="407"/>
                    <a:pt x="15368" y="407"/>
                  </a:cubicBezTo>
                  <a:cubicBezTo>
                    <a:pt x="16640" y="407"/>
                    <a:pt x="17616" y="734"/>
                    <a:pt x="18192" y="1387"/>
                  </a:cubicBezTo>
                  <a:cubicBezTo>
                    <a:pt x="18274" y="1510"/>
                    <a:pt x="18396" y="1632"/>
                    <a:pt x="18477" y="1754"/>
                  </a:cubicBezTo>
                  <a:cubicBezTo>
                    <a:pt x="17012" y="2771"/>
                    <a:pt x="15832" y="4236"/>
                    <a:pt x="15873" y="5986"/>
                  </a:cubicBezTo>
                  <a:cubicBezTo>
                    <a:pt x="15873" y="6393"/>
                    <a:pt x="16035" y="6800"/>
                    <a:pt x="16361" y="7044"/>
                  </a:cubicBezTo>
                  <a:cubicBezTo>
                    <a:pt x="16516" y="7169"/>
                    <a:pt x="16696" y="7222"/>
                    <a:pt x="16880" y="7222"/>
                  </a:cubicBezTo>
                  <a:cubicBezTo>
                    <a:pt x="16937" y="7222"/>
                    <a:pt x="16995" y="7217"/>
                    <a:pt x="17053" y="7207"/>
                  </a:cubicBezTo>
                  <a:cubicBezTo>
                    <a:pt x="17541" y="7044"/>
                    <a:pt x="17989" y="6678"/>
                    <a:pt x="18233" y="6190"/>
                  </a:cubicBezTo>
                  <a:cubicBezTo>
                    <a:pt x="19006" y="4969"/>
                    <a:pt x="19535" y="3260"/>
                    <a:pt x="18965" y="1876"/>
                  </a:cubicBezTo>
                  <a:cubicBezTo>
                    <a:pt x="19291" y="1672"/>
                    <a:pt x="19657" y="1469"/>
                    <a:pt x="20024" y="1306"/>
                  </a:cubicBezTo>
                  <a:cubicBezTo>
                    <a:pt x="20841" y="880"/>
                    <a:pt x="21720" y="639"/>
                    <a:pt x="22661" y="639"/>
                  </a:cubicBezTo>
                  <a:cubicBezTo>
                    <a:pt x="22798" y="639"/>
                    <a:pt x="22936" y="645"/>
                    <a:pt x="23076" y="655"/>
                  </a:cubicBezTo>
                  <a:cubicBezTo>
                    <a:pt x="23890" y="736"/>
                    <a:pt x="24663" y="1103"/>
                    <a:pt x="25233" y="1713"/>
                  </a:cubicBezTo>
                  <a:cubicBezTo>
                    <a:pt x="24907" y="1998"/>
                    <a:pt x="24622" y="2364"/>
                    <a:pt x="24378" y="2730"/>
                  </a:cubicBezTo>
                  <a:cubicBezTo>
                    <a:pt x="23605" y="3911"/>
                    <a:pt x="23361" y="5376"/>
                    <a:pt x="23727" y="6719"/>
                  </a:cubicBezTo>
                  <a:cubicBezTo>
                    <a:pt x="23808" y="7085"/>
                    <a:pt x="24053" y="7411"/>
                    <a:pt x="24378" y="7533"/>
                  </a:cubicBezTo>
                  <a:cubicBezTo>
                    <a:pt x="24460" y="7573"/>
                    <a:pt x="24541" y="7614"/>
                    <a:pt x="24622" y="7614"/>
                  </a:cubicBezTo>
                  <a:cubicBezTo>
                    <a:pt x="24989" y="7573"/>
                    <a:pt x="25314" y="7411"/>
                    <a:pt x="25518" y="7166"/>
                  </a:cubicBezTo>
                  <a:cubicBezTo>
                    <a:pt x="26617" y="6027"/>
                    <a:pt x="26983" y="4399"/>
                    <a:pt x="26494" y="2934"/>
                  </a:cubicBezTo>
                  <a:cubicBezTo>
                    <a:pt x="26332" y="2486"/>
                    <a:pt x="26087" y="2079"/>
                    <a:pt x="25803" y="1754"/>
                  </a:cubicBezTo>
                  <a:cubicBezTo>
                    <a:pt x="26332" y="1265"/>
                    <a:pt x="27024" y="980"/>
                    <a:pt x="27756" y="858"/>
                  </a:cubicBezTo>
                  <a:cubicBezTo>
                    <a:pt x="27947" y="835"/>
                    <a:pt x="28136" y="824"/>
                    <a:pt x="28323" y="824"/>
                  </a:cubicBezTo>
                  <a:cubicBezTo>
                    <a:pt x="30736" y="824"/>
                    <a:pt x="32817" y="2720"/>
                    <a:pt x="33006" y="5213"/>
                  </a:cubicBezTo>
                  <a:lnTo>
                    <a:pt x="33372" y="5213"/>
                  </a:lnTo>
                  <a:cubicBezTo>
                    <a:pt x="33184" y="2501"/>
                    <a:pt x="30939" y="452"/>
                    <a:pt x="28315" y="452"/>
                  </a:cubicBezTo>
                  <a:cubicBezTo>
                    <a:pt x="28104" y="452"/>
                    <a:pt x="27890" y="465"/>
                    <a:pt x="27675" y="492"/>
                  </a:cubicBezTo>
                  <a:cubicBezTo>
                    <a:pt x="26901" y="614"/>
                    <a:pt x="26169" y="940"/>
                    <a:pt x="25518" y="1428"/>
                  </a:cubicBezTo>
                  <a:cubicBezTo>
                    <a:pt x="24867" y="777"/>
                    <a:pt x="24012" y="329"/>
                    <a:pt x="23117" y="248"/>
                  </a:cubicBezTo>
                  <a:cubicBezTo>
                    <a:pt x="22973" y="238"/>
                    <a:pt x="22830" y="233"/>
                    <a:pt x="22688" y="233"/>
                  </a:cubicBezTo>
                  <a:cubicBezTo>
                    <a:pt x="21701" y="233"/>
                    <a:pt x="20750" y="477"/>
                    <a:pt x="19861" y="940"/>
                  </a:cubicBezTo>
                  <a:cubicBezTo>
                    <a:pt x="19495" y="1103"/>
                    <a:pt x="19128" y="1306"/>
                    <a:pt x="18803" y="1510"/>
                  </a:cubicBezTo>
                  <a:cubicBezTo>
                    <a:pt x="18721" y="1387"/>
                    <a:pt x="18599" y="1225"/>
                    <a:pt x="18477" y="1103"/>
                  </a:cubicBezTo>
                  <a:cubicBezTo>
                    <a:pt x="17820" y="368"/>
                    <a:pt x="16759" y="1"/>
                    <a:pt x="153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48" name="Google Shape;1648;p56"/>
          <p:cNvGrpSpPr/>
          <p:nvPr/>
        </p:nvGrpSpPr>
        <p:grpSpPr>
          <a:xfrm flipH="1">
            <a:off x="253812" y="1972279"/>
            <a:ext cx="547499" cy="522225"/>
            <a:chOff x="1434628" y="2199861"/>
            <a:chExt cx="363255" cy="316293"/>
          </a:xfrm>
        </p:grpSpPr>
        <p:sp>
          <p:nvSpPr>
            <p:cNvPr id="1649" name="Google Shape;1649;p56"/>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56"/>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56"/>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56"/>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9" name="Google Shape;926;p49"/>
          <p:cNvSpPr txBox="1">
            <a:spLocks noGrp="1"/>
          </p:cNvSpPr>
          <p:nvPr>
            <p:ph type="title"/>
          </p:nvPr>
        </p:nvSpPr>
        <p:spPr>
          <a:xfrm>
            <a:off x="754960" y="521802"/>
            <a:ext cx="7717800" cy="331500"/>
          </a:xfrm>
          <a:prstGeom prst="rect">
            <a:avLst/>
          </a:prstGeom>
          <a:solidFill>
            <a:schemeClr val="accent1">
              <a:lumMod val="20000"/>
              <a:lumOff val="80000"/>
            </a:schemeClr>
          </a:solidFill>
        </p:spPr>
        <p:txBody>
          <a:bodyPr spcFirstLastPara="1" wrap="square" lIns="91425" tIns="91425" rIns="91425" bIns="91425" anchor="ctr" anchorCtr="0">
            <a:noAutofit/>
          </a:bodyPr>
          <a:lstStyle/>
          <a:p>
            <a:pPr marL="0" lvl="0" indent="0" algn="ctr" rtl="0">
              <a:spcBef>
                <a:spcPts val="0"/>
              </a:spcBef>
              <a:spcAft>
                <a:spcPts val="0"/>
              </a:spcAft>
              <a:buNone/>
            </a:pPr>
            <a:r>
              <a:rPr lang="en-US" sz="2000" dirty="0" err="1" smtClean="0">
                <a:latin typeface="+mn-lt"/>
              </a:rPr>
              <a:t>Ví</a:t>
            </a:r>
            <a:r>
              <a:rPr lang="en-US" sz="2000" dirty="0" smtClean="0">
                <a:latin typeface="+mn-lt"/>
              </a:rPr>
              <a:t> </a:t>
            </a:r>
            <a:r>
              <a:rPr lang="en-US" sz="2000" dirty="0" err="1" smtClean="0">
                <a:latin typeface="+mn-lt"/>
              </a:rPr>
              <a:t>dụ</a:t>
            </a:r>
            <a:r>
              <a:rPr lang="en-US" sz="2000" dirty="0" smtClean="0">
                <a:latin typeface="+mn-lt"/>
              </a:rPr>
              <a:t>: </a:t>
            </a:r>
            <a:r>
              <a:rPr lang="en-US" sz="2000" dirty="0" err="1">
                <a:latin typeface="+mn-lt"/>
              </a:rPr>
              <a:t>B</a:t>
            </a:r>
            <a:r>
              <a:rPr lang="en-US" sz="2000" dirty="0" err="1" smtClean="0">
                <a:latin typeface="+mn-lt"/>
              </a:rPr>
              <a:t>ảng</a:t>
            </a:r>
            <a:r>
              <a:rPr lang="en-US" sz="2000" dirty="0" smtClean="0">
                <a:latin typeface="+mn-lt"/>
              </a:rPr>
              <a:t> </a:t>
            </a:r>
            <a:r>
              <a:rPr lang="en-US" sz="2000" dirty="0" err="1" smtClean="0">
                <a:latin typeface="+mn-lt"/>
              </a:rPr>
              <a:t>tần</a:t>
            </a:r>
            <a:r>
              <a:rPr lang="en-US" sz="2000" dirty="0" smtClean="0">
                <a:latin typeface="+mn-lt"/>
              </a:rPr>
              <a:t> </a:t>
            </a:r>
            <a:r>
              <a:rPr lang="en-US" sz="2000" dirty="0" err="1" smtClean="0">
                <a:latin typeface="+mn-lt"/>
              </a:rPr>
              <a:t>số</a:t>
            </a:r>
            <a:r>
              <a:rPr lang="en-US" sz="2000" dirty="0" smtClean="0">
                <a:latin typeface="+mn-lt"/>
              </a:rPr>
              <a:t> ý </a:t>
            </a:r>
            <a:r>
              <a:rPr lang="en-US" sz="2000" dirty="0" err="1" smtClean="0">
                <a:latin typeface="+mn-lt"/>
              </a:rPr>
              <a:t>kiến</a:t>
            </a:r>
            <a:r>
              <a:rPr lang="en-US" sz="2000" dirty="0" smtClean="0">
                <a:latin typeface="+mn-lt"/>
              </a:rPr>
              <a:t> </a:t>
            </a:r>
            <a:r>
              <a:rPr lang="en-US" sz="2000" dirty="0" err="1" smtClean="0">
                <a:latin typeface="+mn-lt"/>
              </a:rPr>
              <a:t>về</a:t>
            </a:r>
            <a:r>
              <a:rPr lang="en-US" sz="2000" dirty="0" smtClean="0">
                <a:latin typeface="+mn-lt"/>
              </a:rPr>
              <a:t> </a:t>
            </a:r>
            <a:r>
              <a:rPr lang="en-US" sz="2000" dirty="0" err="1" smtClean="0">
                <a:latin typeface="+mn-lt"/>
              </a:rPr>
              <a:t>bất</a:t>
            </a:r>
            <a:r>
              <a:rPr lang="en-US" sz="2000" dirty="0" smtClean="0">
                <a:latin typeface="+mn-lt"/>
              </a:rPr>
              <a:t> </a:t>
            </a:r>
            <a:r>
              <a:rPr lang="en-US" sz="2000" dirty="0" err="1" smtClean="0">
                <a:latin typeface="+mn-lt"/>
              </a:rPr>
              <a:t>lợi</a:t>
            </a:r>
            <a:r>
              <a:rPr lang="en-US" sz="2000" dirty="0" smtClean="0">
                <a:latin typeface="+mn-lt"/>
              </a:rPr>
              <a:t> </a:t>
            </a:r>
            <a:r>
              <a:rPr lang="en-US" sz="2000" dirty="0" err="1" smtClean="0">
                <a:latin typeface="+mn-lt"/>
              </a:rPr>
              <a:t>lớn</a:t>
            </a:r>
            <a:r>
              <a:rPr lang="en-US" sz="2000" dirty="0" smtClean="0">
                <a:latin typeface="+mn-lt"/>
              </a:rPr>
              <a:t> </a:t>
            </a:r>
            <a:r>
              <a:rPr lang="en-US" sz="2000" dirty="0" err="1" smtClean="0">
                <a:latin typeface="+mn-lt"/>
              </a:rPr>
              <a:t>nhất</a:t>
            </a:r>
            <a:r>
              <a:rPr lang="en-US" sz="2000" dirty="0" smtClean="0">
                <a:latin typeface="+mn-lt"/>
              </a:rPr>
              <a:t> </a:t>
            </a:r>
            <a:r>
              <a:rPr lang="en-US" sz="2000" dirty="0" err="1" smtClean="0">
                <a:latin typeface="+mn-lt"/>
              </a:rPr>
              <a:t>của</a:t>
            </a:r>
            <a:r>
              <a:rPr lang="en-US" sz="2000" dirty="0" smtClean="0">
                <a:latin typeface="+mn-lt"/>
              </a:rPr>
              <a:t> </a:t>
            </a:r>
            <a:r>
              <a:rPr lang="en-US" sz="2000" dirty="0" err="1" smtClean="0">
                <a:latin typeface="+mn-lt"/>
              </a:rPr>
              <a:t>mạng</a:t>
            </a:r>
            <a:r>
              <a:rPr lang="en-US" sz="2000" dirty="0" smtClean="0">
                <a:latin typeface="+mn-lt"/>
              </a:rPr>
              <a:t> </a:t>
            </a:r>
            <a:r>
              <a:rPr lang="en-US" sz="2000" dirty="0" err="1" smtClean="0">
                <a:latin typeface="+mn-lt"/>
              </a:rPr>
              <a:t>xã</a:t>
            </a:r>
            <a:r>
              <a:rPr lang="en-US" sz="2000" dirty="0" smtClean="0">
                <a:latin typeface="+mn-lt"/>
              </a:rPr>
              <a:t> </a:t>
            </a:r>
            <a:r>
              <a:rPr lang="en-US" sz="2000" dirty="0" err="1" smtClean="0">
                <a:latin typeface="+mn-lt"/>
              </a:rPr>
              <a:t>hội</a:t>
            </a:r>
            <a:r>
              <a:rPr lang="en-US" sz="2000" dirty="0" smtClean="0">
                <a:latin typeface="+mn-lt"/>
              </a:rPr>
              <a:t>   </a:t>
            </a:r>
            <a:endParaRPr sz="2000" dirty="0">
              <a:latin typeface="+mn-lt"/>
            </a:endParaRPr>
          </a:p>
        </p:txBody>
      </p:sp>
      <p:graphicFrame>
        <p:nvGraphicFramePr>
          <p:cNvPr id="91" name="Table 90"/>
          <p:cNvGraphicFramePr>
            <a:graphicFrameLocks noGrp="1"/>
          </p:cNvGraphicFramePr>
          <p:nvPr>
            <p:extLst>
              <p:ext uri="{D42A27DB-BD31-4B8C-83A1-F6EECF244321}">
                <p14:modId xmlns:p14="http://schemas.microsoft.com/office/powerpoint/2010/main" val="4052056640"/>
              </p:ext>
            </p:extLst>
          </p:nvPr>
        </p:nvGraphicFramePr>
        <p:xfrm>
          <a:off x="2270743" y="1476320"/>
          <a:ext cx="5216464" cy="3083560"/>
        </p:xfrm>
        <a:graphic>
          <a:graphicData uri="http://schemas.openxmlformats.org/drawingml/2006/table">
            <a:tbl>
              <a:tblPr firstRow="1" bandRow="1">
                <a:tableStyleId>{503ED765-BE44-486E-BB77-6C106A1BCB2C}</a:tableStyleId>
              </a:tblPr>
              <a:tblGrid>
                <a:gridCol w="3919101"/>
                <a:gridCol w="1297363"/>
              </a:tblGrid>
              <a:tr h="370840">
                <a:tc>
                  <a:txBody>
                    <a:bodyPr/>
                    <a:lstStyle/>
                    <a:p>
                      <a:pPr algn="ctr">
                        <a:lnSpc>
                          <a:spcPct val="150000"/>
                        </a:lnSpc>
                      </a:pPr>
                      <a:r>
                        <a:rPr lang="en-US" sz="1800" b="1" baseline="0" dirty="0" err="1" smtClean="0"/>
                        <a:t>Bất</a:t>
                      </a:r>
                      <a:r>
                        <a:rPr lang="en-US" sz="1800" b="1" baseline="0" dirty="0" smtClean="0"/>
                        <a:t> </a:t>
                      </a:r>
                      <a:r>
                        <a:rPr lang="en-US" sz="1800" b="1" baseline="0" dirty="0" err="1" smtClean="0"/>
                        <a:t>lợi</a:t>
                      </a:r>
                      <a:r>
                        <a:rPr lang="en-US" sz="1800" b="1" baseline="0" dirty="0" smtClean="0"/>
                        <a:t> </a:t>
                      </a:r>
                      <a:r>
                        <a:rPr lang="en-US" sz="1800" b="1" baseline="0" dirty="0" err="1" smtClean="0"/>
                        <a:t>lớn</a:t>
                      </a:r>
                      <a:r>
                        <a:rPr lang="en-US" sz="1800" b="1" baseline="0" dirty="0" smtClean="0"/>
                        <a:t> </a:t>
                      </a:r>
                      <a:r>
                        <a:rPr lang="en-US" sz="1800" b="1" baseline="0" dirty="0" err="1" smtClean="0"/>
                        <a:t>nhất</a:t>
                      </a:r>
                      <a:r>
                        <a:rPr lang="en-US" sz="1800" b="1" baseline="0" dirty="0" smtClean="0"/>
                        <a:t> </a:t>
                      </a:r>
                      <a:r>
                        <a:rPr lang="en-US" sz="1800" b="1" baseline="0" dirty="0" err="1" smtClean="0"/>
                        <a:t>của</a:t>
                      </a:r>
                      <a:r>
                        <a:rPr lang="en-US" sz="1800" b="1" baseline="0" dirty="0" smtClean="0"/>
                        <a:t> MXH</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c>
                  <a:txBody>
                    <a:bodyPr/>
                    <a:lstStyle/>
                    <a:p>
                      <a:pPr algn="ctr">
                        <a:lnSpc>
                          <a:spcPct val="150000"/>
                        </a:lnSpc>
                      </a:pPr>
                      <a:r>
                        <a:rPr lang="en-US" sz="1800" b="1" dirty="0" err="1" smtClean="0"/>
                        <a:t>Số</a:t>
                      </a:r>
                      <a:r>
                        <a:rPr lang="en-US" sz="1800" b="1" baseline="0" dirty="0" smtClean="0"/>
                        <a:t> </a:t>
                      </a:r>
                      <a:r>
                        <a:rPr lang="en-US" sz="1800" b="1" baseline="0" dirty="0" err="1" smtClean="0"/>
                        <a:t>bạn</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40000"/>
                        <a:lumOff val="60000"/>
                      </a:schemeClr>
                    </a:solidFill>
                  </a:tcPr>
                </a:tc>
              </a:tr>
              <a:tr h="370840">
                <a:tc>
                  <a:txBody>
                    <a:bodyPr/>
                    <a:lstStyle/>
                    <a:p>
                      <a:pPr algn="just">
                        <a:lnSpc>
                          <a:spcPct val="150000"/>
                        </a:lnSpc>
                      </a:pPr>
                      <a:r>
                        <a:rPr lang="en-US" sz="1800" baseline="0" dirty="0" err="1" smtClean="0"/>
                        <a:t>Nguy</a:t>
                      </a:r>
                      <a:r>
                        <a:rPr lang="en-US" sz="1800" baseline="0" dirty="0" smtClean="0"/>
                        <a:t> </a:t>
                      </a:r>
                      <a:r>
                        <a:rPr lang="en-US" sz="1800" baseline="0" dirty="0" err="1" smtClean="0"/>
                        <a:t>cơ</a:t>
                      </a:r>
                      <a:r>
                        <a:rPr lang="en-US" sz="1800" baseline="0" dirty="0" smtClean="0"/>
                        <a:t> </a:t>
                      </a:r>
                      <a:r>
                        <a:rPr lang="en-US" sz="1800" baseline="0" dirty="0" err="1" smtClean="0"/>
                        <a:t>tiếp</a:t>
                      </a:r>
                      <a:r>
                        <a:rPr lang="en-US" sz="1800" baseline="0" dirty="0" smtClean="0"/>
                        <a:t> </a:t>
                      </a:r>
                      <a:r>
                        <a:rPr lang="en-US" sz="1800" baseline="0" dirty="0" err="1" smtClean="0"/>
                        <a:t>xúc</a:t>
                      </a:r>
                      <a:r>
                        <a:rPr lang="en-US" sz="1800" baseline="0" dirty="0" smtClean="0"/>
                        <a:t> </a:t>
                      </a:r>
                      <a:r>
                        <a:rPr lang="en-US" sz="1800" baseline="0" dirty="0" err="1" smtClean="0"/>
                        <a:t>những</a:t>
                      </a:r>
                      <a:r>
                        <a:rPr lang="en-US" sz="1800" baseline="0" dirty="0" smtClean="0"/>
                        <a:t> </a:t>
                      </a:r>
                      <a:r>
                        <a:rPr lang="en-US" sz="1800" baseline="0" dirty="0" err="1" smtClean="0"/>
                        <a:t>bài</a:t>
                      </a:r>
                      <a:r>
                        <a:rPr lang="en-US" sz="1800" baseline="0" dirty="0" smtClean="0"/>
                        <a:t> </a:t>
                      </a:r>
                      <a:r>
                        <a:rPr lang="en-US" sz="1800" baseline="0" dirty="0" err="1" smtClean="0"/>
                        <a:t>viết</a:t>
                      </a:r>
                      <a:r>
                        <a:rPr lang="en-US" sz="1800" baseline="0" dirty="0" smtClean="0"/>
                        <a:t>, </a:t>
                      </a:r>
                      <a:r>
                        <a:rPr lang="en-US" sz="1800" baseline="0" dirty="0" err="1" smtClean="0"/>
                        <a:t>hình</a:t>
                      </a:r>
                      <a:r>
                        <a:rPr lang="en-US" sz="1800" baseline="0" dirty="0" smtClean="0"/>
                        <a:t> </a:t>
                      </a:r>
                      <a:r>
                        <a:rPr lang="en-US" sz="1800" baseline="0" dirty="0" err="1" smtClean="0"/>
                        <a:t>ảnh</a:t>
                      </a:r>
                      <a:r>
                        <a:rPr lang="en-US" sz="1800" baseline="0" dirty="0" smtClean="0"/>
                        <a:t>, video, ý </a:t>
                      </a:r>
                      <a:r>
                        <a:rPr lang="en-US" sz="1800" baseline="0" dirty="0" err="1" smtClean="0"/>
                        <a:t>kiến</a:t>
                      </a:r>
                      <a:r>
                        <a:rPr lang="en-US" sz="1800" baseline="0" dirty="0" smtClean="0"/>
                        <a:t> </a:t>
                      </a:r>
                      <a:r>
                        <a:rPr lang="en-US" sz="1800" baseline="0" dirty="0" err="1" smtClean="0"/>
                        <a:t>tiêu</a:t>
                      </a:r>
                      <a:r>
                        <a:rPr lang="en-US" sz="1800" baseline="0" dirty="0" smtClean="0"/>
                        <a:t> </a:t>
                      </a:r>
                      <a:r>
                        <a:rPr lang="en-US" sz="1800" baseline="0" dirty="0" err="1" smtClean="0"/>
                        <a:t>cực</a:t>
                      </a:r>
                      <a:r>
                        <a:rPr lang="en-US" sz="1800" baseline="0" dirty="0" smtClean="0"/>
                        <a:t>, </a:t>
                      </a:r>
                      <a:r>
                        <a:rPr lang="en-US" sz="1800" baseline="0" dirty="0" err="1" smtClean="0"/>
                        <a:t>không</a:t>
                      </a:r>
                      <a:r>
                        <a:rPr lang="en-US" sz="1800" baseline="0" dirty="0" smtClean="0"/>
                        <a:t> </a:t>
                      </a:r>
                      <a:r>
                        <a:rPr lang="en-US" sz="1800" baseline="0" dirty="0" err="1" smtClean="0"/>
                        <a:t>thích</a:t>
                      </a:r>
                      <a:r>
                        <a:rPr lang="en-US" sz="1800" baseline="0" dirty="0" smtClean="0"/>
                        <a:t> </a:t>
                      </a:r>
                      <a:r>
                        <a:rPr lang="en-US" sz="1800" baseline="0" dirty="0" err="1" smtClean="0"/>
                        <a:t>hợp</a:t>
                      </a:r>
                      <a:r>
                        <a:rPr lang="en-US" sz="1800" baseline="0" dirty="0" smtClean="0"/>
                        <a:t> (1)</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800" dirty="0" smtClean="0"/>
                        <a:t>8</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just">
                        <a:lnSpc>
                          <a:spcPct val="150000"/>
                        </a:lnSpc>
                      </a:pPr>
                      <a:r>
                        <a:rPr lang="en-US" sz="1800" baseline="0" dirty="0" err="1" smtClean="0"/>
                        <a:t>Thông</a:t>
                      </a:r>
                      <a:r>
                        <a:rPr lang="en-US" sz="1800" baseline="0" dirty="0" smtClean="0"/>
                        <a:t> tin </a:t>
                      </a:r>
                      <a:r>
                        <a:rPr lang="en-US" sz="1800" baseline="0" dirty="0" err="1" smtClean="0"/>
                        <a:t>cá</a:t>
                      </a:r>
                      <a:r>
                        <a:rPr lang="en-US" sz="1800" baseline="0" dirty="0" smtClean="0"/>
                        <a:t> </a:t>
                      </a:r>
                      <a:r>
                        <a:rPr lang="en-US" sz="1800" baseline="0" dirty="0" err="1" smtClean="0"/>
                        <a:t>nhân</a:t>
                      </a:r>
                      <a:r>
                        <a:rPr lang="en-US" sz="1800" baseline="0" dirty="0" smtClean="0"/>
                        <a:t> </a:t>
                      </a:r>
                      <a:r>
                        <a:rPr lang="en-US" sz="1800" baseline="0" dirty="0" err="1" smtClean="0"/>
                        <a:t>bị</a:t>
                      </a:r>
                      <a:r>
                        <a:rPr lang="en-US" sz="1800" baseline="0" dirty="0" smtClean="0"/>
                        <a:t> chia </a:t>
                      </a:r>
                      <a:r>
                        <a:rPr lang="en-US" sz="1800" baseline="0" dirty="0" err="1" smtClean="0"/>
                        <a:t>sẻ</a:t>
                      </a:r>
                      <a:r>
                        <a:rPr lang="en-US" sz="1800" baseline="0" dirty="0" smtClean="0"/>
                        <a:t> (2)</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800" dirty="0" smtClean="0"/>
                        <a:t>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just">
                        <a:lnSpc>
                          <a:spcPct val="150000"/>
                        </a:lnSpc>
                      </a:pPr>
                      <a:r>
                        <a:rPr lang="en-US" sz="1800" baseline="0" dirty="0" err="1" smtClean="0"/>
                        <a:t>Có</a:t>
                      </a:r>
                      <a:r>
                        <a:rPr lang="en-US" sz="1800" baseline="0" dirty="0" smtClean="0"/>
                        <a:t> </a:t>
                      </a:r>
                      <a:r>
                        <a:rPr lang="en-US" sz="1800" baseline="0" dirty="0" err="1" smtClean="0"/>
                        <a:t>thể</a:t>
                      </a:r>
                      <a:r>
                        <a:rPr lang="en-US" sz="1800" baseline="0" dirty="0" smtClean="0"/>
                        <a:t> </a:t>
                      </a:r>
                      <a:r>
                        <a:rPr lang="en-US" sz="1800" baseline="0" dirty="0" err="1" smtClean="0"/>
                        <a:t>bị</a:t>
                      </a:r>
                      <a:r>
                        <a:rPr lang="en-US" sz="1800" baseline="0" dirty="0" smtClean="0"/>
                        <a:t> </a:t>
                      </a:r>
                      <a:r>
                        <a:rPr lang="en-US" sz="1800" baseline="0" dirty="0" err="1" smtClean="0"/>
                        <a:t>bắt</a:t>
                      </a:r>
                      <a:r>
                        <a:rPr lang="en-US" sz="1800" baseline="0" dirty="0" smtClean="0"/>
                        <a:t> </a:t>
                      </a:r>
                      <a:r>
                        <a:rPr lang="en-US" sz="1800" baseline="0" dirty="0" err="1" smtClean="0"/>
                        <a:t>nạt</a:t>
                      </a:r>
                      <a:r>
                        <a:rPr lang="en-US" sz="1800" baseline="0" dirty="0" smtClean="0"/>
                        <a:t> </a:t>
                      </a:r>
                      <a:r>
                        <a:rPr lang="en-US" sz="1800" baseline="0" dirty="0" err="1" smtClean="0"/>
                        <a:t>trên</a:t>
                      </a:r>
                      <a:r>
                        <a:rPr lang="en-US" sz="1800" baseline="0" dirty="0" smtClean="0"/>
                        <a:t> Internet (3)</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800" dirty="0" smtClean="0"/>
                        <a:t>3</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just">
                        <a:lnSpc>
                          <a:spcPct val="150000"/>
                        </a:lnSpc>
                      </a:pPr>
                      <a:r>
                        <a:rPr lang="en-US" sz="1800" baseline="0" dirty="0" err="1" smtClean="0"/>
                        <a:t>Dùng</a:t>
                      </a:r>
                      <a:r>
                        <a:rPr lang="en-US" sz="1800" baseline="0" dirty="0" smtClean="0"/>
                        <a:t> </a:t>
                      </a:r>
                      <a:r>
                        <a:rPr lang="en-US" sz="1800" baseline="0" dirty="0" err="1" smtClean="0"/>
                        <a:t>nhiều</a:t>
                      </a:r>
                      <a:r>
                        <a:rPr lang="en-US" sz="1800" baseline="0" dirty="0" smtClean="0"/>
                        <a:t> </a:t>
                      </a:r>
                      <a:r>
                        <a:rPr lang="en-US" sz="1800" baseline="0" dirty="0" err="1" smtClean="0"/>
                        <a:t>thời</a:t>
                      </a:r>
                      <a:r>
                        <a:rPr lang="en-US" sz="1800" baseline="0" dirty="0" smtClean="0"/>
                        <a:t> </a:t>
                      </a:r>
                      <a:r>
                        <a:rPr lang="en-US" sz="1800" baseline="0" dirty="0" err="1" smtClean="0"/>
                        <a:t>gian</a:t>
                      </a:r>
                      <a:r>
                        <a:rPr lang="en-US" sz="1800" baseline="0" dirty="0" smtClean="0"/>
                        <a:t> online (4)</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800" dirty="0" smtClean="0"/>
                        <a:t>14</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dissolve">
                                      <p:cBhvr>
                                        <p:cTn id="7" dur="500"/>
                                        <p:tgtEl>
                                          <p:spTgt spid="8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1"/>
                                        </p:tgtEl>
                                        <p:attrNameLst>
                                          <p:attrName>style.visibility</p:attrName>
                                        </p:attrNameLst>
                                      </p:cBhvr>
                                      <p:to>
                                        <p:strVal val="visible"/>
                                      </p:to>
                                    </p:set>
                                    <p:animEffect transition="in" filter="barn(inVertical)">
                                      <p:cBhvr>
                                        <p:cTn id="12"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440"/>
        <p:cNvGrpSpPr/>
        <p:nvPr/>
      </p:nvGrpSpPr>
      <p:grpSpPr>
        <a:xfrm>
          <a:off x="0" y="0"/>
          <a:ext cx="0" cy="0"/>
          <a:chOff x="0" y="0"/>
          <a:chExt cx="0" cy="0"/>
        </a:xfrm>
      </p:grpSpPr>
      <p:sp>
        <p:nvSpPr>
          <p:cNvPr id="1441" name="Google Shape;1441;p55"/>
          <p:cNvSpPr/>
          <p:nvPr/>
        </p:nvSpPr>
        <p:spPr>
          <a:xfrm flipH="1">
            <a:off x="5530587" y="1116350"/>
            <a:ext cx="3186838" cy="2923147"/>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55"/>
          <p:cNvSpPr/>
          <p:nvPr/>
        </p:nvSpPr>
        <p:spPr>
          <a:xfrm>
            <a:off x="426575" y="1116350"/>
            <a:ext cx="3186838" cy="2923147"/>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43" name="Google Shape;1443;p55"/>
          <p:cNvGrpSpPr/>
          <p:nvPr/>
        </p:nvGrpSpPr>
        <p:grpSpPr>
          <a:xfrm>
            <a:off x="1954725" y="421481"/>
            <a:ext cx="5117250" cy="862425"/>
            <a:chOff x="1954725" y="409575"/>
            <a:chExt cx="5117250" cy="862425"/>
          </a:xfrm>
        </p:grpSpPr>
        <p:grpSp>
          <p:nvGrpSpPr>
            <p:cNvPr id="1444" name="Google Shape;1444;p55"/>
            <p:cNvGrpSpPr/>
            <p:nvPr/>
          </p:nvGrpSpPr>
          <p:grpSpPr>
            <a:xfrm>
              <a:off x="1971675" y="409575"/>
              <a:ext cx="5100300" cy="862425"/>
              <a:chOff x="1971675" y="409575"/>
              <a:chExt cx="5100300" cy="862425"/>
            </a:xfrm>
          </p:grpSpPr>
          <p:sp>
            <p:nvSpPr>
              <p:cNvPr id="1445" name="Google Shape;1445;p55"/>
              <p:cNvSpPr/>
              <p:nvPr/>
            </p:nvSpPr>
            <p:spPr>
              <a:xfrm>
                <a:off x="1971675" y="409575"/>
                <a:ext cx="51003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55"/>
              <p:cNvSpPr/>
              <p:nvPr/>
            </p:nvSpPr>
            <p:spPr>
              <a:xfrm rot="10419122">
                <a:off x="6553428"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7" name="Google Shape;1447;p55"/>
            <p:cNvSpPr/>
            <p:nvPr/>
          </p:nvSpPr>
          <p:spPr>
            <a:xfrm rot="-10419122" flipH="1">
              <a:off x="1981428"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8" name="Google Shape;1448;p55"/>
          <p:cNvSpPr txBox="1">
            <a:spLocks noGrp="1"/>
          </p:cNvSpPr>
          <p:nvPr>
            <p:ph type="title"/>
          </p:nvPr>
        </p:nvSpPr>
        <p:spPr>
          <a:xfrm>
            <a:off x="713225" y="532525"/>
            <a:ext cx="7717800" cy="33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dirty="0" err="1" smtClean="0">
                <a:latin typeface="+mn-lt"/>
              </a:rPr>
              <a:t>Nhận</a:t>
            </a:r>
            <a:r>
              <a:rPr lang="en-US" sz="2400" dirty="0" smtClean="0">
                <a:latin typeface="+mn-lt"/>
              </a:rPr>
              <a:t> </a:t>
            </a:r>
            <a:r>
              <a:rPr lang="en-US" sz="2400" dirty="0" err="1" smtClean="0">
                <a:latin typeface="+mn-lt"/>
              </a:rPr>
              <a:t>xét</a:t>
            </a:r>
            <a:endParaRPr sz="2400" dirty="0">
              <a:latin typeface="+mn-lt"/>
            </a:endParaRPr>
          </a:p>
        </p:txBody>
      </p:sp>
      <p:grpSp>
        <p:nvGrpSpPr>
          <p:cNvPr id="1449" name="Google Shape;1449;p55"/>
          <p:cNvGrpSpPr/>
          <p:nvPr/>
        </p:nvGrpSpPr>
        <p:grpSpPr>
          <a:xfrm>
            <a:off x="2407296" y="2120539"/>
            <a:ext cx="4318462" cy="3675839"/>
            <a:chOff x="1003400" y="681775"/>
            <a:chExt cx="5604025" cy="4770100"/>
          </a:xfrm>
        </p:grpSpPr>
        <p:sp>
          <p:nvSpPr>
            <p:cNvPr id="1450" name="Google Shape;1450;p55"/>
            <p:cNvSpPr/>
            <p:nvPr/>
          </p:nvSpPr>
          <p:spPr>
            <a:xfrm>
              <a:off x="2663750" y="681775"/>
              <a:ext cx="1159200" cy="901500"/>
            </a:xfrm>
            <a:custGeom>
              <a:avLst/>
              <a:gdLst/>
              <a:ahLst/>
              <a:cxnLst/>
              <a:rect l="l" t="t" r="r" b="b"/>
              <a:pathLst>
                <a:path w="46368" h="36060" extrusionOk="0">
                  <a:moveTo>
                    <a:pt x="23184" y="0"/>
                  </a:moveTo>
                  <a:cubicBezTo>
                    <a:pt x="10375" y="0"/>
                    <a:pt x="1" y="4803"/>
                    <a:pt x="1" y="10741"/>
                  </a:cubicBezTo>
                  <a:cubicBezTo>
                    <a:pt x="1" y="15811"/>
                    <a:pt x="7538" y="20080"/>
                    <a:pt x="17744" y="21215"/>
                  </a:cubicBezTo>
                  <a:lnTo>
                    <a:pt x="17744" y="21215"/>
                  </a:lnTo>
                  <a:cubicBezTo>
                    <a:pt x="17742" y="21215"/>
                    <a:pt x="17739" y="21215"/>
                    <a:pt x="17737" y="21215"/>
                  </a:cubicBezTo>
                  <a:cubicBezTo>
                    <a:pt x="17202" y="21215"/>
                    <a:pt x="16312" y="26490"/>
                    <a:pt x="16245" y="27153"/>
                  </a:cubicBezTo>
                  <a:cubicBezTo>
                    <a:pt x="16079" y="29555"/>
                    <a:pt x="16245" y="31990"/>
                    <a:pt x="16813" y="34325"/>
                  </a:cubicBezTo>
                  <a:cubicBezTo>
                    <a:pt x="16979" y="34958"/>
                    <a:pt x="17179" y="35659"/>
                    <a:pt x="17713" y="36059"/>
                  </a:cubicBezTo>
                  <a:cubicBezTo>
                    <a:pt x="17780" y="31823"/>
                    <a:pt x="18547" y="27320"/>
                    <a:pt x="20782" y="23684"/>
                  </a:cubicBezTo>
                  <a:cubicBezTo>
                    <a:pt x="21282" y="22883"/>
                    <a:pt x="21849" y="22149"/>
                    <a:pt x="22517" y="21482"/>
                  </a:cubicBezTo>
                  <a:lnTo>
                    <a:pt x="23184" y="21482"/>
                  </a:lnTo>
                  <a:cubicBezTo>
                    <a:pt x="35993" y="21482"/>
                    <a:pt x="46367" y="16679"/>
                    <a:pt x="46367" y="10741"/>
                  </a:cubicBezTo>
                  <a:cubicBezTo>
                    <a:pt x="46367" y="4803"/>
                    <a:pt x="35993" y="0"/>
                    <a:pt x="231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55"/>
            <p:cNvSpPr/>
            <p:nvPr/>
          </p:nvSpPr>
          <p:spPr>
            <a:xfrm>
              <a:off x="2950625" y="824225"/>
              <a:ext cx="552925" cy="193300"/>
            </a:xfrm>
            <a:custGeom>
              <a:avLst/>
              <a:gdLst/>
              <a:ahLst/>
              <a:cxnLst/>
              <a:rect l="l" t="t" r="r" b="b"/>
              <a:pathLst>
                <a:path w="22117" h="7732" extrusionOk="0">
                  <a:moveTo>
                    <a:pt x="15111" y="1941"/>
                  </a:moveTo>
                  <a:cubicBezTo>
                    <a:pt x="15178" y="2008"/>
                    <a:pt x="15211" y="2041"/>
                    <a:pt x="15245" y="2141"/>
                  </a:cubicBezTo>
                  <a:cubicBezTo>
                    <a:pt x="15612" y="2775"/>
                    <a:pt x="15778" y="3509"/>
                    <a:pt x="15745" y="4276"/>
                  </a:cubicBezTo>
                  <a:cubicBezTo>
                    <a:pt x="15812" y="4876"/>
                    <a:pt x="15778" y="5510"/>
                    <a:pt x="15612" y="6110"/>
                  </a:cubicBezTo>
                  <a:cubicBezTo>
                    <a:pt x="15478" y="6678"/>
                    <a:pt x="15045" y="7145"/>
                    <a:pt x="14477" y="7278"/>
                  </a:cubicBezTo>
                  <a:cubicBezTo>
                    <a:pt x="14408" y="7292"/>
                    <a:pt x="14338" y="7299"/>
                    <a:pt x="14269" y="7299"/>
                  </a:cubicBezTo>
                  <a:cubicBezTo>
                    <a:pt x="14008" y="7299"/>
                    <a:pt x="13755" y="7203"/>
                    <a:pt x="13543" y="7044"/>
                  </a:cubicBezTo>
                  <a:cubicBezTo>
                    <a:pt x="13177" y="6778"/>
                    <a:pt x="12910" y="6344"/>
                    <a:pt x="12843" y="5910"/>
                  </a:cubicBezTo>
                  <a:cubicBezTo>
                    <a:pt x="12743" y="4943"/>
                    <a:pt x="13043" y="3976"/>
                    <a:pt x="13677" y="3242"/>
                  </a:cubicBezTo>
                  <a:cubicBezTo>
                    <a:pt x="14077" y="2741"/>
                    <a:pt x="14578" y="2308"/>
                    <a:pt x="15111" y="1941"/>
                  </a:cubicBezTo>
                  <a:close/>
                  <a:moveTo>
                    <a:pt x="7239" y="2074"/>
                  </a:moveTo>
                  <a:cubicBezTo>
                    <a:pt x="8206" y="3142"/>
                    <a:pt x="8206" y="4910"/>
                    <a:pt x="7873" y="6211"/>
                  </a:cubicBezTo>
                  <a:cubicBezTo>
                    <a:pt x="7806" y="6577"/>
                    <a:pt x="7639" y="6911"/>
                    <a:pt x="7372" y="7145"/>
                  </a:cubicBezTo>
                  <a:cubicBezTo>
                    <a:pt x="7236" y="7259"/>
                    <a:pt x="7068" y="7310"/>
                    <a:pt x="6900" y="7310"/>
                  </a:cubicBezTo>
                  <a:cubicBezTo>
                    <a:pt x="6823" y="7310"/>
                    <a:pt x="6746" y="7299"/>
                    <a:pt x="6672" y="7278"/>
                  </a:cubicBezTo>
                  <a:cubicBezTo>
                    <a:pt x="6338" y="7211"/>
                    <a:pt x="6038" y="7011"/>
                    <a:pt x="5838" y="6711"/>
                  </a:cubicBezTo>
                  <a:cubicBezTo>
                    <a:pt x="5538" y="6144"/>
                    <a:pt x="5504" y="5477"/>
                    <a:pt x="5704" y="4843"/>
                  </a:cubicBezTo>
                  <a:cubicBezTo>
                    <a:pt x="5938" y="3809"/>
                    <a:pt x="6472" y="2841"/>
                    <a:pt x="7239" y="2074"/>
                  </a:cubicBezTo>
                  <a:close/>
                  <a:moveTo>
                    <a:pt x="11311" y="0"/>
                  </a:moveTo>
                  <a:cubicBezTo>
                    <a:pt x="10472" y="0"/>
                    <a:pt x="9630" y="170"/>
                    <a:pt x="8840" y="506"/>
                  </a:cubicBezTo>
                  <a:cubicBezTo>
                    <a:pt x="8273" y="740"/>
                    <a:pt x="7706" y="1074"/>
                    <a:pt x="7239" y="1507"/>
                  </a:cubicBezTo>
                  <a:cubicBezTo>
                    <a:pt x="7172" y="1440"/>
                    <a:pt x="7105" y="1374"/>
                    <a:pt x="7005" y="1307"/>
                  </a:cubicBezTo>
                  <a:cubicBezTo>
                    <a:pt x="6360" y="819"/>
                    <a:pt x="5578" y="568"/>
                    <a:pt x="4793" y="568"/>
                  </a:cubicBezTo>
                  <a:cubicBezTo>
                    <a:pt x="4076" y="568"/>
                    <a:pt x="3357" y="777"/>
                    <a:pt x="2736" y="1207"/>
                  </a:cubicBezTo>
                  <a:cubicBezTo>
                    <a:pt x="934" y="2408"/>
                    <a:pt x="0" y="4543"/>
                    <a:pt x="301" y="6678"/>
                  </a:cubicBezTo>
                  <a:lnTo>
                    <a:pt x="701" y="6611"/>
                  </a:lnTo>
                  <a:cubicBezTo>
                    <a:pt x="434" y="4643"/>
                    <a:pt x="1335" y="2675"/>
                    <a:pt x="2969" y="1541"/>
                  </a:cubicBezTo>
                  <a:cubicBezTo>
                    <a:pt x="3529" y="1173"/>
                    <a:pt x="4172" y="989"/>
                    <a:pt x="4812" y="989"/>
                  </a:cubicBezTo>
                  <a:cubicBezTo>
                    <a:pt x="5508" y="989"/>
                    <a:pt x="6199" y="1206"/>
                    <a:pt x="6772" y="1641"/>
                  </a:cubicBezTo>
                  <a:lnTo>
                    <a:pt x="6939" y="1774"/>
                  </a:lnTo>
                  <a:cubicBezTo>
                    <a:pt x="6138" y="2608"/>
                    <a:pt x="5538" y="3642"/>
                    <a:pt x="5271" y="4743"/>
                  </a:cubicBezTo>
                  <a:cubicBezTo>
                    <a:pt x="5071" y="5477"/>
                    <a:pt x="5137" y="6277"/>
                    <a:pt x="5504" y="6944"/>
                  </a:cubicBezTo>
                  <a:cubicBezTo>
                    <a:pt x="5738" y="7345"/>
                    <a:pt x="6138" y="7612"/>
                    <a:pt x="6605" y="7712"/>
                  </a:cubicBezTo>
                  <a:lnTo>
                    <a:pt x="6872" y="7712"/>
                  </a:lnTo>
                  <a:cubicBezTo>
                    <a:pt x="7105" y="7712"/>
                    <a:pt x="7372" y="7645"/>
                    <a:pt x="7572" y="7478"/>
                  </a:cubicBezTo>
                  <a:cubicBezTo>
                    <a:pt x="7939" y="7178"/>
                    <a:pt x="8173" y="6778"/>
                    <a:pt x="8240" y="6311"/>
                  </a:cubicBezTo>
                  <a:cubicBezTo>
                    <a:pt x="8607" y="4876"/>
                    <a:pt x="8607" y="2975"/>
                    <a:pt x="7539" y="1774"/>
                  </a:cubicBezTo>
                  <a:cubicBezTo>
                    <a:pt x="7973" y="1407"/>
                    <a:pt x="8473" y="1107"/>
                    <a:pt x="9007" y="873"/>
                  </a:cubicBezTo>
                  <a:cubicBezTo>
                    <a:pt x="9731" y="555"/>
                    <a:pt x="10505" y="400"/>
                    <a:pt x="11277" y="400"/>
                  </a:cubicBezTo>
                  <a:cubicBezTo>
                    <a:pt x="12285" y="400"/>
                    <a:pt x="13290" y="664"/>
                    <a:pt x="14177" y="1174"/>
                  </a:cubicBezTo>
                  <a:cubicBezTo>
                    <a:pt x="14411" y="1307"/>
                    <a:pt x="14611" y="1474"/>
                    <a:pt x="14811" y="1641"/>
                  </a:cubicBezTo>
                  <a:cubicBezTo>
                    <a:pt x="14277" y="2008"/>
                    <a:pt x="13777" y="2441"/>
                    <a:pt x="13343" y="2975"/>
                  </a:cubicBezTo>
                  <a:cubicBezTo>
                    <a:pt x="12609" y="3775"/>
                    <a:pt x="12276" y="4876"/>
                    <a:pt x="12409" y="5977"/>
                  </a:cubicBezTo>
                  <a:cubicBezTo>
                    <a:pt x="12476" y="6544"/>
                    <a:pt x="12810" y="7078"/>
                    <a:pt x="13277" y="7411"/>
                  </a:cubicBezTo>
                  <a:cubicBezTo>
                    <a:pt x="13570" y="7625"/>
                    <a:pt x="13906" y="7732"/>
                    <a:pt x="14268" y="7732"/>
                  </a:cubicBezTo>
                  <a:cubicBezTo>
                    <a:pt x="14359" y="7732"/>
                    <a:pt x="14451" y="7725"/>
                    <a:pt x="14544" y="7712"/>
                  </a:cubicBezTo>
                  <a:cubicBezTo>
                    <a:pt x="15245" y="7545"/>
                    <a:pt x="15812" y="6978"/>
                    <a:pt x="16012" y="6277"/>
                  </a:cubicBezTo>
                  <a:cubicBezTo>
                    <a:pt x="16145" y="5610"/>
                    <a:pt x="16212" y="4943"/>
                    <a:pt x="16145" y="4276"/>
                  </a:cubicBezTo>
                  <a:cubicBezTo>
                    <a:pt x="16145" y="3442"/>
                    <a:pt x="15945" y="2641"/>
                    <a:pt x="15578" y="1941"/>
                  </a:cubicBezTo>
                  <a:cubicBezTo>
                    <a:pt x="15545" y="1874"/>
                    <a:pt x="15512" y="1807"/>
                    <a:pt x="15445" y="1741"/>
                  </a:cubicBezTo>
                  <a:cubicBezTo>
                    <a:pt x="16179" y="1307"/>
                    <a:pt x="17013" y="1007"/>
                    <a:pt x="17880" y="907"/>
                  </a:cubicBezTo>
                  <a:cubicBezTo>
                    <a:pt x="17960" y="898"/>
                    <a:pt x="18043" y="894"/>
                    <a:pt x="18127" y="894"/>
                  </a:cubicBezTo>
                  <a:cubicBezTo>
                    <a:pt x="18356" y="894"/>
                    <a:pt x="18594" y="925"/>
                    <a:pt x="18814" y="973"/>
                  </a:cubicBezTo>
                  <a:cubicBezTo>
                    <a:pt x="19114" y="1074"/>
                    <a:pt x="19414" y="1207"/>
                    <a:pt x="19648" y="1407"/>
                  </a:cubicBezTo>
                  <a:cubicBezTo>
                    <a:pt x="20982" y="2374"/>
                    <a:pt x="21683" y="3976"/>
                    <a:pt x="21549" y="5610"/>
                  </a:cubicBezTo>
                  <a:lnTo>
                    <a:pt x="21949" y="5643"/>
                  </a:lnTo>
                  <a:cubicBezTo>
                    <a:pt x="22116" y="3842"/>
                    <a:pt x="21349" y="2108"/>
                    <a:pt x="19915" y="1040"/>
                  </a:cubicBezTo>
                  <a:cubicBezTo>
                    <a:pt x="19614" y="840"/>
                    <a:pt x="19281" y="673"/>
                    <a:pt x="18947" y="573"/>
                  </a:cubicBezTo>
                  <a:cubicBezTo>
                    <a:pt x="18710" y="509"/>
                    <a:pt x="18473" y="472"/>
                    <a:pt x="18236" y="472"/>
                  </a:cubicBezTo>
                  <a:cubicBezTo>
                    <a:pt x="18106" y="472"/>
                    <a:pt x="17976" y="483"/>
                    <a:pt x="17847" y="506"/>
                  </a:cubicBezTo>
                  <a:cubicBezTo>
                    <a:pt x="16913" y="607"/>
                    <a:pt x="15979" y="907"/>
                    <a:pt x="15178" y="1407"/>
                  </a:cubicBezTo>
                  <a:cubicBezTo>
                    <a:pt x="14944" y="1174"/>
                    <a:pt x="14678" y="973"/>
                    <a:pt x="14411" y="840"/>
                  </a:cubicBezTo>
                  <a:cubicBezTo>
                    <a:pt x="13456" y="278"/>
                    <a:pt x="12385" y="0"/>
                    <a:pt x="113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55"/>
            <p:cNvSpPr/>
            <p:nvPr/>
          </p:nvSpPr>
          <p:spPr>
            <a:xfrm>
              <a:off x="1091800" y="5023200"/>
              <a:ext cx="25" cy="25"/>
            </a:xfrm>
            <a:custGeom>
              <a:avLst/>
              <a:gdLst/>
              <a:ahLst/>
              <a:cxnLst/>
              <a:rect l="l" t="t" r="r" b="b"/>
              <a:pathLst>
                <a:path w="1" h="1" extrusionOk="0">
                  <a:moveTo>
                    <a:pt x="0" y="1"/>
                  </a:moveTo>
                  <a:close/>
                </a:path>
              </a:pathLst>
            </a:custGeom>
            <a:solidFill>
              <a:srgbClr val="DEDE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 name="Google Shape;1453;p55"/>
            <p:cNvSpPr/>
            <p:nvPr/>
          </p:nvSpPr>
          <p:spPr>
            <a:xfrm>
              <a:off x="2032475" y="2587125"/>
              <a:ext cx="1394350" cy="1977450"/>
            </a:xfrm>
            <a:custGeom>
              <a:avLst/>
              <a:gdLst/>
              <a:ahLst/>
              <a:cxnLst/>
              <a:rect l="l" t="t" r="r" b="b"/>
              <a:pathLst>
                <a:path w="55774" h="79098" extrusionOk="0">
                  <a:moveTo>
                    <a:pt x="36755" y="1"/>
                  </a:moveTo>
                  <a:cubicBezTo>
                    <a:pt x="31011" y="1"/>
                    <a:pt x="25000" y="5451"/>
                    <a:pt x="21382" y="9247"/>
                  </a:cubicBezTo>
                  <a:cubicBezTo>
                    <a:pt x="14977" y="15952"/>
                    <a:pt x="10408" y="24258"/>
                    <a:pt x="7305" y="32964"/>
                  </a:cubicBezTo>
                  <a:cubicBezTo>
                    <a:pt x="2735" y="45840"/>
                    <a:pt x="1301" y="59617"/>
                    <a:pt x="0" y="73226"/>
                  </a:cubicBezTo>
                  <a:cubicBezTo>
                    <a:pt x="9273" y="74627"/>
                    <a:pt x="17379" y="76796"/>
                    <a:pt x="26486" y="79097"/>
                  </a:cubicBezTo>
                  <a:cubicBezTo>
                    <a:pt x="28854" y="68156"/>
                    <a:pt x="32156" y="57448"/>
                    <a:pt x="36326" y="47041"/>
                  </a:cubicBezTo>
                  <a:cubicBezTo>
                    <a:pt x="38961" y="40436"/>
                    <a:pt x="42030" y="33898"/>
                    <a:pt x="46133" y="28061"/>
                  </a:cubicBezTo>
                  <a:cubicBezTo>
                    <a:pt x="50570" y="21790"/>
                    <a:pt x="55773" y="17987"/>
                    <a:pt x="50503" y="9981"/>
                  </a:cubicBezTo>
                  <a:cubicBezTo>
                    <a:pt x="48301" y="6645"/>
                    <a:pt x="45066" y="4177"/>
                    <a:pt x="41930" y="1775"/>
                  </a:cubicBezTo>
                  <a:cubicBezTo>
                    <a:pt x="40283" y="522"/>
                    <a:pt x="38532" y="1"/>
                    <a:pt x="36755" y="1"/>
                  </a:cubicBezTo>
                  <a:close/>
                </a:path>
              </a:pathLst>
            </a:custGeom>
            <a:solidFill>
              <a:srgbClr val="E799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 name="Google Shape;1454;p55"/>
            <p:cNvSpPr/>
            <p:nvPr/>
          </p:nvSpPr>
          <p:spPr>
            <a:xfrm>
              <a:off x="3633600" y="2443850"/>
              <a:ext cx="683850" cy="2330875"/>
            </a:xfrm>
            <a:custGeom>
              <a:avLst/>
              <a:gdLst/>
              <a:ahLst/>
              <a:cxnLst/>
              <a:rect l="l" t="t" r="r" b="b"/>
              <a:pathLst>
                <a:path w="27354" h="93235" extrusionOk="0">
                  <a:moveTo>
                    <a:pt x="3970" y="1"/>
                  </a:moveTo>
                  <a:cubicBezTo>
                    <a:pt x="3937" y="2336"/>
                    <a:pt x="3670" y="4671"/>
                    <a:pt x="3203" y="6972"/>
                  </a:cubicBezTo>
                  <a:cubicBezTo>
                    <a:pt x="3137" y="7239"/>
                    <a:pt x="2569" y="7339"/>
                    <a:pt x="2036" y="7339"/>
                  </a:cubicBezTo>
                  <a:cubicBezTo>
                    <a:pt x="1" y="35960"/>
                    <a:pt x="2836" y="64614"/>
                    <a:pt x="1302" y="93234"/>
                  </a:cubicBezTo>
                  <a:lnTo>
                    <a:pt x="26653" y="93234"/>
                  </a:lnTo>
                  <a:cubicBezTo>
                    <a:pt x="26954" y="80091"/>
                    <a:pt x="27354" y="66982"/>
                    <a:pt x="26720" y="53873"/>
                  </a:cubicBezTo>
                  <a:cubicBezTo>
                    <a:pt x="26220" y="44366"/>
                    <a:pt x="25886" y="34826"/>
                    <a:pt x="25819" y="25286"/>
                  </a:cubicBezTo>
                  <a:cubicBezTo>
                    <a:pt x="25753" y="16846"/>
                    <a:pt x="21950" y="8407"/>
                    <a:pt x="2448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55"/>
            <p:cNvSpPr/>
            <p:nvPr/>
          </p:nvSpPr>
          <p:spPr>
            <a:xfrm>
              <a:off x="4115625" y="2321275"/>
              <a:ext cx="954875" cy="2453975"/>
            </a:xfrm>
            <a:custGeom>
              <a:avLst/>
              <a:gdLst/>
              <a:ahLst/>
              <a:cxnLst/>
              <a:rect l="l" t="t" r="r" b="b"/>
              <a:pathLst>
                <a:path w="38195" h="98159" extrusionOk="0">
                  <a:moveTo>
                    <a:pt x="0" y="0"/>
                  </a:moveTo>
                  <a:cubicBezTo>
                    <a:pt x="0" y="868"/>
                    <a:pt x="4904" y="4937"/>
                    <a:pt x="4904" y="5804"/>
                  </a:cubicBezTo>
                  <a:cubicBezTo>
                    <a:pt x="5137" y="5938"/>
                    <a:pt x="2369" y="11509"/>
                    <a:pt x="2202" y="12176"/>
                  </a:cubicBezTo>
                  <a:cubicBezTo>
                    <a:pt x="701" y="19047"/>
                    <a:pt x="934" y="23984"/>
                    <a:pt x="1435" y="31656"/>
                  </a:cubicBezTo>
                  <a:cubicBezTo>
                    <a:pt x="2002" y="40196"/>
                    <a:pt x="1702" y="48802"/>
                    <a:pt x="1868" y="57408"/>
                  </a:cubicBezTo>
                  <a:cubicBezTo>
                    <a:pt x="2169" y="70317"/>
                    <a:pt x="1868" y="83060"/>
                    <a:pt x="1835" y="95902"/>
                  </a:cubicBezTo>
                  <a:cubicBezTo>
                    <a:pt x="1835" y="96102"/>
                    <a:pt x="1868" y="96336"/>
                    <a:pt x="2002" y="96503"/>
                  </a:cubicBezTo>
                  <a:cubicBezTo>
                    <a:pt x="2135" y="96603"/>
                    <a:pt x="2302" y="96670"/>
                    <a:pt x="2469" y="96703"/>
                  </a:cubicBezTo>
                  <a:cubicBezTo>
                    <a:pt x="7186" y="97668"/>
                    <a:pt x="11968" y="98159"/>
                    <a:pt x="16763" y="98159"/>
                  </a:cubicBezTo>
                  <a:cubicBezTo>
                    <a:pt x="17935" y="98159"/>
                    <a:pt x="19108" y="98130"/>
                    <a:pt x="20282" y="98071"/>
                  </a:cubicBezTo>
                  <a:cubicBezTo>
                    <a:pt x="22850" y="97904"/>
                    <a:pt x="25585" y="97003"/>
                    <a:pt x="28121" y="97003"/>
                  </a:cubicBezTo>
                  <a:cubicBezTo>
                    <a:pt x="30213" y="97003"/>
                    <a:pt x="32223" y="97692"/>
                    <a:pt x="34375" y="97692"/>
                  </a:cubicBezTo>
                  <a:cubicBezTo>
                    <a:pt x="34590" y="97692"/>
                    <a:pt x="34807" y="97685"/>
                    <a:pt x="35025" y="97670"/>
                  </a:cubicBezTo>
                  <a:cubicBezTo>
                    <a:pt x="36093" y="97604"/>
                    <a:pt x="37294" y="97337"/>
                    <a:pt x="37828" y="96436"/>
                  </a:cubicBezTo>
                  <a:cubicBezTo>
                    <a:pt x="38094" y="95869"/>
                    <a:pt x="38194" y="95235"/>
                    <a:pt x="38128" y="94635"/>
                  </a:cubicBezTo>
                  <a:cubicBezTo>
                    <a:pt x="38128" y="77856"/>
                    <a:pt x="36560" y="61111"/>
                    <a:pt x="33424" y="44632"/>
                  </a:cubicBezTo>
                  <a:cubicBezTo>
                    <a:pt x="33224" y="43765"/>
                    <a:pt x="33057" y="42898"/>
                    <a:pt x="32891" y="41997"/>
                  </a:cubicBezTo>
                  <a:cubicBezTo>
                    <a:pt x="30355" y="29421"/>
                    <a:pt x="28721" y="10108"/>
                    <a:pt x="15979" y="3269"/>
                  </a:cubicBezTo>
                  <a:cubicBezTo>
                    <a:pt x="11675" y="934"/>
                    <a:pt x="5738" y="267"/>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55"/>
            <p:cNvSpPr/>
            <p:nvPr/>
          </p:nvSpPr>
          <p:spPr>
            <a:xfrm>
              <a:off x="2896425" y="2306375"/>
              <a:ext cx="940700" cy="2486275"/>
            </a:xfrm>
            <a:custGeom>
              <a:avLst/>
              <a:gdLst/>
              <a:ahLst/>
              <a:cxnLst/>
              <a:rect l="l" t="t" r="r" b="b"/>
              <a:pathLst>
                <a:path w="37628" h="99451" extrusionOk="0">
                  <a:moveTo>
                    <a:pt x="35312" y="1"/>
                  </a:moveTo>
                  <a:cubicBezTo>
                    <a:pt x="32860" y="1"/>
                    <a:pt x="29046" y="218"/>
                    <a:pt x="28487" y="329"/>
                  </a:cubicBezTo>
                  <a:cubicBezTo>
                    <a:pt x="25619" y="830"/>
                    <a:pt x="22950" y="2231"/>
                    <a:pt x="20882" y="4299"/>
                  </a:cubicBezTo>
                  <a:cubicBezTo>
                    <a:pt x="17112" y="8168"/>
                    <a:pt x="11208" y="13239"/>
                    <a:pt x="8840" y="18109"/>
                  </a:cubicBezTo>
                  <a:cubicBezTo>
                    <a:pt x="7706" y="20444"/>
                    <a:pt x="7405" y="23079"/>
                    <a:pt x="7105" y="25648"/>
                  </a:cubicBezTo>
                  <a:cubicBezTo>
                    <a:pt x="4470" y="48797"/>
                    <a:pt x="2135" y="71947"/>
                    <a:pt x="100" y="95131"/>
                  </a:cubicBezTo>
                  <a:cubicBezTo>
                    <a:pt x="34" y="95865"/>
                    <a:pt x="0" y="96698"/>
                    <a:pt x="567" y="97132"/>
                  </a:cubicBezTo>
                  <a:cubicBezTo>
                    <a:pt x="2135" y="98433"/>
                    <a:pt x="11141" y="98400"/>
                    <a:pt x="13577" y="98667"/>
                  </a:cubicBezTo>
                  <a:cubicBezTo>
                    <a:pt x="17079" y="99033"/>
                    <a:pt x="20682" y="99400"/>
                    <a:pt x="24218" y="99434"/>
                  </a:cubicBezTo>
                  <a:cubicBezTo>
                    <a:pt x="24715" y="99445"/>
                    <a:pt x="25212" y="99451"/>
                    <a:pt x="25708" y="99451"/>
                  </a:cubicBezTo>
                  <a:cubicBezTo>
                    <a:pt x="28104" y="99451"/>
                    <a:pt x="30481" y="99321"/>
                    <a:pt x="32857" y="99100"/>
                  </a:cubicBezTo>
                  <a:cubicBezTo>
                    <a:pt x="34025" y="98967"/>
                    <a:pt x="35125" y="99100"/>
                    <a:pt x="35726" y="98200"/>
                  </a:cubicBezTo>
                  <a:cubicBezTo>
                    <a:pt x="36159" y="97599"/>
                    <a:pt x="36226" y="95764"/>
                    <a:pt x="36326" y="95031"/>
                  </a:cubicBezTo>
                  <a:cubicBezTo>
                    <a:pt x="37627" y="83222"/>
                    <a:pt x="36626" y="71080"/>
                    <a:pt x="36626" y="59205"/>
                  </a:cubicBezTo>
                  <a:cubicBezTo>
                    <a:pt x="36626" y="43093"/>
                    <a:pt x="32557" y="26415"/>
                    <a:pt x="33658" y="10303"/>
                  </a:cubicBezTo>
                  <a:cubicBezTo>
                    <a:pt x="33591" y="9202"/>
                    <a:pt x="37494" y="8402"/>
                    <a:pt x="37527" y="7301"/>
                  </a:cubicBezTo>
                  <a:cubicBezTo>
                    <a:pt x="37394" y="7234"/>
                    <a:pt x="37327" y="7068"/>
                    <a:pt x="37360" y="6934"/>
                  </a:cubicBezTo>
                  <a:cubicBezTo>
                    <a:pt x="37394" y="4699"/>
                    <a:pt x="37394" y="2431"/>
                    <a:pt x="37394" y="196"/>
                  </a:cubicBezTo>
                  <a:cubicBezTo>
                    <a:pt x="37394" y="53"/>
                    <a:pt x="36517" y="1"/>
                    <a:pt x="353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55"/>
            <p:cNvSpPr/>
            <p:nvPr/>
          </p:nvSpPr>
          <p:spPr>
            <a:xfrm>
              <a:off x="3579400" y="1442000"/>
              <a:ext cx="748075" cy="1184175"/>
            </a:xfrm>
            <a:custGeom>
              <a:avLst/>
              <a:gdLst/>
              <a:ahLst/>
              <a:cxnLst/>
              <a:rect l="l" t="t" r="r" b="b"/>
              <a:pathLst>
                <a:path w="29923" h="47367" extrusionOk="0">
                  <a:moveTo>
                    <a:pt x="11987" y="1"/>
                  </a:moveTo>
                  <a:cubicBezTo>
                    <a:pt x="9312" y="1"/>
                    <a:pt x="6474" y="573"/>
                    <a:pt x="4104" y="847"/>
                  </a:cubicBezTo>
                  <a:cubicBezTo>
                    <a:pt x="3470" y="4850"/>
                    <a:pt x="3136" y="8886"/>
                    <a:pt x="3070" y="12922"/>
                  </a:cubicBezTo>
                  <a:cubicBezTo>
                    <a:pt x="3036" y="17359"/>
                    <a:pt x="4104" y="20761"/>
                    <a:pt x="7506" y="23630"/>
                  </a:cubicBezTo>
                  <a:cubicBezTo>
                    <a:pt x="8173" y="24197"/>
                    <a:pt x="8107" y="24464"/>
                    <a:pt x="8107" y="25398"/>
                  </a:cubicBezTo>
                  <a:cubicBezTo>
                    <a:pt x="8073" y="27566"/>
                    <a:pt x="7973" y="29734"/>
                    <a:pt x="7740" y="31869"/>
                  </a:cubicBezTo>
                  <a:cubicBezTo>
                    <a:pt x="7506" y="34171"/>
                    <a:pt x="4170" y="34104"/>
                    <a:pt x="2336" y="34337"/>
                  </a:cubicBezTo>
                  <a:cubicBezTo>
                    <a:pt x="2036" y="34371"/>
                    <a:pt x="1735" y="34437"/>
                    <a:pt x="1468" y="34604"/>
                  </a:cubicBezTo>
                  <a:cubicBezTo>
                    <a:pt x="1" y="35505"/>
                    <a:pt x="6305" y="43511"/>
                    <a:pt x="7473" y="44511"/>
                  </a:cubicBezTo>
                  <a:cubicBezTo>
                    <a:pt x="9755" y="46366"/>
                    <a:pt x="12600" y="47366"/>
                    <a:pt x="15504" y="47366"/>
                  </a:cubicBezTo>
                  <a:cubicBezTo>
                    <a:pt x="15995" y="47366"/>
                    <a:pt x="16488" y="47338"/>
                    <a:pt x="16980" y="47280"/>
                  </a:cubicBezTo>
                  <a:cubicBezTo>
                    <a:pt x="20015" y="46913"/>
                    <a:pt x="22850" y="45579"/>
                    <a:pt x="25085" y="43477"/>
                  </a:cubicBezTo>
                  <a:cubicBezTo>
                    <a:pt x="26153" y="42510"/>
                    <a:pt x="27454" y="41309"/>
                    <a:pt x="28088" y="40041"/>
                  </a:cubicBezTo>
                  <a:cubicBezTo>
                    <a:pt x="28755" y="38741"/>
                    <a:pt x="29022" y="37373"/>
                    <a:pt x="29922" y="36172"/>
                  </a:cubicBezTo>
                  <a:cubicBezTo>
                    <a:pt x="28888" y="36072"/>
                    <a:pt x="27921" y="35705"/>
                    <a:pt x="27087" y="35105"/>
                  </a:cubicBezTo>
                  <a:cubicBezTo>
                    <a:pt x="25786" y="34171"/>
                    <a:pt x="24785" y="32903"/>
                    <a:pt x="24151" y="31469"/>
                  </a:cubicBezTo>
                  <a:cubicBezTo>
                    <a:pt x="22550" y="27866"/>
                    <a:pt x="22850" y="21161"/>
                    <a:pt x="23618" y="17459"/>
                  </a:cubicBezTo>
                  <a:cubicBezTo>
                    <a:pt x="24385" y="13756"/>
                    <a:pt x="25185" y="13623"/>
                    <a:pt x="23851" y="9953"/>
                  </a:cubicBezTo>
                  <a:cubicBezTo>
                    <a:pt x="22684" y="6718"/>
                    <a:pt x="20649" y="3849"/>
                    <a:pt x="17947" y="1681"/>
                  </a:cubicBezTo>
                  <a:cubicBezTo>
                    <a:pt x="16313" y="395"/>
                    <a:pt x="14206" y="1"/>
                    <a:pt x="11987" y="1"/>
                  </a:cubicBezTo>
                  <a:close/>
                </a:path>
              </a:pathLst>
            </a:custGeom>
            <a:solidFill>
              <a:srgbClr val="E799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55"/>
            <p:cNvSpPr/>
            <p:nvPr/>
          </p:nvSpPr>
          <p:spPr>
            <a:xfrm>
              <a:off x="2136700" y="2327725"/>
              <a:ext cx="1566975" cy="1241975"/>
            </a:xfrm>
            <a:custGeom>
              <a:avLst/>
              <a:gdLst/>
              <a:ahLst/>
              <a:cxnLst/>
              <a:rect l="l" t="t" r="r" b="b"/>
              <a:pathLst>
                <a:path w="62679" h="49679" extrusionOk="0">
                  <a:moveTo>
                    <a:pt x="55040" y="0"/>
                  </a:moveTo>
                  <a:cubicBezTo>
                    <a:pt x="54828" y="0"/>
                    <a:pt x="54616" y="4"/>
                    <a:pt x="54406" y="9"/>
                  </a:cubicBezTo>
                  <a:cubicBezTo>
                    <a:pt x="31056" y="510"/>
                    <a:pt x="8140" y="21158"/>
                    <a:pt x="1" y="43007"/>
                  </a:cubicBezTo>
                  <a:cubicBezTo>
                    <a:pt x="1001" y="43774"/>
                    <a:pt x="2102" y="44474"/>
                    <a:pt x="3203" y="45075"/>
                  </a:cubicBezTo>
                  <a:cubicBezTo>
                    <a:pt x="4137" y="45375"/>
                    <a:pt x="5104" y="45608"/>
                    <a:pt x="6038" y="45842"/>
                  </a:cubicBezTo>
                  <a:cubicBezTo>
                    <a:pt x="9975" y="46776"/>
                    <a:pt x="13944" y="47443"/>
                    <a:pt x="17980" y="47910"/>
                  </a:cubicBezTo>
                  <a:cubicBezTo>
                    <a:pt x="22017" y="48410"/>
                    <a:pt x="26053" y="48777"/>
                    <a:pt x="30056" y="49078"/>
                  </a:cubicBezTo>
                  <a:cubicBezTo>
                    <a:pt x="33325" y="49311"/>
                    <a:pt x="36627" y="49511"/>
                    <a:pt x="39896" y="49678"/>
                  </a:cubicBezTo>
                  <a:cubicBezTo>
                    <a:pt x="42464" y="43273"/>
                    <a:pt x="45834" y="37202"/>
                    <a:pt x="49937" y="31632"/>
                  </a:cubicBezTo>
                  <a:cubicBezTo>
                    <a:pt x="53506" y="26795"/>
                    <a:pt x="59944" y="23760"/>
                    <a:pt x="61612" y="17622"/>
                  </a:cubicBezTo>
                  <a:cubicBezTo>
                    <a:pt x="62512" y="14419"/>
                    <a:pt x="62679" y="6214"/>
                    <a:pt x="60177" y="2344"/>
                  </a:cubicBezTo>
                  <a:cubicBezTo>
                    <a:pt x="59744" y="1610"/>
                    <a:pt x="59110" y="1010"/>
                    <a:pt x="58343" y="610"/>
                  </a:cubicBezTo>
                  <a:cubicBezTo>
                    <a:pt x="57331" y="104"/>
                    <a:pt x="56176" y="0"/>
                    <a:pt x="5504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55"/>
            <p:cNvSpPr/>
            <p:nvPr/>
          </p:nvSpPr>
          <p:spPr>
            <a:xfrm>
              <a:off x="3540200" y="1302700"/>
              <a:ext cx="751400" cy="505500"/>
            </a:xfrm>
            <a:custGeom>
              <a:avLst/>
              <a:gdLst/>
              <a:ahLst/>
              <a:cxnLst/>
              <a:rect l="l" t="t" r="r" b="b"/>
              <a:pathLst>
                <a:path w="30056" h="20220" extrusionOk="0">
                  <a:moveTo>
                    <a:pt x="10336" y="0"/>
                  </a:moveTo>
                  <a:cubicBezTo>
                    <a:pt x="9406" y="0"/>
                    <a:pt x="8486" y="129"/>
                    <a:pt x="7606" y="448"/>
                  </a:cubicBezTo>
                  <a:cubicBezTo>
                    <a:pt x="7406" y="515"/>
                    <a:pt x="7273" y="615"/>
                    <a:pt x="7139" y="715"/>
                  </a:cubicBezTo>
                  <a:cubicBezTo>
                    <a:pt x="6572" y="1248"/>
                    <a:pt x="6572" y="2149"/>
                    <a:pt x="7039" y="2883"/>
                  </a:cubicBezTo>
                  <a:cubicBezTo>
                    <a:pt x="7540" y="3550"/>
                    <a:pt x="8240" y="4084"/>
                    <a:pt x="9041" y="4451"/>
                  </a:cubicBezTo>
                  <a:cubicBezTo>
                    <a:pt x="6406" y="4517"/>
                    <a:pt x="3870" y="5385"/>
                    <a:pt x="1769" y="6886"/>
                  </a:cubicBezTo>
                  <a:cubicBezTo>
                    <a:pt x="1235" y="7219"/>
                    <a:pt x="768" y="7686"/>
                    <a:pt x="435" y="8187"/>
                  </a:cubicBezTo>
                  <a:cubicBezTo>
                    <a:pt x="101" y="8720"/>
                    <a:pt x="1" y="9388"/>
                    <a:pt x="234" y="9988"/>
                  </a:cubicBezTo>
                  <a:cubicBezTo>
                    <a:pt x="691" y="11096"/>
                    <a:pt x="1783" y="11355"/>
                    <a:pt x="2895" y="11355"/>
                  </a:cubicBezTo>
                  <a:cubicBezTo>
                    <a:pt x="3491" y="11355"/>
                    <a:pt x="4092" y="11280"/>
                    <a:pt x="4604" y="11222"/>
                  </a:cubicBezTo>
                  <a:cubicBezTo>
                    <a:pt x="6606" y="11022"/>
                    <a:pt x="8574" y="10622"/>
                    <a:pt x="10575" y="10588"/>
                  </a:cubicBezTo>
                  <a:cubicBezTo>
                    <a:pt x="10990" y="10576"/>
                    <a:pt x="11406" y="10570"/>
                    <a:pt x="11821" y="10570"/>
                  </a:cubicBezTo>
                  <a:cubicBezTo>
                    <a:pt x="14714" y="10570"/>
                    <a:pt x="17620" y="10872"/>
                    <a:pt x="20449" y="11456"/>
                  </a:cubicBezTo>
                  <a:cubicBezTo>
                    <a:pt x="21149" y="11622"/>
                    <a:pt x="21516" y="11856"/>
                    <a:pt x="21683" y="12590"/>
                  </a:cubicBezTo>
                  <a:cubicBezTo>
                    <a:pt x="21917" y="13624"/>
                    <a:pt x="22150" y="14658"/>
                    <a:pt x="22284" y="15725"/>
                  </a:cubicBezTo>
                  <a:cubicBezTo>
                    <a:pt x="22317" y="16459"/>
                    <a:pt x="22484" y="17193"/>
                    <a:pt x="22684" y="17894"/>
                  </a:cubicBezTo>
                  <a:cubicBezTo>
                    <a:pt x="23184" y="19061"/>
                    <a:pt x="24218" y="19895"/>
                    <a:pt x="25453" y="20129"/>
                  </a:cubicBezTo>
                  <a:cubicBezTo>
                    <a:pt x="25702" y="20190"/>
                    <a:pt x="25934" y="20219"/>
                    <a:pt x="26150" y="20219"/>
                  </a:cubicBezTo>
                  <a:cubicBezTo>
                    <a:pt x="28386" y="20219"/>
                    <a:pt x="28890" y="17126"/>
                    <a:pt x="29255" y="15392"/>
                  </a:cubicBezTo>
                  <a:cubicBezTo>
                    <a:pt x="29689" y="13357"/>
                    <a:pt x="30056" y="10355"/>
                    <a:pt x="29189" y="8387"/>
                  </a:cubicBezTo>
                  <a:cubicBezTo>
                    <a:pt x="28154" y="6252"/>
                    <a:pt x="24986" y="4751"/>
                    <a:pt x="22951" y="3817"/>
                  </a:cubicBezTo>
                  <a:cubicBezTo>
                    <a:pt x="20315" y="2583"/>
                    <a:pt x="17614" y="1549"/>
                    <a:pt x="14812" y="748"/>
                  </a:cubicBezTo>
                  <a:cubicBezTo>
                    <a:pt x="13369" y="336"/>
                    <a:pt x="11838" y="0"/>
                    <a:pt x="103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55"/>
            <p:cNvSpPr/>
            <p:nvPr/>
          </p:nvSpPr>
          <p:spPr>
            <a:xfrm>
              <a:off x="4058075" y="1639075"/>
              <a:ext cx="165900" cy="196050"/>
            </a:xfrm>
            <a:custGeom>
              <a:avLst/>
              <a:gdLst/>
              <a:ahLst/>
              <a:cxnLst/>
              <a:rect l="l" t="t" r="r" b="b"/>
              <a:pathLst>
                <a:path w="6636" h="7842" extrusionOk="0">
                  <a:moveTo>
                    <a:pt x="2657" y="0"/>
                  </a:moveTo>
                  <a:cubicBezTo>
                    <a:pt x="2617" y="0"/>
                    <a:pt x="2576" y="1"/>
                    <a:pt x="2536" y="2"/>
                  </a:cubicBezTo>
                  <a:cubicBezTo>
                    <a:pt x="2503" y="1"/>
                    <a:pt x="2471" y="1"/>
                    <a:pt x="2439" y="1"/>
                  </a:cubicBezTo>
                  <a:cubicBezTo>
                    <a:pt x="1443" y="1"/>
                    <a:pt x="550" y="495"/>
                    <a:pt x="1" y="1303"/>
                  </a:cubicBezTo>
                  <a:cubicBezTo>
                    <a:pt x="168" y="1770"/>
                    <a:pt x="401" y="2270"/>
                    <a:pt x="635" y="2737"/>
                  </a:cubicBezTo>
                  <a:cubicBezTo>
                    <a:pt x="901" y="3304"/>
                    <a:pt x="1135" y="3872"/>
                    <a:pt x="1335" y="4439"/>
                  </a:cubicBezTo>
                  <a:cubicBezTo>
                    <a:pt x="1702" y="5539"/>
                    <a:pt x="1935" y="6674"/>
                    <a:pt x="2102" y="7841"/>
                  </a:cubicBezTo>
                  <a:lnTo>
                    <a:pt x="2136" y="7841"/>
                  </a:lnTo>
                  <a:cubicBezTo>
                    <a:pt x="4371" y="7741"/>
                    <a:pt x="6205" y="6006"/>
                    <a:pt x="6439" y="3771"/>
                  </a:cubicBezTo>
                  <a:cubicBezTo>
                    <a:pt x="6635" y="1677"/>
                    <a:pt x="4745" y="0"/>
                    <a:pt x="2657" y="0"/>
                  </a:cubicBezTo>
                  <a:close/>
                </a:path>
              </a:pathLst>
            </a:custGeom>
            <a:solidFill>
              <a:srgbClr val="E799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55"/>
            <p:cNvSpPr/>
            <p:nvPr/>
          </p:nvSpPr>
          <p:spPr>
            <a:xfrm>
              <a:off x="4100600" y="1700450"/>
              <a:ext cx="53400" cy="87125"/>
            </a:xfrm>
            <a:custGeom>
              <a:avLst/>
              <a:gdLst/>
              <a:ahLst/>
              <a:cxnLst/>
              <a:rect l="l" t="t" r="r" b="b"/>
              <a:pathLst>
                <a:path w="2136" h="3485" extrusionOk="0">
                  <a:moveTo>
                    <a:pt x="595" y="0"/>
                  </a:moveTo>
                  <a:cubicBezTo>
                    <a:pt x="392" y="0"/>
                    <a:pt x="189" y="49"/>
                    <a:pt x="1" y="149"/>
                  </a:cubicBezTo>
                  <a:lnTo>
                    <a:pt x="735" y="3485"/>
                  </a:lnTo>
                  <a:cubicBezTo>
                    <a:pt x="1369" y="3251"/>
                    <a:pt x="1802" y="2717"/>
                    <a:pt x="2002" y="2050"/>
                  </a:cubicBezTo>
                  <a:cubicBezTo>
                    <a:pt x="2136" y="1450"/>
                    <a:pt x="1969" y="816"/>
                    <a:pt x="1535" y="382"/>
                  </a:cubicBezTo>
                  <a:cubicBezTo>
                    <a:pt x="1265" y="133"/>
                    <a:pt x="930" y="0"/>
                    <a:pt x="595"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55"/>
            <p:cNvSpPr/>
            <p:nvPr/>
          </p:nvSpPr>
          <p:spPr>
            <a:xfrm>
              <a:off x="4756075" y="3172725"/>
              <a:ext cx="25" cy="25"/>
            </a:xfrm>
            <a:custGeom>
              <a:avLst/>
              <a:gdLst/>
              <a:ahLst/>
              <a:cxnLst/>
              <a:rect l="l" t="t" r="r" b="b"/>
              <a:pathLst>
                <a:path w="1" h="1" fill="none" extrusionOk="0">
                  <a:moveTo>
                    <a:pt x="1" y="0"/>
                  </a:moveTo>
                  <a:close/>
                </a:path>
              </a:pathLst>
            </a:custGeom>
            <a:noFill/>
            <a:ln w="5000" cap="flat" cmpd="sng">
              <a:solidFill>
                <a:srgbClr val="000000"/>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3" name="Google Shape;1463;p55"/>
            <p:cNvSpPr/>
            <p:nvPr/>
          </p:nvSpPr>
          <p:spPr>
            <a:xfrm>
              <a:off x="4907025" y="3437900"/>
              <a:ext cx="25" cy="25"/>
            </a:xfrm>
            <a:custGeom>
              <a:avLst/>
              <a:gdLst/>
              <a:ahLst/>
              <a:cxnLst/>
              <a:rect l="l" t="t" r="r" b="b"/>
              <a:pathLst>
                <a:path w="1" h="1" fill="none" extrusionOk="0">
                  <a:moveTo>
                    <a:pt x="0" y="1"/>
                  </a:moveTo>
                  <a:close/>
                </a:path>
              </a:pathLst>
            </a:custGeom>
            <a:noFill/>
            <a:ln w="5000" cap="flat" cmpd="sng">
              <a:solidFill>
                <a:srgbClr val="000000"/>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55"/>
            <p:cNvSpPr/>
            <p:nvPr/>
          </p:nvSpPr>
          <p:spPr>
            <a:xfrm>
              <a:off x="3766200" y="2015225"/>
              <a:ext cx="146800" cy="112600"/>
            </a:xfrm>
            <a:custGeom>
              <a:avLst/>
              <a:gdLst/>
              <a:ahLst/>
              <a:cxnLst/>
              <a:rect l="l" t="t" r="r" b="b"/>
              <a:pathLst>
                <a:path w="5872" h="4504" extrusionOk="0">
                  <a:moveTo>
                    <a:pt x="5872" y="0"/>
                  </a:moveTo>
                  <a:lnTo>
                    <a:pt x="5872" y="0"/>
                  </a:lnTo>
                  <a:cubicBezTo>
                    <a:pt x="5171" y="868"/>
                    <a:pt x="4170" y="1401"/>
                    <a:pt x="3070" y="1535"/>
                  </a:cubicBezTo>
                  <a:cubicBezTo>
                    <a:pt x="2941" y="1546"/>
                    <a:pt x="2813" y="1552"/>
                    <a:pt x="2686" y="1552"/>
                  </a:cubicBezTo>
                  <a:cubicBezTo>
                    <a:pt x="1716" y="1552"/>
                    <a:pt x="767" y="1220"/>
                    <a:pt x="1" y="601"/>
                  </a:cubicBezTo>
                  <a:lnTo>
                    <a:pt x="1" y="634"/>
                  </a:lnTo>
                  <a:cubicBezTo>
                    <a:pt x="534" y="1168"/>
                    <a:pt x="635" y="2002"/>
                    <a:pt x="635" y="2769"/>
                  </a:cubicBezTo>
                  <a:cubicBezTo>
                    <a:pt x="635" y="3336"/>
                    <a:pt x="534" y="3903"/>
                    <a:pt x="468" y="4503"/>
                  </a:cubicBezTo>
                  <a:cubicBezTo>
                    <a:pt x="2936" y="4103"/>
                    <a:pt x="5038" y="2369"/>
                    <a:pt x="5872" y="0"/>
                  </a:cubicBezTo>
                  <a:close/>
                </a:path>
              </a:pathLst>
            </a:custGeom>
            <a:solidFill>
              <a:srgbClr val="B272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55"/>
            <p:cNvSpPr/>
            <p:nvPr/>
          </p:nvSpPr>
          <p:spPr>
            <a:xfrm>
              <a:off x="3648625" y="2679850"/>
              <a:ext cx="150975" cy="278425"/>
            </a:xfrm>
            <a:custGeom>
              <a:avLst/>
              <a:gdLst/>
              <a:ahLst/>
              <a:cxnLst/>
              <a:rect l="l" t="t" r="r" b="b"/>
              <a:pathLst>
                <a:path w="6039" h="11137" extrusionOk="0">
                  <a:moveTo>
                    <a:pt x="6038" y="1"/>
                  </a:moveTo>
                  <a:lnTo>
                    <a:pt x="0" y="3337"/>
                  </a:lnTo>
                  <a:cubicBezTo>
                    <a:pt x="0" y="3337"/>
                    <a:pt x="3526" y="11137"/>
                    <a:pt x="3728" y="11137"/>
                  </a:cubicBezTo>
                  <a:cubicBezTo>
                    <a:pt x="3734" y="11137"/>
                    <a:pt x="3737" y="11128"/>
                    <a:pt x="3736" y="11109"/>
                  </a:cubicBezTo>
                  <a:cubicBezTo>
                    <a:pt x="3703" y="10542"/>
                    <a:pt x="6038" y="1"/>
                    <a:pt x="603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55"/>
            <p:cNvSpPr/>
            <p:nvPr/>
          </p:nvSpPr>
          <p:spPr>
            <a:xfrm>
              <a:off x="4450025" y="2603000"/>
              <a:ext cx="1394350" cy="1977400"/>
            </a:xfrm>
            <a:custGeom>
              <a:avLst/>
              <a:gdLst/>
              <a:ahLst/>
              <a:cxnLst/>
              <a:rect l="l" t="t" r="r" b="b"/>
              <a:pathLst>
                <a:path w="55774" h="79096" extrusionOk="0">
                  <a:moveTo>
                    <a:pt x="19031" y="0"/>
                  </a:moveTo>
                  <a:cubicBezTo>
                    <a:pt x="17260" y="0"/>
                    <a:pt x="15516" y="522"/>
                    <a:pt x="13877" y="1774"/>
                  </a:cubicBezTo>
                  <a:cubicBezTo>
                    <a:pt x="10708" y="4209"/>
                    <a:pt x="7473" y="6677"/>
                    <a:pt x="5304" y="9980"/>
                  </a:cubicBezTo>
                  <a:cubicBezTo>
                    <a:pt x="1" y="17986"/>
                    <a:pt x="5204" y="21788"/>
                    <a:pt x="9641" y="28093"/>
                  </a:cubicBezTo>
                  <a:cubicBezTo>
                    <a:pt x="13777" y="33930"/>
                    <a:pt x="16813" y="40468"/>
                    <a:pt x="19481" y="47073"/>
                  </a:cubicBezTo>
                  <a:cubicBezTo>
                    <a:pt x="23651" y="57447"/>
                    <a:pt x="26920" y="68155"/>
                    <a:pt x="29288" y="79096"/>
                  </a:cubicBezTo>
                  <a:cubicBezTo>
                    <a:pt x="38395" y="76794"/>
                    <a:pt x="46501" y="74659"/>
                    <a:pt x="55774" y="73225"/>
                  </a:cubicBezTo>
                  <a:cubicBezTo>
                    <a:pt x="54506" y="59615"/>
                    <a:pt x="53039" y="45872"/>
                    <a:pt x="48469" y="32963"/>
                  </a:cubicBezTo>
                  <a:cubicBezTo>
                    <a:pt x="45400" y="24290"/>
                    <a:pt x="40797" y="15984"/>
                    <a:pt x="34392" y="9279"/>
                  </a:cubicBezTo>
                  <a:cubicBezTo>
                    <a:pt x="30774" y="5457"/>
                    <a:pt x="24761" y="0"/>
                    <a:pt x="19031" y="0"/>
                  </a:cubicBezTo>
                  <a:close/>
                </a:path>
              </a:pathLst>
            </a:custGeom>
            <a:solidFill>
              <a:srgbClr val="E799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55"/>
            <p:cNvSpPr/>
            <p:nvPr/>
          </p:nvSpPr>
          <p:spPr>
            <a:xfrm>
              <a:off x="4174000" y="2344400"/>
              <a:ext cx="1561975" cy="1353225"/>
            </a:xfrm>
            <a:custGeom>
              <a:avLst/>
              <a:gdLst/>
              <a:ahLst/>
              <a:cxnLst/>
              <a:rect l="l" t="t" r="r" b="b"/>
              <a:pathLst>
                <a:path w="62479" h="54129" extrusionOk="0">
                  <a:moveTo>
                    <a:pt x="7594" y="0"/>
                  </a:moveTo>
                  <a:cubicBezTo>
                    <a:pt x="6462" y="0"/>
                    <a:pt x="5312" y="100"/>
                    <a:pt x="4304" y="576"/>
                  </a:cubicBezTo>
                  <a:cubicBezTo>
                    <a:pt x="3570" y="977"/>
                    <a:pt x="2936" y="1577"/>
                    <a:pt x="2502" y="2311"/>
                  </a:cubicBezTo>
                  <a:cubicBezTo>
                    <a:pt x="0" y="6214"/>
                    <a:pt x="134" y="14386"/>
                    <a:pt x="1035" y="17589"/>
                  </a:cubicBezTo>
                  <a:cubicBezTo>
                    <a:pt x="2702" y="23726"/>
                    <a:pt x="9107" y="26762"/>
                    <a:pt x="12710" y="31632"/>
                  </a:cubicBezTo>
                  <a:cubicBezTo>
                    <a:pt x="17013" y="37469"/>
                    <a:pt x="20548" y="47210"/>
                    <a:pt x="23150" y="54015"/>
                  </a:cubicBezTo>
                  <a:cubicBezTo>
                    <a:pt x="24135" y="54091"/>
                    <a:pt x="25169" y="54128"/>
                    <a:pt x="26244" y="54128"/>
                  </a:cubicBezTo>
                  <a:cubicBezTo>
                    <a:pt x="37443" y="54128"/>
                    <a:pt x="53043" y="50048"/>
                    <a:pt x="62478" y="42773"/>
                  </a:cubicBezTo>
                  <a:cubicBezTo>
                    <a:pt x="54339" y="20924"/>
                    <a:pt x="31590" y="476"/>
                    <a:pt x="8240" y="9"/>
                  </a:cubicBezTo>
                  <a:cubicBezTo>
                    <a:pt x="8026" y="4"/>
                    <a:pt x="7810" y="0"/>
                    <a:pt x="75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55"/>
            <p:cNvSpPr/>
            <p:nvPr/>
          </p:nvSpPr>
          <p:spPr>
            <a:xfrm>
              <a:off x="4707725" y="3133525"/>
              <a:ext cx="185150" cy="567925"/>
            </a:xfrm>
            <a:custGeom>
              <a:avLst/>
              <a:gdLst/>
              <a:ahLst/>
              <a:cxnLst/>
              <a:rect l="l" t="t" r="r" b="b"/>
              <a:pathLst>
                <a:path w="7406" h="22717" extrusionOk="0">
                  <a:moveTo>
                    <a:pt x="367" y="0"/>
                  </a:moveTo>
                  <a:lnTo>
                    <a:pt x="0" y="167"/>
                  </a:lnTo>
                  <a:cubicBezTo>
                    <a:pt x="2569" y="7339"/>
                    <a:pt x="5437" y="15578"/>
                    <a:pt x="7005" y="22717"/>
                  </a:cubicBezTo>
                  <a:lnTo>
                    <a:pt x="7405" y="22616"/>
                  </a:lnTo>
                  <a:cubicBezTo>
                    <a:pt x="5838" y="15478"/>
                    <a:pt x="2969" y="7205"/>
                    <a:pt x="367" y="0"/>
                  </a:cubicBezTo>
                  <a:close/>
                </a:path>
              </a:pathLst>
            </a:custGeom>
            <a:solidFill>
              <a:srgbClr val="E8CB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55"/>
            <p:cNvSpPr/>
            <p:nvPr/>
          </p:nvSpPr>
          <p:spPr>
            <a:xfrm>
              <a:off x="4123950" y="2640675"/>
              <a:ext cx="151800" cy="273550"/>
            </a:xfrm>
            <a:custGeom>
              <a:avLst/>
              <a:gdLst/>
              <a:ahLst/>
              <a:cxnLst/>
              <a:rect l="l" t="t" r="r" b="b"/>
              <a:pathLst>
                <a:path w="6072" h="10942" extrusionOk="0">
                  <a:moveTo>
                    <a:pt x="1" y="0"/>
                  </a:moveTo>
                  <a:lnTo>
                    <a:pt x="635" y="10941"/>
                  </a:lnTo>
                  <a:lnTo>
                    <a:pt x="6072" y="7139"/>
                  </a:ln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55"/>
            <p:cNvSpPr/>
            <p:nvPr/>
          </p:nvSpPr>
          <p:spPr>
            <a:xfrm>
              <a:off x="4123125" y="2297925"/>
              <a:ext cx="216025" cy="540400"/>
            </a:xfrm>
            <a:custGeom>
              <a:avLst/>
              <a:gdLst/>
              <a:ahLst/>
              <a:cxnLst/>
              <a:rect l="l" t="t" r="r" b="b"/>
              <a:pathLst>
                <a:path w="8641" h="21616" extrusionOk="0">
                  <a:moveTo>
                    <a:pt x="5104" y="0"/>
                  </a:moveTo>
                  <a:cubicBezTo>
                    <a:pt x="4737" y="634"/>
                    <a:pt x="4504" y="1368"/>
                    <a:pt x="4237" y="1935"/>
                  </a:cubicBezTo>
                  <a:cubicBezTo>
                    <a:pt x="2502" y="5638"/>
                    <a:pt x="1135" y="9474"/>
                    <a:pt x="101" y="13410"/>
                  </a:cubicBezTo>
                  <a:cubicBezTo>
                    <a:pt x="67" y="13510"/>
                    <a:pt x="34" y="13610"/>
                    <a:pt x="1" y="13710"/>
                  </a:cubicBezTo>
                  <a:cubicBezTo>
                    <a:pt x="1468" y="15311"/>
                    <a:pt x="2803" y="17046"/>
                    <a:pt x="4004" y="18814"/>
                  </a:cubicBezTo>
                  <a:cubicBezTo>
                    <a:pt x="4704" y="19781"/>
                    <a:pt x="5471" y="20715"/>
                    <a:pt x="6205" y="21616"/>
                  </a:cubicBezTo>
                  <a:cubicBezTo>
                    <a:pt x="6472" y="18614"/>
                    <a:pt x="6906" y="15611"/>
                    <a:pt x="7239" y="12609"/>
                  </a:cubicBezTo>
                  <a:cubicBezTo>
                    <a:pt x="7539" y="10274"/>
                    <a:pt x="7940" y="7973"/>
                    <a:pt x="8140" y="5638"/>
                  </a:cubicBezTo>
                  <a:cubicBezTo>
                    <a:pt x="8173" y="4170"/>
                    <a:pt x="8340" y="2769"/>
                    <a:pt x="8640" y="1335"/>
                  </a:cubicBezTo>
                  <a:cubicBezTo>
                    <a:pt x="7373" y="1235"/>
                    <a:pt x="6138" y="768"/>
                    <a:pt x="51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55"/>
            <p:cNvSpPr/>
            <p:nvPr/>
          </p:nvSpPr>
          <p:spPr>
            <a:xfrm>
              <a:off x="3566075" y="2290425"/>
              <a:ext cx="233525" cy="542900"/>
            </a:xfrm>
            <a:custGeom>
              <a:avLst/>
              <a:gdLst/>
              <a:ahLst/>
              <a:cxnLst/>
              <a:rect l="l" t="t" r="r" b="b"/>
              <a:pathLst>
                <a:path w="9341" h="21716" extrusionOk="0">
                  <a:moveTo>
                    <a:pt x="3936" y="0"/>
                  </a:moveTo>
                  <a:cubicBezTo>
                    <a:pt x="3236" y="33"/>
                    <a:pt x="2535" y="200"/>
                    <a:pt x="1768" y="267"/>
                  </a:cubicBezTo>
                  <a:cubicBezTo>
                    <a:pt x="1567" y="291"/>
                    <a:pt x="1370" y="302"/>
                    <a:pt x="1175" y="302"/>
                  </a:cubicBezTo>
                  <a:cubicBezTo>
                    <a:pt x="819" y="302"/>
                    <a:pt x="466" y="265"/>
                    <a:pt x="100" y="200"/>
                  </a:cubicBezTo>
                  <a:cubicBezTo>
                    <a:pt x="0" y="1001"/>
                    <a:pt x="0" y="1801"/>
                    <a:pt x="67" y="2602"/>
                  </a:cubicBezTo>
                  <a:cubicBezTo>
                    <a:pt x="200" y="4837"/>
                    <a:pt x="534" y="7038"/>
                    <a:pt x="867" y="9240"/>
                  </a:cubicBezTo>
                  <a:cubicBezTo>
                    <a:pt x="1468" y="13410"/>
                    <a:pt x="2202" y="17546"/>
                    <a:pt x="2669" y="21716"/>
                  </a:cubicBezTo>
                  <a:cubicBezTo>
                    <a:pt x="4870" y="19614"/>
                    <a:pt x="7072" y="17546"/>
                    <a:pt x="9340" y="15578"/>
                  </a:cubicBezTo>
                  <a:cubicBezTo>
                    <a:pt x="8873" y="13977"/>
                    <a:pt x="7972" y="11775"/>
                    <a:pt x="7772" y="11241"/>
                  </a:cubicBezTo>
                  <a:cubicBezTo>
                    <a:pt x="7105" y="9240"/>
                    <a:pt x="6405" y="7205"/>
                    <a:pt x="5604" y="5237"/>
                  </a:cubicBezTo>
                  <a:cubicBezTo>
                    <a:pt x="5004" y="3669"/>
                    <a:pt x="4737" y="1568"/>
                    <a:pt x="39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55"/>
            <p:cNvSpPr/>
            <p:nvPr/>
          </p:nvSpPr>
          <p:spPr>
            <a:xfrm>
              <a:off x="3945500" y="1845925"/>
              <a:ext cx="213500" cy="36725"/>
            </a:xfrm>
            <a:custGeom>
              <a:avLst/>
              <a:gdLst/>
              <a:ahLst/>
              <a:cxnLst/>
              <a:rect l="l" t="t" r="r" b="b"/>
              <a:pathLst>
                <a:path w="8540" h="1469" extrusionOk="0">
                  <a:moveTo>
                    <a:pt x="8373" y="1"/>
                  </a:moveTo>
                  <a:cubicBezTo>
                    <a:pt x="6597" y="698"/>
                    <a:pt x="4700" y="1046"/>
                    <a:pt x="2804" y="1046"/>
                  </a:cubicBezTo>
                  <a:cubicBezTo>
                    <a:pt x="1887" y="1046"/>
                    <a:pt x="970" y="964"/>
                    <a:pt x="67" y="801"/>
                  </a:cubicBezTo>
                  <a:lnTo>
                    <a:pt x="1" y="1202"/>
                  </a:lnTo>
                  <a:cubicBezTo>
                    <a:pt x="901" y="1402"/>
                    <a:pt x="1869" y="1468"/>
                    <a:pt x="2803" y="1468"/>
                  </a:cubicBezTo>
                  <a:cubicBezTo>
                    <a:pt x="4771" y="1468"/>
                    <a:pt x="6705" y="1101"/>
                    <a:pt x="8540" y="401"/>
                  </a:cubicBezTo>
                  <a:lnTo>
                    <a:pt x="837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55"/>
            <p:cNvSpPr/>
            <p:nvPr/>
          </p:nvSpPr>
          <p:spPr>
            <a:xfrm>
              <a:off x="3867100" y="1287475"/>
              <a:ext cx="480375" cy="634375"/>
            </a:xfrm>
            <a:custGeom>
              <a:avLst/>
              <a:gdLst/>
              <a:ahLst/>
              <a:cxnLst/>
              <a:rect l="l" t="t" r="r" b="b"/>
              <a:pathLst>
                <a:path w="19215" h="25375" extrusionOk="0">
                  <a:moveTo>
                    <a:pt x="3463" y="0"/>
                  </a:moveTo>
                  <a:cubicBezTo>
                    <a:pt x="2822" y="0"/>
                    <a:pt x="2179" y="29"/>
                    <a:pt x="1535" y="89"/>
                  </a:cubicBezTo>
                  <a:cubicBezTo>
                    <a:pt x="1202" y="89"/>
                    <a:pt x="902" y="156"/>
                    <a:pt x="601" y="323"/>
                  </a:cubicBezTo>
                  <a:cubicBezTo>
                    <a:pt x="1" y="690"/>
                    <a:pt x="201" y="1557"/>
                    <a:pt x="868" y="1657"/>
                  </a:cubicBezTo>
                  <a:cubicBezTo>
                    <a:pt x="4471" y="2458"/>
                    <a:pt x="7940" y="2825"/>
                    <a:pt x="10308" y="6027"/>
                  </a:cubicBezTo>
                  <a:cubicBezTo>
                    <a:pt x="12176" y="8495"/>
                    <a:pt x="12477" y="11264"/>
                    <a:pt x="12210" y="14099"/>
                  </a:cubicBezTo>
                  <a:cubicBezTo>
                    <a:pt x="9875" y="14900"/>
                    <a:pt x="8340" y="17135"/>
                    <a:pt x="8374" y="19603"/>
                  </a:cubicBezTo>
                  <a:cubicBezTo>
                    <a:pt x="8374" y="22806"/>
                    <a:pt x="10809" y="25374"/>
                    <a:pt x="13778" y="25374"/>
                  </a:cubicBezTo>
                  <a:cubicBezTo>
                    <a:pt x="16746" y="25374"/>
                    <a:pt x="19181" y="22806"/>
                    <a:pt x="19181" y="19603"/>
                  </a:cubicBezTo>
                  <a:cubicBezTo>
                    <a:pt x="19215" y="17202"/>
                    <a:pt x="17747" y="15033"/>
                    <a:pt x="15512" y="14166"/>
                  </a:cubicBezTo>
                  <a:cubicBezTo>
                    <a:pt x="16046" y="10397"/>
                    <a:pt x="15545" y="6794"/>
                    <a:pt x="12977" y="3559"/>
                  </a:cubicBezTo>
                  <a:cubicBezTo>
                    <a:pt x="11876" y="2191"/>
                    <a:pt x="10709" y="1157"/>
                    <a:pt x="8941" y="690"/>
                  </a:cubicBezTo>
                  <a:cubicBezTo>
                    <a:pt x="7156" y="244"/>
                    <a:pt x="5317" y="0"/>
                    <a:pt x="346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55"/>
            <p:cNvSpPr/>
            <p:nvPr/>
          </p:nvSpPr>
          <p:spPr>
            <a:xfrm>
              <a:off x="4124800" y="1684975"/>
              <a:ext cx="173475" cy="185175"/>
            </a:xfrm>
            <a:custGeom>
              <a:avLst/>
              <a:gdLst/>
              <a:ahLst/>
              <a:cxnLst/>
              <a:rect l="l" t="t" r="r" b="b"/>
              <a:pathLst>
                <a:path w="6939" h="7407" extrusionOk="0">
                  <a:moveTo>
                    <a:pt x="3470" y="1"/>
                  </a:moveTo>
                  <a:cubicBezTo>
                    <a:pt x="1535" y="1"/>
                    <a:pt x="0" y="1669"/>
                    <a:pt x="0" y="3703"/>
                  </a:cubicBezTo>
                  <a:cubicBezTo>
                    <a:pt x="0" y="5738"/>
                    <a:pt x="1535" y="7406"/>
                    <a:pt x="3470" y="7406"/>
                  </a:cubicBezTo>
                  <a:cubicBezTo>
                    <a:pt x="5371" y="7406"/>
                    <a:pt x="6939" y="5738"/>
                    <a:pt x="6939" y="3703"/>
                  </a:cubicBezTo>
                  <a:cubicBezTo>
                    <a:pt x="6939" y="1669"/>
                    <a:pt x="5371" y="1"/>
                    <a:pt x="34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55"/>
            <p:cNvSpPr/>
            <p:nvPr/>
          </p:nvSpPr>
          <p:spPr>
            <a:xfrm>
              <a:off x="3687825" y="1285500"/>
              <a:ext cx="438675" cy="173500"/>
            </a:xfrm>
            <a:custGeom>
              <a:avLst/>
              <a:gdLst/>
              <a:ahLst/>
              <a:cxnLst/>
              <a:rect l="l" t="t" r="r" b="b"/>
              <a:pathLst>
                <a:path w="17547" h="6940" extrusionOk="0">
                  <a:moveTo>
                    <a:pt x="5020" y="0"/>
                  </a:moveTo>
                  <a:cubicBezTo>
                    <a:pt x="4959" y="0"/>
                    <a:pt x="4898" y="1"/>
                    <a:pt x="4837" y="2"/>
                  </a:cubicBezTo>
                  <a:cubicBezTo>
                    <a:pt x="3770" y="2"/>
                    <a:pt x="2669" y="202"/>
                    <a:pt x="1635" y="569"/>
                  </a:cubicBezTo>
                  <a:cubicBezTo>
                    <a:pt x="867" y="869"/>
                    <a:pt x="34" y="1469"/>
                    <a:pt x="34" y="2303"/>
                  </a:cubicBezTo>
                  <a:cubicBezTo>
                    <a:pt x="0" y="2937"/>
                    <a:pt x="467" y="3504"/>
                    <a:pt x="968" y="3971"/>
                  </a:cubicBezTo>
                  <a:cubicBezTo>
                    <a:pt x="1501" y="4438"/>
                    <a:pt x="2102" y="4872"/>
                    <a:pt x="2735" y="5205"/>
                  </a:cubicBezTo>
                  <a:lnTo>
                    <a:pt x="17546" y="6940"/>
                  </a:lnTo>
                  <a:cubicBezTo>
                    <a:pt x="17446" y="6273"/>
                    <a:pt x="16946" y="5739"/>
                    <a:pt x="16479" y="5272"/>
                  </a:cubicBezTo>
                  <a:cubicBezTo>
                    <a:pt x="13354" y="2312"/>
                    <a:pt x="9321" y="0"/>
                    <a:pt x="50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55"/>
            <p:cNvSpPr/>
            <p:nvPr/>
          </p:nvSpPr>
          <p:spPr>
            <a:xfrm>
              <a:off x="3005650" y="3136850"/>
              <a:ext cx="229375" cy="517900"/>
            </a:xfrm>
            <a:custGeom>
              <a:avLst/>
              <a:gdLst/>
              <a:ahLst/>
              <a:cxnLst/>
              <a:rect l="l" t="t" r="r" b="b"/>
              <a:pathLst>
                <a:path w="9175" h="20716" extrusionOk="0">
                  <a:moveTo>
                    <a:pt x="8774" y="1"/>
                  </a:moveTo>
                  <a:cubicBezTo>
                    <a:pt x="7673" y="2869"/>
                    <a:pt x="6406" y="5705"/>
                    <a:pt x="4938" y="8440"/>
                  </a:cubicBezTo>
                  <a:cubicBezTo>
                    <a:pt x="2970" y="12343"/>
                    <a:pt x="935" y="16346"/>
                    <a:pt x="1" y="20649"/>
                  </a:cubicBezTo>
                  <a:lnTo>
                    <a:pt x="401" y="20716"/>
                  </a:lnTo>
                  <a:cubicBezTo>
                    <a:pt x="1335" y="16512"/>
                    <a:pt x="3370" y="12476"/>
                    <a:pt x="5305" y="8607"/>
                  </a:cubicBezTo>
                  <a:cubicBezTo>
                    <a:pt x="6772" y="5872"/>
                    <a:pt x="8073" y="3036"/>
                    <a:pt x="9174" y="134"/>
                  </a:cubicBezTo>
                  <a:lnTo>
                    <a:pt x="8774" y="1"/>
                  </a:lnTo>
                  <a:close/>
                </a:path>
              </a:pathLst>
            </a:custGeom>
            <a:solidFill>
              <a:srgbClr val="E8CB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7" name="Google Shape;1477;p55"/>
            <p:cNvSpPr/>
            <p:nvPr/>
          </p:nvSpPr>
          <p:spPr>
            <a:xfrm>
              <a:off x="3897125" y="1821750"/>
              <a:ext cx="110100" cy="110100"/>
            </a:xfrm>
            <a:custGeom>
              <a:avLst/>
              <a:gdLst/>
              <a:ahLst/>
              <a:cxnLst/>
              <a:rect l="l" t="t" r="r" b="b"/>
              <a:pathLst>
                <a:path w="4404" h="4404" extrusionOk="0">
                  <a:moveTo>
                    <a:pt x="2202" y="0"/>
                  </a:moveTo>
                  <a:cubicBezTo>
                    <a:pt x="1002" y="0"/>
                    <a:pt x="1" y="968"/>
                    <a:pt x="1" y="2202"/>
                  </a:cubicBezTo>
                  <a:cubicBezTo>
                    <a:pt x="1" y="3403"/>
                    <a:pt x="1002" y="4403"/>
                    <a:pt x="2202" y="4403"/>
                  </a:cubicBezTo>
                  <a:cubicBezTo>
                    <a:pt x="3403" y="4403"/>
                    <a:pt x="4404" y="3403"/>
                    <a:pt x="4404" y="2202"/>
                  </a:cubicBezTo>
                  <a:cubicBezTo>
                    <a:pt x="4404" y="968"/>
                    <a:pt x="3403" y="0"/>
                    <a:pt x="22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55"/>
            <p:cNvSpPr/>
            <p:nvPr/>
          </p:nvSpPr>
          <p:spPr>
            <a:xfrm>
              <a:off x="1005900" y="4426100"/>
              <a:ext cx="5514800" cy="769750"/>
            </a:xfrm>
            <a:custGeom>
              <a:avLst/>
              <a:gdLst/>
              <a:ahLst/>
              <a:cxnLst/>
              <a:rect l="l" t="t" r="r" b="b"/>
              <a:pathLst>
                <a:path w="220592" h="30790" extrusionOk="0">
                  <a:moveTo>
                    <a:pt x="0" y="1"/>
                  </a:moveTo>
                  <a:lnTo>
                    <a:pt x="0" y="30790"/>
                  </a:lnTo>
                  <a:lnTo>
                    <a:pt x="220592" y="30790"/>
                  </a:lnTo>
                  <a:lnTo>
                    <a:pt x="220592"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9" name="Google Shape;1479;p55"/>
            <p:cNvSpPr/>
            <p:nvPr/>
          </p:nvSpPr>
          <p:spPr>
            <a:xfrm>
              <a:off x="1049250" y="4418600"/>
              <a:ext cx="5512325" cy="205175"/>
            </a:xfrm>
            <a:custGeom>
              <a:avLst/>
              <a:gdLst/>
              <a:ahLst/>
              <a:cxnLst/>
              <a:rect l="l" t="t" r="r" b="b"/>
              <a:pathLst>
                <a:path w="220493" h="8207" extrusionOk="0">
                  <a:moveTo>
                    <a:pt x="9074" y="1"/>
                  </a:moveTo>
                  <a:cubicBezTo>
                    <a:pt x="4404" y="1"/>
                    <a:pt x="501" y="3537"/>
                    <a:pt x="1" y="8207"/>
                  </a:cubicBezTo>
                  <a:lnTo>
                    <a:pt x="220492" y="8207"/>
                  </a:lnTo>
                  <a:cubicBezTo>
                    <a:pt x="219992" y="3537"/>
                    <a:pt x="216089" y="1"/>
                    <a:pt x="2114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0" name="Google Shape;1480;p55"/>
            <p:cNvSpPr/>
            <p:nvPr/>
          </p:nvSpPr>
          <p:spPr>
            <a:xfrm>
              <a:off x="1567975" y="4354400"/>
              <a:ext cx="1767950" cy="64225"/>
            </a:xfrm>
            <a:custGeom>
              <a:avLst/>
              <a:gdLst/>
              <a:ahLst/>
              <a:cxnLst/>
              <a:rect l="l" t="t" r="r" b="b"/>
              <a:pathLst>
                <a:path w="70718" h="2569" extrusionOk="0">
                  <a:moveTo>
                    <a:pt x="1268" y="0"/>
                  </a:moveTo>
                  <a:cubicBezTo>
                    <a:pt x="567" y="0"/>
                    <a:pt x="0" y="567"/>
                    <a:pt x="0" y="1268"/>
                  </a:cubicBezTo>
                  <a:cubicBezTo>
                    <a:pt x="0" y="1968"/>
                    <a:pt x="567" y="2569"/>
                    <a:pt x="1268" y="2569"/>
                  </a:cubicBezTo>
                  <a:lnTo>
                    <a:pt x="69450" y="2569"/>
                  </a:lnTo>
                  <a:cubicBezTo>
                    <a:pt x="70150" y="2569"/>
                    <a:pt x="70717" y="1968"/>
                    <a:pt x="70717" y="1268"/>
                  </a:cubicBezTo>
                  <a:cubicBezTo>
                    <a:pt x="70717" y="567"/>
                    <a:pt x="70150" y="0"/>
                    <a:pt x="6945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1" name="Google Shape;1481;p55"/>
            <p:cNvSpPr/>
            <p:nvPr/>
          </p:nvSpPr>
          <p:spPr>
            <a:xfrm>
              <a:off x="1310275" y="3554650"/>
              <a:ext cx="1718750" cy="863150"/>
            </a:xfrm>
            <a:custGeom>
              <a:avLst/>
              <a:gdLst/>
              <a:ahLst/>
              <a:cxnLst/>
              <a:rect l="l" t="t" r="r" b="b"/>
              <a:pathLst>
                <a:path w="68750" h="34526" extrusionOk="0">
                  <a:moveTo>
                    <a:pt x="1" y="1"/>
                  </a:moveTo>
                  <a:lnTo>
                    <a:pt x="8974" y="34525"/>
                  </a:lnTo>
                  <a:lnTo>
                    <a:pt x="68750" y="34525"/>
                  </a:lnTo>
                  <a:lnTo>
                    <a:pt x="59777"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2" name="Google Shape;1482;p55"/>
            <p:cNvSpPr/>
            <p:nvPr/>
          </p:nvSpPr>
          <p:spPr>
            <a:xfrm>
              <a:off x="2059150" y="3858200"/>
              <a:ext cx="189325" cy="181825"/>
            </a:xfrm>
            <a:custGeom>
              <a:avLst/>
              <a:gdLst/>
              <a:ahLst/>
              <a:cxnLst/>
              <a:rect l="l" t="t" r="r" b="b"/>
              <a:pathLst>
                <a:path w="7573" h="7273" extrusionOk="0">
                  <a:moveTo>
                    <a:pt x="3270" y="1"/>
                  </a:moveTo>
                  <a:cubicBezTo>
                    <a:pt x="1335" y="1"/>
                    <a:pt x="1" y="1635"/>
                    <a:pt x="301" y="3637"/>
                  </a:cubicBezTo>
                  <a:cubicBezTo>
                    <a:pt x="568" y="5638"/>
                    <a:pt x="2369" y="7273"/>
                    <a:pt x="4304" y="7273"/>
                  </a:cubicBezTo>
                  <a:cubicBezTo>
                    <a:pt x="6238" y="7273"/>
                    <a:pt x="7573" y="5638"/>
                    <a:pt x="7272" y="3637"/>
                  </a:cubicBezTo>
                  <a:cubicBezTo>
                    <a:pt x="7006" y="1635"/>
                    <a:pt x="5204" y="1"/>
                    <a:pt x="32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3" name="Google Shape;1483;p55"/>
            <p:cNvSpPr/>
            <p:nvPr/>
          </p:nvSpPr>
          <p:spPr>
            <a:xfrm>
              <a:off x="4638300" y="2232900"/>
              <a:ext cx="589800" cy="1046000"/>
            </a:xfrm>
            <a:custGeom>
              <a:avLst/>
              <a:gdLst/>
              <a:ahLst/>
              <a:cxnLst/>
              <a:rect l="l" t="t" r="r" b="b"/>
              <a:pathLst>
                <a:path w="23592" h="41840" extrusionOk="0">
                  <a:moveTo>
                    <a:pt x="11474" y="6618"/>
                  </a:moveTo>
                  <a:cubicBezTo>
                    <a:pt x="12023" y="6618"/>
                    <a:pt x="11846" y="8032"/>
                    <a:pt x="11817" y="8405"/>
                  </a:cubicBezTo>
                  <a:cubicBezTo>
                    <a:pt x="11750" y="9339"/>
                    <a:pt x="11583" y="10340"/>
                    <a:pt x="10916" y="11041"/>
                  </a:cubicBezTo>
                  <a:cubicBezTo>
                    <a:pt x="10802" y="11155"/>
                    <a:pt x="10711" y="11203"/>
                    <a:pt x="10637" y="11203"/>
                  </a:cubicBezTo>
                  <a:cubicBezTo>
                    <a:pt x="10495" y="11203"/>
                    <a:pt x="10415" y="11027"/>
                    <a:pt x="10349" y="10807"/>
                  </a:cubicBezTo>
                  <a:cubicBezTo>
                    <a:pt x="10316" y="10540"/>
                    <a:pt x="10282" y="10273"/>
                    <a:pt x="10316" y="9973"/>
                  </a:cubicBezTo>
                  <a:cubicBezTo>
                    <a:pt x="10349" y="9173"/>
                    <a:pt x="10449" y="8372"/>
                    <a:pt x="10649" y="7572"/>
                  </a:cubicBezTo>
                  <a:cubicBezTo>
                    <a:pt x="10716" y="7238"/>
                    <a:pt x="10883" y="6938"/>
                    <a:pt x="11150" y="6738"/>
                  </a:cubicBezTo>
                  <a:cubicBezTo>
                    <a:pt x="11279" y="6655"/>
                    <a:pt x="11386" y="6618"/>
                    <a:pt x="11474" y="6618"/>
                  </a:cubicBezTo>
                  <a:close/>
                  <a:moveTo>
                    <a:pt x="6213" y="17779"/>
                  </a:moveTo>
                  <a:cubicBezTo>
                    <a:pt x="7347" y="17879"/>
                    <a:pt x="8481" y="18446"/>
                    <a:pt x="9482" y="18980"/>
                  </a:cubicBezTo>
                  <a:cubicBezTo>
                    <a:pt x="9582" y="19013"/>
                    <a:pt x="9649" y="19113"/>
                    <a:pt x="9682" y="19213"/>
                  </a:cubicBezTo>
                  <a:cubicBezTo>
                    <a:pt x="9782" y="19280"/>
                    <a:pt x="9882" y="19347"/>
                    <a:pt x="9949" y="19413"/>
                  </a:cubicBezTo>
                  <a:cubicBezTo>
                    <a:pt x="10182" y="19580"/>
                    <a:pt x="10082" y="20047"/>
                    <a:pt x="9749" y="20047"/>
                  </a:cubicBezTo>
                  <a:cubicBezTo>
                    <a:pt x="8214" y="20047"/>
                    <a:pt x="6747" y="19447"/>
                    <a:pt x="5612" y="18379"/>
                  </a:cubicBezTo>
                  <a:cubicBezTo>
                    <a:pt x="5512" y="18279"/>
                    <a:pt x="5512" y="18112"/>
                    <a:pt x="5579" y="17979"/>
                  </a:cubicBezTo>
                  <a:cubicBezTo>
                    <a:pt x="5646" y="17846"/>
                    <a:pt x="5813" y="17779"/>
                    <a:pt x="5946" y="17779"/>
                  </a:cubicBezTo>
                  <a:close/>
                  <a:moveTo>
                    <a:pt x="16662" y="17185"/>
                  </a:moveTo>
                  <a:cubicBezTo>
                    <a:pt x="16922" y="17185"/>
                    <a:pt x="17179" y="17283"/>
                    <a:pt x="17388" y="17445"/>
                  </a:cubicBezTo>
                  <a:cubicBezTo>
                    <a:pt x="17888" y="17946"/>
                    <a:pt x="17287" y="19413"/>
                    <a:pt x="17121" y="20014"/>
                  </a:cubicBezTo>
                  <a:cubicBezTo>
                    <a:pt x="16964" y="20666"/>
                    <a:pt x="16298" y="23112"/>
                    <a:pt x="15345" y="23112"/>
                  </a:cubicBezTo>
                  <a:cubicBezTo>
                    <a:pt x="15079" y="23112"/>
                    <a:pt x="14791" y="22922"/>
                    <a:pt x="14485" y="22449"/>
                  </a:cubicBezTo>
                  <a:cubicBezTo>
                    <a:pt x="14252" y="21948"/>
                    <a:pt x="14152" y="21415"/>
                    <a:pt x="14252" y="20881"/>
                  </a:cubicBezTo>
                  <a:cubicBezTo>
                    <a:pt x="14319" y="19780"/>
                    <a:pt x="14719" y="18746"/>
                    <a:pt x="15419" y="17879"/>
                  </a:cubicBezTo>
                  <a:cubicBezTo>
                    <a:pt x="15653" y="17579"/>
                    <a:pt x="15986" y="17379"/>
                    <a:pt x="16320" y="17245"/>
                  </a:cubicBezTo>
                  <a:cubicBezTo>
                    <a:pt x="16432" y="17204"/>
                    <a:pt x="16548" y="17185"/>
                    <a:pt x="16662" y="17185"/>
                  </a:cubicBezTo>
                  <a:close/>
                  <a:moveTo>
                    <a:pt x="4840" y="1"/>
                  </a:moveTo>
                  <a:cubicBezTo>
                    <a:pt x="1484" y="1"/>
                    <a:pt x="0" y="4642"/>
                    <a:pt x="309" y="8906"/>
                  </a:cubicBezTo>
                  <a:cubicBezTo>
                    <a:pt x="1076" y="9106"/>
                    <a:pt x="1843" y="9373"/>
                    <a:pt x="2577" y="9673"/>
                  </a:cubicBezTo>
                  <a:cubicBezTo>
                    <a:pt x="4045" y="10240"/>
                    <a:pt x="5546" y="10974"/>
                    <a:pt x="6580" y="12242"/>
                  </a:cubicBezTo>
                  <a:cubicBezTo>
                    <a:pt x="6771" y="12465"/>
                    <a:pt x="6566" y="12811"/>
                    <a:pt x="6284" y="12811"/>
                  </a:cubicBezTo>
                  <a:cubicBezTo>
                    <a:pt x="6272" y="12811"/>
                    <a:pt x="6259" y="12810"/>
                    <a:pt x="6246" y="12809"/>
                  </a:cubicBezTo>
                  <a:cubicBezTo>
                    <a:pt x="4311" y="12542"/>
                    <a:pt x="2410" y="11975"/>
                    <a:pt x="642" y="11107"/>
                  </a:cubicBezTo>
                  <a:lnTo>
                    <a:pt x="642" y="11107"/>
                  </a:lnTo>
                  <a:cubicBezTo>
                    <a:pt x="3011" y="22249"/>
                    <a:pt x="8314" y="32556"/>
                    <a:pt x="16020" y="40962"/>
                  </a:cubicBezTo>
                  <a:cubicBezTo>
                    <a:pt x="16483" y="41489"/>
                    <a:pt x="17243" y="41840"/>
                    <a:pt x="17929" y="41840"/>
                  </a:cubicBezTo>
                  <a:cubicBezTo>
                    <a:pt x="18677" y="41840"/>
                    <a:pt x="19335" y="41423"/>
                    <a:pt x="19422" y="40362"/>
                  </a:cubicBezTo>
                  <a:cubicBezTo>
                    <a:pt x="19422" y="41042"/>
                    <a:pt x="20130" y="41591"/>
                    <a:pt x="20825" y="41591"/>
                  </a:cubicBezTo>
                  <a:cubicBezTo>
                    <a:pt x="20914" y="41591"/>
                    <a:pt x="21003" y="41582"/>
                    <a:pt x="21090" y="41563"/>
                  </a:cubicBezTo>
                  <a:cubicBezTo>
                    <a:pt x="21857" y="41329"/>
                    <a:pt x="22458" y="40695"/>
                    <a:pt x="22658" y="39928"/>
                  </a:cubicBezTo>
                  <a:cubicBezTo>
                    <a:pt x="23592" y="36826"/>
                    <a:pt x="22725" y="32256"/>
                    <a:pt x="22324" y="29087"/>
                  </a:cubicBezTo>
                  <a:cubicBezTo>
                    <a:pt x="21824" y="25084"/>
                    <a:pt x="20857" y="21115"/>
                    <a:pt x="19489" y="17312"/>
                  </a:cubicBezTo>
                  <a:cubicBezTo>
                    <a:pt x="17287" y="11441"/>
                    <a:pt x="13918" y="6070"/>
                    <a:pt x="9215" y="2068"/>
                  </a:cubicBezTo>
                  <a:cubicBezTo>
                    <a:pt x="8948" y="1834"/>
                    <a:pt x="8648" y="1601"/>
                    <a:pt x="8381" y="1400"/>
                  </a:cubicBezTo>
                  <a:cubicBezTo>
                    <a:pt x="8248" y="2501"/>
                    <a:pt x="8081" y="3602"/>
                    <a:pt x="7380" y="4469"/>
                  </a:cubicBezTo>
                  <a:cubicBezTo>
                    <a:pt x="7299" y="4524"/>
                    <a:pt x="7195" y="4578"/>
                    <a:pt x="7087" y="4578"/>
                  </a:cubicBezTo>
                  <a:cubicBezTo>
                    <a:pt x="7062" y="4578"/>
                    <a:pt x="7038" y="4576"/>
                    <a:pt x="7013" y="4569"/>
                  </a:cubicBezTo>
                  <a:cubicBezTo>
                    <a:pt x="6713" y="4469"/>
                    <a:pt x="6646" y="4236"/>
                    <a:pt x="6546" y="3936"/>
                  </a:cubicBezTo>
                  <a:cubicBezTo>
                    <a:pt x="6480" y="3669"/>
                    <a:pt x="6446" y="3435"/>
                    <a:pt x="6446" y="3168"/>
                  </a:cubicBezTo>
                  <a:cubicBezTo>
                    <a:pt x="6446" y="2701"/>
                    <a:pt x="6513" y="2234"/>
                    <a:pt x="6646" y="1767"/>
                  </a:cubicBezTo>
                  <a:cubicBezTo>
                    <a:pt x="6747" y="1334"/>
                    <a:pt x="6847" y="933"/>
                    <a:pt x="6947" y="533"/>
                  </a:cubicBezTo>
                  <a:cubicBezTo>
                    <a:pt x="6177" y="167"/>
                    <a:pt x="5475" y="1"/>
                    <a:pt x="484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4" name="Google Shape;1484;p55"/>
            <p:cNvSpPr/>
            <p:nvPr/>
          </p:nvSpPr>
          <p:spPr>
            <a:xfrm>
              <a:off x="5198900" y="2840400"/>
              <a:ext cx="637150" cy="718750"/>
            </a:xfrm>
            <a:custGeom>
              <a:avLst/>
              <a:gdLst/>
              <a:ahLst/>
              <a:cxnLst/>
              <a:rect l="l" t="t" r="r" b="b"/>
              <a:pathLst>
                <a:path w="25486" h="28750" extrusionOk="0">
                  <a:moveTo>
                    <a:pt x="21218" y="4551"/>
                  </a:moveTo>
                  <a:cubicBezTo>
                    <a:pt x="21262" y="4551"/>
                    <a:pt x="21305" y="4552"/>
                    <a:pt x="21349" y="4553"/>
                  </a:cubicBezTo>
                  <a:cubicBezTo>
                    <a:pt x="21482" y="4553"/>
                    <a:pt x="21583" y="4587"/>
                    <a:pt x="21716" y="4620"/>
                  </a:cubicBezTo>
                  <a:cubicBezTo>
                    <a:pt x="21849" y="4687"/>
                    <a:pt x="21916" y="4787"/>
                    <a:pt x="21916" y="4920"/>
                  </a:cubicBezTo>
                  <a:cubicBezTo>
                    <a:pt x="21916" y="5087"/>
                    <a:pt x="21749" y="5187"/>
                    <a:pt x="21649" y="5254"/>
                  </a:cubicBezTo>
                  <a:cubicBezTo>
                    <a:pt x="21349" y="5454"/>
                    <a:pt x="21015" y="5654"/>
                    <a:pt x="20682" y="5821"/>
                  </a:cubicBezTo>
                  <a:cubicBezTo>
                    <a:pt x="20282" y="6055"/>
                    <a:pt x="19781" y="6188"/>
                    <a:pt x="19314" y="6188"/>
                  </a:cubicBezTo>
                  <a:lnTo>
                    <a:pt x="19348" y="6221"/>
                  </a:lnTo>
                  <a:cubicBezTo>
                    <a:pt x="19147" y="6221"/>
                    <a:pt x="18947" y="6088"/>
                    <a:pt x="18847" y="5921"/>
                  </a:cubicBezTo>
                  <a:cubicBezTo>
                    <a:pt x="18781" y="5721"/>
                    <a:pt x="18814" y="5487"/>
                    <a:pt x="18947" y="5354"/>
                  </a:cubicBezTo>
                  <a:cubicBezTo>
                    <a:pt x="19581" y="4847"/>
                    <a:pt x="20395" y="4551"/>
                    <a:pt x="21218" y="4551"/>
                  </a:cubicBezTo>
                  <a:close/>
                  <a:moveTo>
                    <a:pt x="13408" y="3375"/>
                  </a:moveTo>
                  <a:cubicBezTo>
                    <a:pt x="13489" y="3375"/>
                    <a:pt x="13566" y="3401"/>
                    <a:pt x="13644" y="3453"/>
                  </a:cubicBezTo>
                  <a:cubicBezTo>
                    <a:pt x="14211" y="3820"/>
                    <a:pt x="14477" y="5454"/>
                    <a:pt x="14511" y="5788"/>
                  </a:cubicBezTo>
                  <a:cubicBezTo>
                    <a:pt x="14644" y="7089"/>
                    <a:pt x="14444" y="8390"/>
                    <a:pt x="13977" y="9590"/>
                  </a:cubicBezTo>
                  <a:cubicBezTo>
                    <a:pt x="13877" y="9824"/>
                    <a:pt x="13744" y="10057"/>
                    <a:pt x="13477" y="10091"/>
                  </a:cubicBezTo>
                  <a:cubicBezTo>
                    <a:pt x="13243" y="10091"/>
                    <a:pt x="13043" y="9791"/>
                    <a:pt x="12910" y="9557"/>
                  </a:cubicBezTo>
                  <a:cubicBezTo>
                    <a:pt x="12476" y="8590"/>
                    <a:pt x="11675" y="7189"/>
                    <a:pt x="11709" y="6088"/>
                  </a:cubicBezTo>
                  <a:cubicBezTo>
                    <a:pt x="11842" y="5154"/>
                    <a:pt x="12276" y="4253"/>
                    <a:pt x="12976" y="3586"/>
                  </a:cubicBezTo>
                  <a:cubicBezTo>
                    <a:pt x="13140" y="3443"/>
                    <a:pt x="13279" y="3375"/>
                    <a:pt x="13408" y="3375"/>
                  </a:cubicBezTo>
                  <a:close/>
                  <a:moveTo>
                    <a:pt x="18170" y="9924"/>
                  </a:moveTo>
                  <a:cubicBezTo>
                    <a:pt x="18469" y="9924"/>
                    <a:pt x="18758" y="9968"/>
                    <a:pt x="19047" y="10057"/>
                  </a:cubicBezTo>
                  <a:cubicBezTo>
                    <a:pt x="19181" y="10091"/>
                    <a:pt x="19314" y="10191"/>
                    <a:pt x="19381" y="10291"/>
                  </a:cubicBezTo>
                  <a:cubicBezTo>
                    <a:pt x="19514" y="10424"/>
                    <a:pt x="19514" y="10591"/>
                    <a:pt x="19414" y="10725"/>
                  </a:cubicBezTo>
                  <a:cubicBezTo>
                    <a:pt x="19381" y="10758"/>
                    <a:pt x="19348" y="10791"/>
                    <a:pt x="19281" y="10825"/>
                  </a:cubicBezTo>
                  <a:cubicBezTo>
                    <a:pt x="19014" y="11025"/>
                    <a:pt x="18680" y="11158"/>
                    <a:pt x="18347" y="11292"/>
                  </a:cubicBezTo>
                  <a:cubicBezTo>
                    <a:pt x="17826" y="11440"/>
                    <a:pt x="17223" y="11558"/>
                    <a:pt x="16676" y="11558"/>
                  </a:cubicBezTo>
                  <a:cubicBezTo>
                    <a:pt x="16240" y="11558"/>
                    <a:pt x="15840" y="11484"/>
                    <a:pt x="15545" y="11292"/>
                  </a:cubicBezTo>
                  <a:cubicBezTo>
                    <a:pt x="14644" y="10691"/>
                    <a:pt x="16045" y="10191"/>
                    <a:pt x="16479" y="10124"/>
                  </a:cubicBezTo>
                  <a:cubicBezTo>
                    <a:pt x="16879" y="10024"/>
                    <a:pt x="17313" y="9991"/>
                    <a:pt x="17713" y="9957"/>
                  </a:cubicBezTo>
                  <a:cubicBezTo>
                    <a:pt x="17869" y="9935"/>
                    <a:pt x="18021" y="9924"/>
                    <a:pt x="18170" y="9924"/>
                  </a:cubicBezTo>
                  <a:close/>
                  <a:moveTo>
                    <a:pt x="8583" y="10352"/>
                  </a:moveTo>
                  <a:cubicBezTo>
                    <a:pt x="8694" y="10352"/>
                    <a:pt x="9410" y="11597"/>
                    <a:pt x="9474" y="11725"/>
                  </a:cubicBezTo>
                  <a:cubicBezTo>
                    <a:pt x="9674" y="12326"/>
                    <a:pt x="9741" y="12993"/>
                    <a:pt x="9607" y="13627"/>
                  </a:cubicBezTo>
                  <a:cubicBezTo>
                    <a:pt x="9574" y="13827"/>
                    <a:pt x="9474" y="14060"/>
                    <a:pt x="9274" y="14060"/>
                  </a:cubicBezTo>
                  <a:cubicBezTo>
                    <a:pt x="8840" y="13293"/>
                    <a:pt x="8306" y="12526"/>
                    <a:pt x="8240" y="11692"/>
                  </a:cubicBezTo>
                  <a:cubicBezTo>
                    <a:pt x="8206" y="11225"/>
                    <a:pt x="8306" y="10758"/>
                    <a:pt x="8573" y="10358"/>
                  </a:cubicBezTo>
                  <a:cubicBezTo>
                    <a:pt x="8576" y="10354"/>
                    <a:pt x="8579" y="10352"/>
                    <a:pt x="8583" y="10352"/>
                  </a:cubicBezTo>
                  <a:close/>
                  <a:moveTo>
                    <a:pt x="15286" y="14675"/>
                  </a:moveTo>
                  <a:cubicBezTo>
                    <a:pt x="15901" y="14675"/>
                    <a:pt x="16516" y="14793"/>
                    <a:pt x="17113" y="15028"/>
                  </a:cubicBezTo>
                  <a:cubicBezTo>
                    <a:pt x="17513" y="15161"/>
                    <a:pt x="17546" y="15728"/>
                    <a:pt x="17179" y="15962"/>
                  </a:cubicBezTo>
                  <a:cubicBezTo>
                    <a:pt x="16245" y="16495"/>
                    <a:pt x="15245" y="16929"/>
                    <a:pt x="14211" y="17229"/>
                  </a:cubicBezTo>
                  <a:cubicBezTo>
                    <a:pt x="13424" y="17517"/>
                    <a:pt x="12597" y="17662"/>
                    <a:pt x="11777" y="17662"/>
                  </a:cubicBezTo>
                  <a:cubicBezTo>
                    <a:pt x="11553" y="17662"/>
                    <a:pt x="11330" y="17651"/>
                    <a:pt x="11108" y="17629"/>
                  </a:cubicBezTo>
                  <a:cubicBezTo>
                    <a:pt x="11074" y="17635"/>
                    <a:pt x="11040" y="17638"/>
                    <a:pt x="11006" y="17638"/>
                  </a:cubicBezTo>
                  <a:cubicBezTo>
                    <a:pt x="10842" y="17638"/>
                    <a:pt x="10685" y="17573"/>
                    <a:pt x="10575" y="17463"/>
                  </a:cubicBezTo>
                  <a:cubicBezTo>
                    <a:pt x="10375" y="17263"/>
                    <a:pt x="10408" y="16929"/>
                    <a:pt x="10608" y="16729"/>
                  </a:cubicBezTo>
                  <a:cubicBezTo>
                    <a:pt x="11475" y="15862"/>
                    <a:pt x="12543" y="15228"/>
                    <a:pt x="13744" y="14928"/>
                  </a:cubicBezTo>
                  <a:cubicBezTo>
                    <a:pt x="14248" y="14759"/>
                    <a:pt x="14767" y="14675"/>
                    <a:pt x="15286" y="14675"/>
                  </a:cubicBezTo>
                  <a:close/>
                  <a:moveTo>
                    <a:pt x="1616" y="21442"/>
                  </a:moveTo>
                  <a:cubicBezTo>
                    <a:pt x="1959" y="21442"/>
                    <a:pt x="2400" y="21873"/>
                    <a:pt x="2536" y="22166"/>
                  </a:cubicBezTo>
                  <a:cubicBezTo>
                    <a:pt x="2669" y="22466"/>
                    <a:pt x="2736" y="22800"/>
                    <a:pt x="2736" y="23133"/>
                  </a:cubicBezTo>
                  <a:cubicBezTo>
                    <a:pt x="2736" y="23467"/>
                    <a:pt x="2569" y="23801"/>
                    <a:pt x="2335" y="24001"/>
                  </a:cubicBezTo>
                  <a:cubicBezTo>
                    <a:pt x="2302" y="24034"/>
                    <a:pt x="2269" y="24067"/>
                    <a:pt x="2235" y="24067"/>
                  </a:cubicBezTo>
                  <a:cubicBezTo>
                    <a:pt x="2169" y="24034"/>
                    <a:pt x="2135" y="24034"/>
                    <a:pt x="2102" y="23967"/>
                  </a:cubicBezTo>
                  <a:cubicBezTo>
                    <a:pt x="1802" y="23634"/>
                    <a:pt x="1568" y="23233"/>
                    <a:pt x="1401" y="22800"/>
                  </a:cubicBezTo>
                  <a:cubicBezTo>
                    <a:pt x="1335" y="22633"/>
                    <a:pt x="1301" y="22466"/>
                    <a:pt x="1268" y="22299"/>
                  </a:cubicBezTo>
                  <a:cubicBezTo>
                    <a:pt x="1201" y="22133"/>
                    <a:pt x="1201" y="21966"/>
                    <a:pt x="1235" y="21799"/>
                  </a:cubicBezTo>
                  <a:cubicBezTo>
                    <a:pt x="1310" y="21540"/>
                    <a:pt x="1452" y="21442"/>
                    <a:pt x="1616" y="21442"/>
                  </a:cubicBezTo>
                  <a:close/>
                  <a:moveTo>
                    <a:pt x="18012" y="0"/>
                  </a:moveTo>
                  <a:cubicBezTo>
                    <a:pt x="14248" y="0"/>
                    <a:pt x="11305" y="2716"/>
                    <a:pt x="9140" y="5821"/>
                  </a:cubicBezTo>
                  <a:cubicBezTo>
                    <a:pt x="5805" y="10624"/>
                    <a:pt x="2402" y="15495"/>
                    <a:pt x="501" y="21032"/>
                  </a:cubicBezTo>
                  <a:cubicBezTo>
                    <a:pt x="167" y="21866"/>
                    <a:pt x="0" y="22766"/>
                    <a:pt x="67" y="23667"/>
                  </a:cubicBezTo>
                  <a:cubicBezTo>
                    <a:pt x="134" y="24601"/>
                    <a:pt x="701" y="25368"/>
                    <a:pt x="1568" y="25702"/>
                  </a:cubicBezTo>
                  <a:cubicBezTo>
                    <a:pt x="3470" y="26269"/>
                    <a:pt x="1602" y="27203"/>
                    <a:pt x="2836" y="28270"/>
                  </a:cubicBezTo>
                  <a:cubicBezTo>
                    <a:pt x="3242" y="28587"/>
                    <a:pt x="3725" y="28750"/>
                    <a:pt x="4212" y="28750"/>
                  </a:cubicBezTo>
                  <a:cubicBezTo>
                    <a:pt x="4445" y="28750"/>
                    <a:pt x="4678" y="28713"/>
                    <a:pt x="4904" y="28637"/>
                  </a:cubicBezTo>
                  <a:cubicBezTo>
                    <a:pt x="5604" y="28404"/>
                    <a:pt x="6272" y="28037"/>
                    <a:pt x="6839" y="27603"/>
                  </a:cubicBezTo>
                  <a:cubicBezTo>
                    <a:pt x="7973" y="26803"/>
                    <a:pt x="9207" y="26136"/>
                    <a:pt x="10408" y="25402"/>
                  </a:cubicBezTo>
                  <a:lnTo>
                    <a:pt x="10408" y="25402"/>
                  </a:lnTo>
                  <a:cubicBezTo>
                    <a:pt x="10393" y="25409"/>
                    <a:pt x="10371" y="25412"/>
                    <a:pt x="10343" y="25412"/>
                  </a:cubicBezTo>
                  <a:cubicBezTo>
                    <a:pt x="10120" y="25412"/>
                    <a:pt x="9526" y="25198"/>
                    <a:pt x="9407" y="25168"/>
                  </a:cubicBezTo>
                  <a:cubicBezTo>
                    <a:pt x="9040" y="25068"/>
                    <a:pt x="7306" y="24501"/>
                    <a:pt x="8140" y="23901"/>
                  </a:cubicBezTo>
                  <a:cubicBezTo>
                    <a:pt x="8311" y="23803"/>
                    <a:pt x="8499" y="23741"/>
                    <a:pt x="8680" y="23741"/>
                  </a:cubicBezTo>
                  <a:cubicBezTo>
                    <a:pt x="8746" y="23741"/>
                    <a:pt x="8811" y="23749"/>
                    <a:pt x="8873" y="23767"/>
                  </a:cubicBezTo>
                  <a:cubicBezTo>
                    <a:pt x="9507" y="23767"/>
                    <a:pt x="10108" y="23867"/>
                    <a:pt x="10708" y="23967"/>
                  </a:cubicBezTo>
                  <a:cubicBezTo>
                    <a:pt x="10775" y="23967"/>
                    <a:pt x="11909" y="24368"/>
                    <a:pt x="11909" y="24368"/>
                  </a:cubicBezTo>
                  <a:cubicBezTo>
                    <a:pt x="11976" y="24301"/>
                    <a:pt x="12076" y="24234"/>
                    <a:pt x="12142" y="24167"/>
                  </a:cubicBezTo>
                  <a:cubicBezTo>
                    <a:pt x="16312" y="20832"/>
                    <a:pt x="21015" y="16362"/>
                    <a:pt x="23417" y="11558"/>
                  </a:cubicBezTo>
                  <a:cubicBezTo>
                    <a:pt x="24751" y="8857"/>
                    <a:pt x="25485" y="5487"/>
                    <a:pt x="23884" y="2919"/>
                  </a:cubicBezTo>
                  <a:cubicBezTo>
                    <a:pt x="23017" y="1551"/>
                    <a:pt x="21616" y="584"/>
                    <a:pt x="20015" y="250"/>
                  </a:cubicBezTo>
                  <a:cubicBezTo>
                    <a:pt x="19323" y="80"/>
                    <a:pt x="18655" y="0"/>
                    <a:pt x="1801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5" name="Google Shape;1485;p55"/>
            <p:cNvSpPr/>
            <p:nvPr/>
          </p:nvSpPr>
          <p:spPr>
            <a:xfrm>
              <a:off x="5438225" y="3132675"/>
              <a:ext cx="25" cy="3375"/>
            </a:xfrm>
            <a:custGeom>
              <a:avLst/>
              <a:gdLst/>
              <a:ahLst/>
              <a:cxnLst/>
              <a:rect l="l" t="t" r="r" b="b"/>
              <a:pathLst>
                <a:path w="1" h="135" extrusionOk="0">
                  <a:moveTo>
                    <a:pt x="1" y="134"/>
                  </a:moveTo>
                  <a:lnTo>
                    <a:pt x="1" y="68"/>
                  </a:lnTo>
                  <a:lnTo>
                    <a:pt x="1" y="134"/>
                  </a:lnTo>
                  <a:lnTo>
                    <a:pt x="1" y="68"/>
                  </a:lnTo>
                  <a:lnTo>
                    <a:pt x="1" y="68"/>
                  </a:lnTo>
                  <a:lnTo>
                    <a:pt x="1" y="1"/>
                  </a:lnTo>
                  <a:close/>
                </a:path>
              </a:pathLst>
            </a:custGeom>
            <a:solidFill>
              <a:srgbClr val="E3AE3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6" name="Google Shape;1486;p55"/>
            <p:cNvSpPr/>
            <p:nvPr/>
          </p:nvSpPr>
          <p:spPr>
            <a:xfrm>
              <a:off x="4400825" y="2954525"/>
              <a:ext cx="723050" cy="739725"/>
            </a:xfrm>
            <a:custGeom>
              <a:avLst/>
              <a:gdLst/>
              <a:ahLst/>
              <a:cxnLst/>
              <a:rect l="l" t="t" r="r" b="b"/>
              <a:pathLst>
                <a:path w="28922" h="29589" extrusionOk="0">
                  <a:moveTo>
                    <a:pt x="5038" y="9595"/>
                  </a:moveTo>
                  <a:cubicBezTo>
                    <a:pt x="6572" y="9595"/>
                    <a:pt x="8140" y="9929"/>
                    <a:pt x="9541" y="10596"/>
                  </a:cubicBezTo>
                  <a:cubicBezTo>
                    <a:pt x="10074" y="10863"/>
                    <a:pt x="11375" y="11597"/>
                    <a:pt x="11109" y="12364"/>
                  </a:cubicBezTo>
                  <a:cubicBezTo>
                    <a:pt x="10947" y="12802"/>
                    <a:pt x="10259" y="12906"/>
                    <a:pt x="9696" y="12906"/>
                  </a:cubicBezTo>
                  <a:cubicBezTo>
                    <a:pt x="9445" y="12906"/>
                    <a:pt x="9218" y="12885"/>
                    <a:pt x="9074" y="12864"/>
                  </a:cubicBezTo>
                  <a:cubicBezTo>
                    <a:pt x="7573" y="12698"/>
                    <a:pt x="6205" y="11897"/>
                    <a:pt x="4937" y="11163"/>
                  </a:cubicBezTo>
                  <a:lnTo>
                    <a:pt x="4804" y="11096"/>
                  </a:lnTo>
                  <a:cubicBezTo>
                    <a:pt x="4370" y="10863"/>
                    <a:pt x="3903" y="10396"/>
                    <a:pt x="4104" y="9996"/>
                  </a:cubicBezTo>
                  <a:cubicBezTo>
                    <a:pt x="4270" y="9662"/>
                    <a:pt x="4671" y="9595"/>
                    <a:pt x="5038" y="9595"/>
                  </a:cubicBezTo>
                  <a:close/>
                  <a:moveTo>
                    <a:pt x="13367" y="7893"/>
                  </a:moveTo>
                  <a:cubicBezTo>
                    <a:pt x="13573" y="7893"/>
                    <a:pt x="13810" y="8027"/>
                    <a:pt x="13977" y="8194"/>
                  </a:cubicBezTo>
                  <a:cubicBezTo>
                    <a:pt x="14911" y="9128"/>
                    <a:pt x="14678" y="10629"/>
                    <a:pt x="14578" y="11830"/>
                  </a:cubicBezTo>
                  <a:cubicBezTo>
                    <a:pt x="14644" y="12231"/>
                    <a:pt x="14678" y="12631"/>
                    <a:pt x="14611" y="13031"/>
                  </a:cubicBezTo>
                  <a:cubicBezTo>
                    <a:pt x="14611" y="13131"/>
                    <a:pt x="14578" y="13198"/>
                    <a:pt x="14544" y="13265"/>
                  </a:cubicBezTo>
                  <a:cubicBezTo>
                    <a:pt x="14495" y="13323"/>
                    <a:pt x="14435" y="13348"/>
                    <a:pt x="14371" y="13348"/>
                  </a:cubicBezTo>
                  <a:cubicBezTo>
                    <a:pt x="14216" y="13348"/>
                    <a:pt x="14038" y="13206"/>
                    <a:pt x="13944" y="13064"/>
                  </a:cubicBezTo>
                  <a:cubicBezTo>
                    <a:pt x="13210" y="11997"/>
                    <a:pt x="12743" y="10763"/>
                    <a:pt x="12576" y="9495"/>
                  </a:cubicBezTo>
                  <a:cubicBezTo>
                    <a:pt x="12510" y="8828"/>
                    <a:pt x="12676" y="8261"/>
                    <a:pt x="13143" y="7961"/>
                  </a:cubicBezTo>
                  <a:cubicBezTo>
                    <a:pt x="13209" y="7914"/>
                    <a:pt x="13286" y="7893"/>
                    <a:pt x="13367" y="7893"/>
                  </a:cubicBezTo>
                  <a:close/>
                  <a:moveTo>
                    <a:pt x="15057" y="20084"/>
                  </a:moveTo>
                  <a:cubicBezTo>
                    <a:pt x="15593" y="20084"/>
                    <a:pt x="16093" y="20138"/>
                    <a:pt x="16312" y="20203"/>
                  </a:cubicBezTo>
                  <a:cubicBezTo>
                    <a:pt x="17313" y="20536"/>
                    <a:pt x="18180" y="21037"/>
                    <a:pt x="18947" y="21737"/>
                  </a:cubicBezTo>
                  <a:cubicBezTo>
                    <a:pt x="19148" y="21904"/>
                    <a:pt x="19381" y="22171"/>
                    <a:pt x="19248" y="22404"/>
                  </a:cubicBezTo>
                  <a:cubicBezTo>
                    <a:pt x="18647" y="22338"/>
                    <a:pt x="18047" y="22238"/>
                    <a:pt x="17480" y="22138"/>
                  </a:cubicBezTo>
                  <a:cubicBezTo>
                    <a:pt x="17046" y="22071"/>
                    <a:pt x="15378" y="22004"/>
                    <a:pt x="14244" y="21637"/>
                  </a:cubicBezTo>
                  <a:cubicBezTo>
                    <a:pt x="13610" y="21404"/>
                    <a:pt x="13177" y="21104"/>
                    <a:pt x="13210" y="20670"/>
                  </a:cubicBezTo>
                  <a:cubicBezTo>
                    <a:pt x="13271" y="20220"/>
                    <a:pt x="14209" y="20084"/>
                    <a:pt x="15057" y="20084"/>
                  </a:cubicBezTo>
                  <a:close/>
                  <a:moveTo>
                    <a:pt x="2025" y="1"/>
                  </a:moveTo>
                  <a:cubicBezTo>
                    <a:pt x="1618" y="1"/>
                    <a:pt x="1228" y="94"/>
                    <a:pt x="901" y="355"/>
                  </a:cubicBezTo>
                  <a:cubicBezTo>
                    <a:pt x="534" y="656"/>
                    <a:pt x="1" y="1756"/>
                    <a:pt x="368" y="2190"/>
                  </a:cubicBezTo>
                  <a:cubicBezTo>
                    <a:pt x="668" y="2524"/>
                    <a:pt x="2035" y="2490"/>
                    <a:pt x="2469" y="2657"/>
                  </a:cubicBezTo>
                  <a:cubicBezTo>
                    <a:pt x="3069" y="2857"/>
                    <a:pt x="3470" y="3391"/>
                    <a:pt x="3503" y="4025"/>
                  </a:cubicBezTo>
                  <a:cubicBezTo>
                    <a:pt x="3503" y="4091"/>
                    <a:pt x="3503" y="4125"/>
                    <a:pt x="3436" y="4191"/>
                  </a:cubicBezTo>
                  <a:cubicBezTo>
                    <a:pt x="3370" y="4225"/>
                    <a:pt x="3303" y="4258"/>
                    <a:pt x="3236" y="4258"/>
                  </a:cubicBezTo>
                  <a:cubicBezTo>
                    <a:pt x="2736" y="4225"/>
                    <a:pt x="2269" y="4091"/>
                    <a:pt x="1835" y="3891"/>
                  </a:cubicBezTo>
                  <a:cubicBezTo>
                    <a:pt x="1468" y="3724"/>
                    <a:pt x="1035" y="3591"/>
                    <a:pt x="601" y="3591"/>
                  </a:cubicBezTo>
                  <a:cubicBezTo>
                    <a:pt x="401" y="6160"/>
                    <a:pt x="2502" y="9762"/>
                    <a:pt x="3703" y="11964"/>
                  </a:cubicBezTo>
                  <a:cubicBezTo>
                    <a:pt x="5238" y="14666"/>
                    <a:pt x="7006" y="17234"/>
                    <a:pt x="9007" y="19636"/>
                  </a:cubicBezTo>
                  <a:cubicBezTo>
                    <a:pt x="12209" y="23405"/>
                    <a:pt x="16546" y="26074"/>
                    <a:pt x="21349" y="27208"/>
                  </a:cubicBezTo>
                  <a:cubicBezTo>
                    <a:pt x="22213" y="27400"/>
                    <a:pt x="27285" y="29588"/>
                    <a:pt x="28018" y="29588"/>
                  </a:cubicBezTo>
                  <a:cubicBezTo>
                    <a:pt x="28049" y="29588"/>
                    <a:pt x="28073" y="29584"/>
                    <a:pt x="28087" y="29576"/>
                  </a:cubicBezTo>
                  <a:cubicBezTo>
                    <a:pt x="28921" y="29043"/>
                    <a:pt x="27587" y="25607"/>
                    <a:pt x="27387" y="24806"/>
                  </a:cubicBezTo>
                  <a:cubicBezTo>
                    <a:pt x="26586" y="21370"/>
                    <a:pt x="25219" y="17234"/>
                    <a:pt x="22717" y="14699"/>
                  </a:cubicBezTo>
                  <a:cubicBezTo>
                    <a:pt x="22583" y="15866"/>
                    <a:pt x="22517" y="17067"/>
                    <a:pt x="22283" y="18235"/>
                  </a:cubicBezTo>
                  <a:cubicBezTo>
                    <a:pt x="22222" y="18480"/>
                    <a:pt x="22076" y="18810"/>
                    <a:pt x="21820" y="18810"/>
                  </a:cubicBezTo>
                  <a:cubicBezTo>
                    <a:pt x="21797" y="18810"/>
                    <a:pt x="21774" y="18807"/>
                    <a:pt x="21749" y="18802"/>
                  </a:cubicBezTo>
                  <a:cubicBezTo>
                    <a:pt x="21583" y="18735"/>
                    <a:pt x="21516" y="18535"/>
                    <a:pt x="21483" y="18335"/>
                  </a:cubicBezTo>
                  <a:cubicBezTo>
                    <a:pt x="21383" y="17568"/>
                    <a:pt x="21349" y="16767"/>
                    <a:pt x="21483" y="15967"/>
                  </a:cubicBezTo>
                  <a:cubicBezTo>
                    <a:pt x="21583" y="15266"/>
                    <a:pt x="22083" y="14465"/>
                    <a:pt x="22083" y="13798"/>
                  </a:cubicBezTo>
                  <a:cubicBezTo>
                    <a:pt x="22083" y="12698"/>
                    <a:pt x="20582" y="11363"/>
                    <a:pt x="19848" y="10563"/>
                  </a:cubicBezTo>
                  <a:cubicBezTo>
                    <a:pt x="16979" y="7294"/>
                    <a:pt x="13444" y="4658"/>
                    <a:pt x="9507" y="2891"/>
                  </a:cubicBezTo>
                  <a:lnTo>
                    <a:pt x="9507" y="2891"/>
                  </a:lnTo>
                  <a:cubicBezTo>
                    <a:pt x="9474" y="3891"/>
                    <a:pt x="9474" y="4925"/>
                    <a:pt x="9574" y="5926"/>
                  </a:cubicBezTo>
                  <a:cubicBezTo>
                    <a:pt x="9607" y="6193"/>
                    <a:pt x="9541" y="6426"/>
                    <a:pt x="9441" y="6660"/>
                  </a:cubicBezTo>
                  <a:cubicBezTo>
                    <a:pt x="9281" y="6900"/>
                    <a:pt x="9061" y="6996"/>
                    <a:pt x="8825" y="6996"/>
                  </a:cubicBezTo>
                  <a:cubicBezTo>
                    <a:pt x="8274" y="6996"/>
                    <a:pt x="7636" y="6470"/>
                    <a:pt x="7473" y="6026"/>
                  </a:cubicBezTo>
                  <a:cubicBezTo>
                    <a:pt x="7339" y="5592"/>
                    <a:pt x="7739" y="1823"/>
                    <a:pt x="7706" y="1790"/>
                  </a:cubicBezTo>
                  <a:cubicBezTo>
                    <a:pt x="6272" y="1156"/>
                    <a:pt x="4804" y="656"/>
                    <a:pt x="3303" y="222"/>
                  </a:cubicBezTo>
                  <a:cubicBezTo>
                    <a:pt x="2894" y="103"/>
                    <a:pt x="2450" y="1"/>
                    <a:pt x="202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7" name="Google Shape;1487;p55"/>
            <p:cNvSpPr/>
            <p:nvPr/>
          </p:nvSpPr>
          <p:spPr>
            <a:xfrm>
              <a:off x="4734400" y="3321975"/>
              <a:ext cx="423650" cy="611300"/>
            </a:xfrm>
            <a:custGeom>
              <a:avLst/>
              <a:gdLst/>
              <a:ahLst/>
              <a:cxnLst/>
              <a:rect l="l" t="t" r="r" b="b"/>
              <a:pathLst>
                <a:path w="16946" h="24452" extrusionOk="0">
                  <a:moveTo>
                    <a:pt x="267" y="1"/>
                  </a:moveTo>
                  <a:lnTo>
                    <a:pt x="0" y="335"/>
                  </a:lnTo>
                  <a:lnTo>
                    <a:pt x="9407" y="8674"/>
                  </a:lnTo>
                  <a:cubicBezTo>
                    <a:pt x="11008" y="10108"/>
                    <a:pt x="12710" y="11609"/>
                    <a:pt x="13877" y="13544"/>
                  </a:cubicBezTo>
                  <a:cubicBezTo>
                    <a:pt x="15812" y="16780"/>
                    <a:pt x="16179" y="20849"/>
                    <a:pt x="16512" y="24452"/>
                  </a:cubicBezTo>
                  <a:lnTo>
                    <a:pt x="16946" y="24418"/>
                  </a:lnTo>
                  <a:cubicBezTo>
                    <a:pt x="16612" y="20783"/>
                    <a:pt x="16245" y="16646"/>
                    <a:pt x="14244" y="13344"/>
                  </a:cubicBezTo>
                  <a:cubicBezTo>
                    <a:pt x="13010" y="11342"/>
                    <a:pt x="11342" y="9808"/>
                    <a:pt x="9674" y="8340"/>
                  </a:cubicBezTo>
                  <a:lnTo>
                    <a:pt x="26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8" name="Google Shape;1488;p55"/>
            <p:cNvSpPr/>
            <p:nvPr/>
          </p:nvSpPr>
          <p:spPr>
            <a:xfrm>
              <a:off x="5183050" y="3241925"/>
              <a:ext cx="226025" cy="857300"/>
            </a:xfrm>
            <a:custGeom>
              <a:avLst/>
              <a:gdLst/>
              <a:ahLst/>
              <a:cxnLst/>
              <a:rect l="l" t="t" r="r" b="b"/>
              <a:pathLst>
                <a:path w="9041" h="34292" extrusionOk="0">
                  <a:moveTo>
                    <a:pt x="8707" y="1"/>
                  </a:moveTo>
                  <a:cubicBezTo>
                    <a:pt x="4871" y="5938"/>
                    <a:pt x="768" y="12943"/>
                    <a:pt x="234" y="20949"/>
                  </a:cubicBezTo>
                  <a:cubicBezTo>
                    <a:pt x="134" y="22784"/>
                    <a:pt x="134" y="24618"/>
                    <a:pt x="268" y="26420"/>
                  </a:cubicBezTo>
                  <a:cubicBezTo>
                    <a:pt x="368" y="29021"/>
                    <a:pt x="468" y="31657"/>
                    <a:pt x="1" y="34225"/>
                  </a:cubicBezTo>
                  <a:lnTo>
                    <a:pt x="401" y="34292"/>
                  </a:lnTo>
                  <a:cubicBezTo>
                    <a:pt x="868" y="31690"/>
                    <a:pt x="768" y="29021"/>
                    <a:pt x="668" y="26386"/>
                  </a:cubicBezTo>
                  <a:cubicBezTo>
                    <a:pt x="568" y="24585"/>
                    <a:pt x="568" y="22784"/>
                    <a:pt x="634" y="20982"/>
                  </a:cubicBezTo>
                  <a:cubicBezTo>
                    <a:pt x="1168" y="13077"/>
                    <a:pt x="5271" y="6105"/>
                    <a:pt x="9040" y="234"/>
                  </a:cubicBezTo>
                  <a:lnTo>
                    <a:pt x="870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9" name="Google Shape;1489;p55"/>
            <p:cNvSpPr/>
            <p:nvPr/>
          </p:nvSpPr>
          <p:spPr>
            <a:xfrm>
              <a:off x="4862000" y="2556450"/>
              <a:ext cx="317750" cy="1461900"/>
            </a:xfrm>
            <a:custGeom>
              <a:avLst/>
              <a:gdLst/>
              <a:ahLst/>
              <a:cxnLst/>
              <a:rect l="l" t="t" r="r" b="b"/>
              <a:pathLst>
                <a:path w="12710" h="58476" extrusionOk="0">
                  <a:moveTo>
                    <a:pt x="400" y="0"/>
                  </a:moveTo>
                  <a:lnTo>
                    <a:pt x="0" y="167"/>
                  </a:lnTo>
                  <a:cubicBezTo>
                    <a:pt x="2702" y="6138"/>
                    <a:pt x="10241" y="25151"/>
                    <a:pt x="11375" y="32523"/>
                  </a:cubicBezTo>
                  <a:cubicBezTo>
                    <a:pt x="11942" y="36326"/>
                    <a:pt x="12009" y="40262"/>
                    <a:pt x="12075" y="44065"/>
                  </a:cubicBezTo>
                  <a:lnTo>
                    <a:pt x="12276" y="58475"/>
                  </a:lnTo>
                  <a:lnTo>
                    <a:pt x="12709" y="58475"/>
                  </a:lnTo>
                  <a:lnTo>
                    <a:pt x="12476" y="44065"/>
                  </a:lnTo>
                  <a:cubicBezTo>
                    <a:pt x="12442" y="40229"/>
                    <a:pt x="12376" y="36293"/>
                    <a:pt x="11775" y="32457"/>
                  </a:cubicBezTo>
                  <a:cubicBezTo>
                    <a:pt x="10641" y="25051"/>
                    <a:pt x="3069" y="5971"/>
                    <a:pt x="4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0" name="Google Shape;1490;p55"/>
            <p:cNvSpPr/>
            <p:nvPr/>
          </p:nvSpPr>
          <p:spPr>
            <a:xfrm>
              <a:off x="4910350" y="3930750"/>
              <a:ext cx="527900" cy="492050"/>
            </a:xfrm>
            <a:custGeom>
              <a:avLst/>
              <a:gdLst/>
              <a:ahLst/>
              <a:cxnLst/>
              <a:rect l="l" t="t" r="r" b="b"/>
              <a:pathLst>
                <a:path w="21116" h="19682" extrusionOk="0">
                  <a:moveTo>
                    <a:pt x="1" y="1"/>
                  </a:moveTo>
                  <a:lnTo>
                    <a:pt x="1268" y="19348"/>
                  </a:lnTo>
                  <a:cubicBezTo>
                    <a:pt x="1268" y="19481"/>
                    <a:pt x="19582" y="19681"/>
                    <a:pt x="19582" y="19681"/>
                  </a:cubicBezTo>
                  <a:cubicBezTo>
                    <a:pt x="19582" y="19648"/>
                    <a:pt x="21116" y="1"/>
                    <a:pt x="21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1" name="Google Shape;1491;p55"/>
            <p:cNvSpPr/>
            <p:nvPr/>
          </p:nvSpPr>
          <p:spPr>
            <a:xfrm>
              <a:off x="5006250" y="3930750"/>
              <a:ext cx="431175" cy="164325"/>
            </a:xfrm>
            <a:custGeom>
              <a:avLst/>
              <a:gdLst/>
              <a:ahLst/>
              <a:cxnLst/>
              <a:rect l="l" t="t" r="r" b="b"/>
              <a:pathLst>
                <a:path w="17247" h="6573" extrusionOk="0">
                  <a:moveTo>
                    <a:pt x="1" y="1"/>
                  </a:moveTo>
                  <a:cubicBezTo>
                    <a:pt x="1135" y="468"/>
                    <a:pt x="2269" y="935"/>
                    <a:pt x="3437" y="1402"/>
                  </a:cubicBezTo>
                  <a:cubicBezTo>
                    <a:pt x="7606" y="2836"/>
                    <a:pt x="11743" y="4471"/>
                    <a:pt x="15846" y="6239"/>
                  </a:cubicBezTo>
                  <a:lnTo>
                    <a:pt x="16680" y="6572"/>
                  </a:lnTo>
                  <a:lnTo>
                    <a:pt x="1724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2" name="Google Shape;1492;p55"/>
            <p:cNvSpPr/>
            <p:nvPr/>
          </p:nvSpPr>
          <p:spPr>
            <a:xfrm>
              <a:off x="4846975" y="3840700"/>
              <a:ext cx="640500" cy="135125"/>
            </a:xfrm>
            <a:custGeom>
              <a:avLst/>
              <a:gdLst/>
              <a:ahLst/>
              <a:cxnLst/>
              <a:rect l="l" t="t" r="r" b="b"/>
              <a:pathLst>
                <a:path w="25620" h="5405" extrusionOk="0">
                  <a:moveTo>
                    <a:pt x="1" y="0"/>
                  </a:moveTo>
                  <a:lnTo>
                    <a:pt x="601" y="5404"/>
                  </a:lnTo>
                  <a:lnTo>
                    <a:pt x="24985" y="5404"/>
                  </a:lnTo>
                  <a:cubicBezTo>
                    <a:pt x="25185" y="5404"/>
                    <a:pt x="25419" y="5404"/>
                    <a:pt x="25619" y="5371"/>
                  </a:cubicBezTo>
                  <a:lnTo>
                    <a:pt x="25619" y="67"/>
                  </a:lnTo>
                  <a:cubicBezTo>
                    <a:pt x="25419" y="34"/>
                    <a:pt x="25185" y="0"/>
                    <a:pt x="2498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3" name="Google Shape;1493;p55"/>
            <p:cNvSpPr/>
            <p:nvPr/>
          </p:nvSpPr>
          <p:spPr>
            <a:xfrm>
              <a:off x="4934550" y="3972450"/>
              <a:ext cx="429500" cy="10875"/>
            </a:xfrm>
            <a:custGeom>
              <a:avLst/>
              <a:gdLst/>
              <a:ahLst/>
              <a:cxnLst/>
              <a:rect l="l" t="t" r="r" b="b"/>
              <a:pathLst>
                <a:path w="17180" h="435" extrusionOk="0">
                  <a:moveTo>
                    <a:pt x="0" y="1"/>
                  </a:moveTo>
                  <a:lnTo>
                    <a:pt x="0" y="201"/>
                  </a:lnTo>
                  <a:lnTo>
                    <a:pt x="17179" y="434"/>
                  </a:lnTo>
                  <a:lnTo>
                    <a:pt x="17179" y="234"/>
                  </a:lnTo>
                  <a:lnTo>
                    <a:pt x="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4" name="Google Shape;1494;p55"/>
            <p:cNvSpPr/>
            <p:nvPr/>
          </p:nvSpPr>
          <p:spPr>
            <a:xfrm>
              <a:off x="5682575" y="4436125"/>
              <a:ext cx="289400" cy="1015750"/>
            </a:xfrm>
            <a:custGeom>
              <a:avLst/>
              <a:gdLst/>
              <a:ahLst/>
              <a:cxnLst/>
              <a:rect l="l" t="t" r="r" b="b"/>
              <a:pathLst>
                <a:path w="11576" h="40630" extrusionOk="0">
                  <a:moveTo>
                    <a:pt x="801" y="0"/>
                  </a:moveTo>
                  <a:lnTo>
                    <a:pt x="1" y="200"/>
                  </a:lnTo>
                  <a:lnTo>
                    <a:pt x="10708" y="40629"/>
                  </a:lnTo>
                  <a:lnTo>
                    <a:pt x="11576" y="40629"/>
                  </a:lnTo>
                  <a:lnTo>
                    <a:pt x="801"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5" name="Google Shape;1495;p55"/>
            <p:cNvSpPr/>
            <p:nvPr/>
          </p:nvSpPr>
          <p:spPr>
            <a:xfrm>
              <a:off x="1654700" y="4436125"/>
              <a:ext cx="289400" cy="1015750"/>
            </a:xfrm>
            <a:custGeom>
              <a:avLst/>
              <a:gdLst/>
              <a:ahLst/>
              <a:cxnLst/>
              <a:rect l="l" t="t" r="r" b="b"/>
              <a:pathLst>
                <a:path w="11576" h="40630" extrusionOk="0">
                  <a:moveTo>
                    <a:pt x="10775" y="0"/>
                  </a:moveTo>
                  <a:lnTo>
                    <a:pt x="0" y="40629"/>
                  </a:lnTo>
                  <a:lnTo>
                    <a:pt x="868" y="40629"/>
                  </a:lnTo>
                  <a:lnTo>
                    <a:pt x="11575" y="200"/>
                  </a:lnTo>
                  <a:lnTo>
                    <a:pt x="10775" y="0"/>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6" name="Google Shape;1496;p55"/>
            <p:cNvSpPr/>
            <p:nvPr/>
          </p:nvSpPr>
          <p:spPr>
            <a:xfrm>
              <a:off x="1003400" y="4416100"/>
              <a:ext cx="5604025" cy="20875"/>
            </a:xfrm>
            <a:custGeom>
              <a:avLst/>
              <a:gdLst/>
              <a:ahLst/>
              <a:cxnLst/>
              <a:rect l="l" t="t" r="r" b="b"/>
              <a:pathLst>
                <a:path w="224161" h="835" extrusionOk="0">
                  <a:moveTo>
                    <a:pt x="0" y="1"/>
                  </a:moveTo>
                  <a:lnTo>
                    <a:pt x="0" y="835"/>
                  </a:lnTo>
                  <a:lnTo>
                    <a:pt x="224161" y="835"/>
                  </a:lnTo>
                  <a:lnTo>
                    <a:pt x="22416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7" name="Google Shape;1497;p55"/>
            <p:cNvSpPr/>
            <p:nvPr/>
          </p:nvSpPr>
          <p:spPr>
            <a:xfrm>
              <a:off x="3415125" y="3403700"/>
              <a:ext cx="134275" cy="199350"/>
            </a:xfrm>
            <a:custGeom>
              <a:avLst/>
              <a:gdLst/>
              <a:ahLst/>
              <a:cxnLst/>
              <a:rect l="l" t="t" r="r" b="b"/>
              <a:pathLst>
                <a:path w="5371" h="7974" extrusionOk="0">
                  <a:moveTo>
                    <a:pt x="0" y="1"/>
                  </a:moveTo>
                  <a:lnTo>
                    <a:pt x="0" y="7973"/>
                  </a:lnTo>
                  <a:lnTo>
                    <a:pt x="5371" y="7973"/>
                  </a:lnTo>
                  <a:lnTo>
                    <a:pt x="5371" y="1"/>
                  </a:ln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55"/>
            <p:cNvSpPr/>
            <p:nvPr/>
          </p:nvSpPr>
          <p:spPr>
            <a:xfrm>
              <a:off x="2710450" y="3045950"/>
              <a:ext cx="649650" cy="648825"/>
            </a:xfrm>
            <a:custGeom>
              <a:avLst/>
              <a:gdLst/>
              <a:ahLst/>
              <a:cxnLst/>
              <a:rect l="l" t="t" r="r" b="b"/>
              <a:pathLst>
                <a:path w="25986" h="25953" extrusionOk="0">
                  <a:moveTo>
                    <a:pt x="13010" y="1"/>
                  </a:moveTo>
                  <a:cubicBezTo>
                    <a:pt x="5838" y="1"/>
                    <a:pt x="1" y="5805"/>
                    <a:pt x="1" y="12977"/>
                  </a:cubicBezTo>
                  <a:cubicBezTo>
                    <a:pt x="1" y="20148"/>
                    <a:pt x="5838" y="25953"/>
                    <a:pt x="13010" y="25953"/>
                  </a:cubicBezTo>
                  <a:cubicBezTo>
                    <a:pt x="20182" y="25953"/>
                    <a:pt x="25986" y="20148"/>
                    <a:pt x="25986" y="12977"/>
                  </a:cubicBezTo>
                  <a:cubicBezTo>
                    <a:pt x="25986" y="5805"/>
                    <a:pt x="20182" y="1"/>
                    <a:pt x="130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55"/>
            <p:cNvSpPr/>
            <p:nvPr/>
          </p:nvSpPr>
          <p:spPr>
            <a:xfrm>
              <a:off x="2965625" y="3860700"/>
              <a:ext cx="145975" cy="792275"/>
            </a:xfrm>
            <a:custGeom>
              <a:avLst/>
              <a:gdLst/>
              <a:ahLst/>
              <a:cxnLst/>
              <a:rect l="l" t="t" r="r" b="b"/>
              <a:pathLst>
                <a:path w="5839" h="31691" extrusionOk="0">
                  <a:moveTo>
                    <a:pt x="1" y="1"/>
                  </a:moveTo>
                  <a:lnTo>
                    <a:pt x="1" y="31690"/>
                  </a:lnTo>
                  <a:lnTo>
                    <a:pt x="5838" y="31690"/>
                  </a:lnTo>
                  <a:lnTo>
                    <a:pt x="58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 name="Google Shape;1500;p55"/>
            <p:cNvSpPr/>
            <p:nvPr/>
          </p:nvSpPr>
          <p:spPr>
            <a:xfrm>
              <a:off x="2876400" y="3828175"/>
              <a:ext cx="321925" cy="98425"/>
            </a:xfrm>
            <a:custGeom>
              <a:avLst/>
              <a:gdLst/>
              <a:ahLst/>
              <a:cxnLst/>
              <a:rect l="l" t="t" r="r" b="b"/>
              <a:pathLst>
                <a:path w="12877" h="3937" extrusionOk="0">
                  <a:moveTo>
                    <a:pt x="601" y="1"/>
                  </a:moveTo>
                  <a:cubicBezTo>
                    <a:pt x="267" y="1"/>
                    <a:pt x="1" y="268"/>
                    <a:pt x="1" y="601"/>
                  </a:cubicBezTo>
                  <a:lnTo>
                    <a:pt x="1" y="3337"/>
                  </a:lnTo>
                  <a:cubicBezTo>
                    <a:pt x="1" y="3670"/>
                    <a:pt x="267" y="3937"/>
                    <a:pt x="601" y="3937"/>
                  </a:cubicBezTo>
                  <a:lnTo>
                    <a:pt x="12276" y="3937"/>
                  </a:lnTo>
                  <a:cubicBezTo>
                    <a:pt x="12610" y="3937"/>
                    <a:pt x="12876" y="3670"/>
                    <a:pt x="12876" y="3337"/>
                  </a:cubicBezTo>
                  <a:lnTo>
                    <a:pt x="12876" y="601"/>
                  </a:lnTo>
                  <a:cubicBezTo>
                    <a:pt x="12876" y="268"/>
                    <a:pt x="12610" y="1"/>
                    <a:pt x="122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55"/>
            <p:cNvSpPr/>
            <p:nvPr/>
          </p:nvSpPr>
          <p:spPr>
            <a:xfrm>
              <a:off x="2440250" y="3217750"/>
              <a:ext cx="963225" cy="640475"/>
            </a:xfrm>
            <a:custGeom>
              <a:avLst/>
              <a:gdLst/>
              <a:ahLst/>
              <a:cxnLst/>
              <a:rect l="l" t="t" r="r" b="b"/>
              <a:pathLst>
                <a:path w="38529" h="25619" extrusionOk="0">
                  <a:moveTo>
                    <a:pt x="1869" y="0"/>
                  </a:moveTo>
                  <a:cubicBezTo>
                    <a:pt x="835" y="0"/>
                    <a:pt x="1" y="834"/>
                    <a:pt x="1" y="1868"/>
                  </a:cubicBezTo>
                  <a:lnTo>
                    <a:pt x="1" y="23751"/>
                  </a:lnTo>
                  <a:cubicBezTo>
                    <a:pt x="1" y="24785"/>
                    <a:pt x="835" y="25619"/>
                    <a:pt x="1869" y="25619"/>
                  </a:cubicBezTo>
                  <a:lnTo>
                    <a:pt x="36660" y="25619"/>
                  </a:lnTo>
                  <a:cubicBezTo>
                    <a:pt x="37694" y="25619"/>
                    <a:pt x="38528" y="24785"/>
                    <a:pt x="38528" y="23751"/>
                  </a:cubicBezTo>
                  <a:lnTo>
                    <a:pt x="38528" y="1868"/>
                  </a:lnTo>
                  <a:cubicBezTo>
                    <a:pt x="38528" y="834"/>
                    <a:pt x="37694" y="0"/>
                    <a:pt x="366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2" name="Google Shape;1502;p55"/>
            <p:cNvSpPr/>
            <p:nvPr/>
          </p:nvSpPr>
          <p:spPr>
            <a:xfrm>
              <a:off x="2516150" y="3217750"/>
              <a:ext cx="963200" cy="640475"/>
            </a:xfrm>
            <a:custGeom>
              <a:avLst/>
              <a:gdLst/>
              <a:ahLst/>
              <a:cxnLst/>
              <a:rect l="l" t="t" r="r" b="b"/>
              <a:pathLst>
                <a:path w="38528" h="25619" extrusionOk="0">
                  <a:moveTo>
                    <a:pt x="1868" y="0"/>
                  </a:moveTo>
                  <a:cubicBezTo>
                    <a:pt x="834" y="0"/>
                    <a:pt x="0" y="834"/>
                    <a:pt x="0" y="1868"/>
                  </a:cubicBezTo>
                  <a:lnTo>
                    <a:pt x="0" y="23751"/>
                  </a:lnTo>
                  <a:cubicBezTo>
                    <a:pt x="0" y="24785"/>
                    <a:pt x="834" y="25619"/>
                    <a:pt x="1868" y="25619"/>
                  </a:cubicBezTo>
                  <a:lnTo>
                    <a:pt x="36660" y="25619"/>
                  </a:lnTo>
                  <a:cubicBezTo>
                    <a:pt x="37694" y="25619"/>
                    <a:pt x="38528" y="24785"/>
                    <a:pt x="38528" y="23751"/>
                  </a:cubicBezTo>
                  <a:lnTo>
                    <a:pt x="38528" y="1868"/>
                  </a:lnTo>
                  <a:cubicBezTo>
                    <a:pt x="38528" y="834"/>
                    <a:pt x="37694" y="0"/>
                    <a:pt x="3666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 name="Google Shape;1503;p55"/>
            <p:cNvSpPr/>
            <p:nvPr/>
          </p:nvSpPr>
          <p:spPr>
            <a:xfrm>
              <a:off x="2843875" y="3314475"/>
              <a:ext cx="383625" cy="383650"/>
            </a:xfrm>
            <a:custGeom>
              <a:avLst/>
              <a:gdLst/>
              <a:ahLst/>
              <a:cxnLst/>
              <a:rect l="l" t="t" r="r" b="b"/>
              <a:pathLst>
                <a:path w="15345" h="15346" extrusionOk="0">
                  <a:moveTo>
                    <a:pt x="7673" y="1"/>
                  </a:moveTo>
                  <a:cubicBezTo>
                    <a:pt x="3436" y="1"/>
                    <a:pt x="1" y="3437"/>
                    <a:pt x="1" y="7673"/>
                  </a:cubicBezTo>
                  <a:cubicBezTo>
                    <a:pt x="1" y="11909"/>
                    <a:pt x="3436" y="15345"/>
                    <a:pt x="7673" y="15345"/>
                  </a:cubicBezTo>
                  <a:cubicBezTo>
                    <a:pt x="11909" y="15345"/>
                    <a:pt x="15345" y="11909"/>
                    <a:pt x="15345" y="7673"/>
                  </a:cubicBezTo>
                  <a:cubicBezTo>
                    <a:pt x="15345" y="3437"/>
                    <a:pt x="11909" y="1"/>
                    <a:pt x="7673" y="1"/>
                  </a:cubicBezTo>
                  <a:close/>
                </a:path>
              </a:pathLst>
            </a:custGeom>
            <a:solidFill>
              <a:srgbClr val="5D8CA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55"/>
            <p:cNvSpPr/>
            <p:nvPr/>
          </p:nvSpPr>
          <p:spPr>
            <a:xfrm>
              <a:off x="2772150" y="3308750"/>
              <a:ext cx="460375" cy="394375"/>
            </a:xfrm>
            <a:custGeom>
              <a:avLst/>
              <a:gdLst/>
              <a:ahLst/>
              <a:cxnLst/>
              <a:rect l="l" t="t" r="r" b="b"/>
              <a:pathLst>
                <a:path w="18415" h="15775" extrusionOk="0">
                  <a:moveTo>
                    <a:pt x="10542" y="430"/>
                  </a:moveTo>
                  <a:cubicBezTo>
                    <a:pt x="14645" y="463"/>
                    <a:pt x="17980" y="3799"/>
                    <a:pt x="17980" y="7902"/>
                  </a:cubicBezTo>
                  <a:cubicBezTo>
                    <a:pt x="17980" y="12394"/>
                    <a:pt x="14300" y="15373"/>
                    <a:pt x="10462" y="15373"/>
                  </a:cubicBezTo>
                  <a:cubicBezTo>
                    <a:pt x="8628" y="15373"/>
                    <a:pt x="6759" y="14693"/>
                    <a:pt x="5238" y="13172"/>
                  </a:cubicBezTo>
                  <a:cubicBezTo>
                    <a:pt x="535" y="8469"/>
                    <a:pt x="3870" y="430"/>
                    <a:pt x="10542" y="430"/>
                  </a:cubicBezTo>
                  <a:close/>
                  <a:moveTo>
                    <a:pt x="10470" y="1"/>
                  </a:moveTo>
                  <a:cubicBezTo>
                    <a:pt x="8528" y="1"/>
                    <a:pt x="6548" y="722"/>
                    <a:pt x="4938" y="2331"/>
                  </a:cubicBezTo>
                  <a:cubicBezTo>
                    <a:pt x="1" y="7301"/>
                    <a:pt x="3503" y="15774"/>
                    <a:pt x="10542" y="15774"/>
                  </a:cubicBezTo>
                  <a:cubicBezTo>
                    <a:pt x="14878" y="15774"/>
                    <a:pt x="18381" y="12238"/>
                    <a:pt x="18414" y="7902"/>
                  </a:cubicBezTo>
                  <a:cubicBezTo>
                    <a:pt x="18414" y="3143"/>
                    <a:pt x="14526" y="1"/>
                    <a:pt x="1047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55"/>
            <p:cNvSpPr/>
            <p:nvPr/>
          </p:nvSpPr>
          <p:spPr>
            <a:xfrm>
              <a:off x="3514350" y="3229425"/>
              <a:ext cx="933200" cy="542900"/>
            </a:xfrm>
            <a:custGeom>
              <a:avLst/>
              <a:gdLst/>
              <a:ahLst/>
              <a:cxnLst/>
              <a:rect l="l" t="t" r="r" b="b"/>
              <a:pathLst>
                <a:path w="37328" h="21716" extrusionOk="0">
                  <a:moveTo>
                    <a:pt x="34292" y="0"/>
                  </a:moveTo>
                  <a:lnTo>
                    <a:pt x="3036" y="267"/>
                  </a:lnTo>
                  <a:cubicBezTo>
                    <a:pt x="1335" y="301"/>
                    <a:pt x="1" y="1668"/>
                    <a:pt x="34" y="3369"/>
                  </a:cubicBezTo>
                  <a:lnTo>
                    <a:pt x="34" y="18680"/>
                  </a:lnTo>
                  <a:cubicBezTo>
                    <a:pt x="1" y="20348"/>
                    <a:pt x="1369" y="21716"/>
                    <a:pt x="3036" y="21716"/>
                  </a:cubicBezTo>
                  <a:lnTo>
                    <a:pt x="34292" y="21449"/>
                  </a:lnTo>
                  <a:cubicBezTo>
                    <a:pt x="35993" y="21416"/>
                    <a:pt x="37294" y="20048"/>
                    <a:pt x="37294" y="18380"/>
                  </a:cubicBezTo>
                  <a:lnTo>
                    <a:pt x="37294" y="3036"/>
                  </a:lnTo>
                  <a:cubicBezTo>
                    <a:pt x="37328" y="1368"/>
                    <a:pt x="35960" y="0"/>
                    <a:pt x="342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6" name="Google Shape;1506;p55"/>
            <p:cNvSpPr/>
            <p:nvPr/>
          </p:nvSpPr>
          <p:spPr>
            <a:xfrm>
              <a:off x="3588575" y="3258600"/>
              <a:ext cx="784750" cy="484550"/>
            </a:xfrm>
            <a:custGeom>
              <a:avLst/>
              <a:gdLst/>
              <a:ahLst/>
              <a:cxnLst/>
              <a:rect l="l" t="t" r="r" b="b"/>
              <a:pathLst>
                <a:path w="31390" h="19382" extrusionOk="0">
                  <a:moveTo>
                    <a:pt x="31390" y="1"/>
                  </a:moveTo>
                  <a:lnTo>
                    <a:pt x="1" y="201"/>
                  </a:lnTo>
                  <a:lnTo>
                    <a:pt x="1" y="19381"/>
                  </a:lnTo>
                  <a:lnTo>
                    <a:pt x="31390" y="19148"/>
                  </a:lnTo>
                  <a:lnTo>
                    <a:pt x="31390"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7" name="Google Shape;1507;p55"/>
            <p:cNvSpPr/>
            <p:nvPr/>
          </p:nvSpPr>
          <p:spPr>
            <a:xfrm>
              <a:off x="2928950" y="3399550"/>
              <a:ext cx="213500" cy="213500"/>
            </a:xfrm>
            <a:custGeom>
              <a:avLst/>
              <a:gdLst/>
              <a:ahLst/>
              <a:cxnLst/>
              <a:rect l="l" t="t" r="r" b="b"/>
              <a:pathLst>
                <a:path w="8540" h="8540" extrusionOk="0">
                  <a:moveTo>
                    <a:pt x="4270" y="0"/>
                  </a:moveTo>
                  <a:cubicBezTo>
                    <a:pt x="1901" y="0"/>
                    <a:pt x="0" y="1902"/>
                    <a:pt x="0" y="4270"/>
                  </a:cubicBezTo>
                  <a:cubicBezTo>
                    <a:pt x="0" y="6638"/>
                    <a:pt x="1901" y="8540"/>
                    <a:pt x="4270" y="8540"/>
                  </a:cubicBezTo>
                  <a:cubicBezTo>
                    <a:pt x="6605" y="8540"/>
                    <a:pt x="8540" y="6638"/>
                    <a:pt x="8540" y="4270"/>
                  </a:cubicBezTo>
                  <a:cubicBezTo>
                    <a:pt x="8540" y="1902"/>
                    <a:pt x="6605" y="0"/>
                    <a:pt x="42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8" name="Google Shape;1508;p55"/>
            <p:cNvSpPr/>
            <p:nvPr/>
          </p:nvSpPr>
          <p:spPr>
            <a:xfrm>
              <a:off x="2942275" y="3417900"/>
              <a:ext cx="64250" cy="64225"/>
            </a:xfrm>
            <a:custGeom>
              <a:avLst/>
              <a:gdLst/>
              <a:ahLst/>
              <a:cxnLst/>
              <a:rect l="l" t="t" r="r" b="b"/>
              <a:pathLst>
                <a:path w="2570" h="2569" extrusionOk="0">
                  <a:moveTo>
                    <a:pt x="1268" y="0"/>
                  </a:moveTo>
                  <a:cubicBezTo>
                    <a:pt x="568" y="0"/>
                    <a:pt x="1" y="567"/>
                    <a:pt x="1" y="1268"/>
                  </a:cubicBezTo>
                  <a:cubicBezTo>
                    <a:pt x="1" y="2001"/>
                    <a:pt x="568" y="2569"/>
                    <a:pt x="1268" y="2569"/>
                  </a:cubicBezTo>
                  <a:cubicBezTo>
                    <a:pt x="2002" y="2569"/>
                    <a:pt x="2569" y="2001"/>
                    <a:pt x="2569" y="1268"/>
                  </a:cubicBezTo>
                  <a:cubicBezTo>
                    <a:pt x="2569" y="567"/>
                    <a:pt x="2002" y="0"/>
                    <a:pt x="12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9" name="Google Shape;1509;p55"/>
            <p:cNvSpPr/>
            <p:nvPr/>
          </p:nvSpPr>
          <p:spPr>
            <a:xfrm>
              <a:off x="2954800" y="4800550"/>
              <a:ext cx="168475" cy="168475"/>
            </a:xfrm>
            <a:custGeom>
              <a:avLst/>
              <a:gdLst/>
              <a:ahLst/>
              <a:cxnLst/>
              <a:rect l="l" t="t" r="r" b="b"/>
              <a:pathLst>
                <a:path w="6739" h="6739" extrusionOk="0">
                  <a:moveTo>
                    <a:pt x="3369" y="0"/>
                  </a:moveTo>
                  <a:cubicBezTo>
                    <a:pt x="1501" y="0"/>
                    <a:pt x="0" y="1535"/>
                    <a:pt x="0" y="3369"/>
                  </a:cubicBezTo>
                  <a:cubicBezTo>
                    <a:pt x="0" y="5237"/>
                    <a:pt x="1501" y="6738"/>
                    <a:pt x="3369" y="6738"/>
                  </a:cubicBezTo>
                  <a:cubicBezTo>
                    <a:pt x="5237" y="6738"/>
                    <a:pt x="6738" y="5237"/>
                    <a:pt x="6738" y="3369"/>
                  </a:cubicBezTo>
                  <a:cubicBezTo>
                    <a:pt x="6738" y="1535"/>
                    <a:pt x="5237" y="0"/>
                    <a:pt x="336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0" name="Google Shape;1510;p55"/>
            <p:cNvSpPr/>
            <p:nvPr/>
          </p:nvSpPr>
          <p:spPr>
            <a:xfrm>
              <a:off x="2958125" y="4642100"/>
              <a:ext cx="168475" cy="168475"/>
            </a:xfrm>
            <a:custGeom>
              <a:avLst/>
              <a:gdLst/>
              <a:ahLst/>
              <a:cxnLst/>
              <a:rect l="l" t="t" r="r" b="b"/>
              <a:pathLst>
                <a:path w="6739" h="6739" extrusionOk="0">
                  <a:moveTo>
                    <a:pt x="3370" y="0"/>
                  </a:moveTo>
                  <a:cubicBezTo>
                    <a:pt x="1502" y="0"/>
                    <a:pt x="1" y="1535"/>
                    <a:pt x="1" y="3370"/>
                  </a:cubicBezTo>
                  <a:cubicBezTo>
                    <a:pt x="1" y="5238"/>
                    <a:pt x="1502" y="6739"/>
                    <a:pt x="3370" y="6739"/>
                  </a:cubicBezTo>
                  <a:cubicBezTo>
                    <a:pt x="5204" y="6739"/>
                    <a:pt x="6739" y="5238"/>
                    <a:pt x="6739" y="3370"/>
                  </a:cubicBezTo>
                  <a:cubicBezTo>
                    <a:pt x="6739" y="1535"/>
                    <a:pt x="5204" y="0"/>
                    <a:pt x="337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1" name="Google Shape;1511;p55"/>
            <p:cNvSpPr/>
            <p:nvPr/>
          </p:nvSpPr>
          <p:spPr>
            <a:xfrm>
              <a:off x="2954800" y="4969000"/>
              <a:ext cx="168475" cy="168475"/>
            </a:xfrm>
            <a:custGeom>
              <a:avLst/>
              <a:gdLst/>
              <a:ahLst/>
              <a:cxnLst/>
              <a:rect l="l" t="t" r="r" b="b"/>
              <a:pathLst>
                <a:path w="6739" h="6739" extrusionOk="0">
                  <a:moveTo>
                    <a:pt x="3369" y="0"/>
                  </a:moveTo>
                  <a:cubicBezTo>
                    <a:pt x="1501" y="0"/>
                    <a:pt x="0" y="1502"/>
                    <a:pt x="0" y="3370"/>
                  </a:cubicBezTo>
                  <a:cubicBezTo>
                    <a:pt x="0" y="5238"/>
                    <a:pt x="1501" y="6739"/>
                    <a:pt x="3369" y="6739"/>
                  </a:cubicBezTo>
                  <a:cubicBezTo>
                    <a:pt x="5237" y="6739"/>
                    <a:pt x="6738" y="5238"/>
                    <a:pt x="6738" y="3370"/>
                  </a:cubicBezTo>
                  <a:cubicBezTo>
                    <a:pt x="6738" y="1502"/>
                    <a:pt x="5237" y="0"/>
                    <a:pt x="336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2" name="Google Shape;1512;p55"/>
            <p:cNvSpPr/>
            <p:nvPr/>
          </p:nvSpPr>
          <p:spPr>
            <a:xfrm>
              <a:off x="2954800" y="5137450"/>
              <a:ext cx="168475" cy="168475"/>
            </a:xfrm>
            <a:custGeom>
              <a:avLst/>
              <a:gdLst/>
              <a:ahLst/>
              <a:cxnLst/>
              <a:rect l="l" t="t" r="r" b="b"/>
              <a:pathLst>
                <a:path w="6739" h="6739" extrusionOk="0">
                  <a:moveTo>
                    <a:pt x="3369" y="1"/>
                  </a:moveTo>
                  <a:cubicBezTo>
                    <a:pt x="1501" y="1"/>
                    <a:pt x="0" y="1502"/>
                    <a:pt x="0" y="3370"/>
                  </a:cubicBezTo>
                  <a:cubicBezTo>
                    <a:pt x="0" y="5238"/>
                    <a:pt x="1501" y="6739"/>
                    <a:pt x="3369" y="6739"/>
                  </a:cubicBezTo>
                  <a:cubicBezTo>
                    <a:pt x="5237" y="6739"/>
                    <a:pt x="6738" y="5238"/>
                    <a:pt x="6738" y="3370"/>
                  </a:cubicBezTo>
                  <a:cubicBezTo>
                    <a:pt x="6738" y="1502"/>
                    <a:pt x="5237" y="1"/>
                    <a:pt x="3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55"/>
            <p:cNvSpPr/>
            <p:nvPr/>
          </p:nvSpPr>
          <p:spPr>
            <a:xfrm>
              <a:off x="3112400" y="4636475"/>
              <a:ext cx="190175" cy="168050"/>
            </a:xfrm>
            <a:custGeom>
              <a:avLst/>
              <a:gdLst/>
              <a:ahLst/>
              <a:cxnLst/>
              <a:rect l="l" t="t" r="r" b="b"/>
              <a:pathLst>
                <a:path w="7607" h="6722" extrusionOk="0">
                  <a:moveTo>
                    <a:pt x="3811" y="1"/>
                  </a:moveTo>
                  <a:cubicBezTo>
                    <a:pt x="3408" y="1"/>
                    <a:pt x="2999" y="73"/>
                    <a:pt x="2603" y="225"/>
                  </a:cubicBezTo>
                  <a:cubicBezTo>
                    <a:pt x="868" y="893"/>
                    <a:pt x="1" y="2827"/>
                    <a:pt x="668" y="4562"/>
                  </a:cubicBezTo>
                  <a:cubicBezTo>
                    <a:pt x="1182" y="5900"/>
                    <a:pt x="2451" y="6722"/>
                    <a:pt x="3800" y="6722"/>
                  </a:cubicBezTo>
                  <a:cubicBezTo>
                    <a:pt x="4200" y="6722"/>
                    <a:pt x="4607" y="6649"/>
                    <a:pt x="5004" y="6497"/>
                  </a:cubicBezTo>
                  <a:cubicBezTo>
                    <a:pt x="6739" y="5863"/>
                    <a:pt x="7606" y="3895"/>
                    <a:pt x="6939" y="2160"/>
                  </a:cubicBezTo>
                  <a:cubicBezTo>
                    <a:pt x="6450" y="822"/>
                    <a:pt x="5168" y="1"/>
                    <a:pt x="38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55"/>
            <p:cNvSpPr/>
            <p:nvPr/>
          </p:nvSpPr>
          <p:spPr>
            <a:xfrm>
              <a:off x="3185800" y="4783350"/>
              <a:ext cx="190975" cy="168675"/>
            </a:xfrm>
            <a:custGeom>
              <a:avLst/>
              <a:gdLst/>
              <a:ahLst/>
              <a:cxnLst/>
              <a:rect l="l" t="t" r="r" b="b"/>
              <a:pathLst>
                <a:path w="7639" h="6747" extrusionOk="0">
                  <a:moveTo>
                    <a:pt x="3818" y="1"/>
                  </a:moveTo>
                  <a:cubicBezTo>
                    <a:pt x="3425" y="1"/>
                    <a:pt x="3025" y="71"/>
                    <a:pt x="2635" y="221"/>
                  </a:cubicBezTo>
                  <a:cubicBezTo>
                    <a:pt x="901" y="888"/>
                    <a:pt x="0" y="2823"/>
                    <a:pt x="667" y="4558"/>
                  </a:cubicBezTo>
                  <a:cubicBezTo>
                    <a:pt x="1185" y="5903"/>
                    <a:pt x="2464" y="6746"/>
                    <a:pt x="3821" y="6746"/>
                  </a:cubicBezTo>
                  <a:cubicBezTo>
                    <a:pt x="4215" y="6746"/>
                    <a:pt x="4614" y="6676"/>
                    <a:pt x="5004" y="6526"/>
                  </a:cubicBezTo>
                  <a:cubicBezTo>
                    <a:pt x="6738" y="5859"/>
                    <a:pt x="7639" y="3924"/>
                    <a:pt x="6972" y="2189"/>
                  </a:cubicBezTo>
                  <a:cubicBezTo>
                    <a:pt x="6454" y="844"/>
                    <a:pt x="5175" y="1"/>
                    <a:pt x="38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 name="Google Shape;1515;p55"/>
            <p:cNvSpPr/>
            <p:nvPr/>
          </p:nvSpPr>
          <p:spPr>
            <a:xfrm>
              <a:off x="3265025" y="4905000"/>
              <a:ext cx="190150" cy="168050"/>
            </a:xfrm>
            <a:custGeom>
              <a:avLst/>
              <a:gdLst/>
              <a:ahLst/>
              <a:cxnLst/>
              <a:rect l="l" t="t" r="r" b="b"/>
              <a:pathLst>
                <a:path w="7606" h="6722" extrusionOk="0">
                  <a:moveTo>
                    <a:pt x="3806" y="1"/>
                  </a:moveTo>
                  <a:cubicBezTo>
                    <a:pt x="3406" y="1"/>
                    <a:pt x="2999" y="73"/>
                    <a:pt x="2602" y="225"/>
                  </a:cubicBezTo>
                  <a:cubicBezTo>
                    <a:pt x="867" y="893"/>
                    <a:pt x="0" y="2827"/>
                    <a:pt x="667" y="4562"/>
                  </a:cubicBezTo>
                  <a:cubicBezTo>
                    <a:pt x="1156" y="5900"/>
                    <a:pt x="2438" y="6722"/>
                    <a:pt x="3795" y="6722"/>
                  </a:cubicBezTo>
                  <a:cubicBezTo>
                    <a:pt x="4198" y="6722"/>
                    <a:pt x="4607" y="6649"/>
                    <a:pt x="5004" y="6497"/>
                  </a:cubicBezTo>
                  <a:cubicBezTo>
                    <a:pt x="6738" y="5829"/>
                    <a:pt x="7606" y="3895"/>
                    <a:pt x="6938" y="2160"/>
                  </a:cubicBezTo>
                  <a:cubicBezTo>
                    <a:pt x="6424" y="822"/>
                    <a:pt x="5155" y="1"/>
                    <a:pt x="38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 name="Google Shape;1516;p55"/>
            <p:cNvSpPr/>
            <p:nvPr/>
          </p:nvSpPr>
          <p:spPr>
            <a:xfrm>
              <a:off x="3327550" y="5047700"/>
              <a:ext cx="191000" cy="168675"/>
            </a:xfrm>
            <a:custGeom>
              <a:avLst/>
              <a:gdLst/>
              <a:ahLst/>
              <a:cxnLst/>
              <a:rect l="l" t="t" r="r" b="b"/>
              <a:pathLst>
                <a:path w="7640" h="6747" extrusionOk="0">
                  <a:moveTo>
                    <a:pt x="3818" y="1"/>
                  </a:moveTo>
                  <a:cubicBezTo>
                    <a:pt x="3425" y="1"/>
                    <a:pt x="3026" y="72"/>
                    <a:pt x="2636" y="222"/>
                  </a:cubicBezTo>
                  <a:cubicBezTo>
                    <a:pt x="902" y="889"/>
                    <a:pt x="1" y="2823"/>
                    <a:pt x="668" y="4558"/>
                  </a:cubicBezTo>
                  <a:cubicBezTo>
                    <a:pt x="1185" y="5903"/>
                    <a:pt x="2465" y="6747"/>
                    <a:pt x="3822" y="6747"/>
                  </a:cubicBezTo>
                  <a:cubicBezTo>
                    <a:pt x="4215" y="6747"/>
                    <a:pt x="4615" y="6676"/>
                    <a:pt x="5004" y="6526"/>
                  </a:cubicBezTo>
                  <a:cubicBezTo>
                    <a:pt x="6739" y="5859"/>
                    <a:pt x="7640" y="3924"/>
                    <a:pt x="6973" y="2190"/>
                  </a:cubicBezTo>
                  <a:cubicBezTo>
                    <a:pt x="6455" y="845"/>
                    <a:pt x="5176" y="1"/>
                    <a:pt x="38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55"/>
            <p:cNvSpPr/>
            <p:nvPr/>
          </p:nvSpPr>
          <p:spPr>
            <a:xfrm>
              <a:off x="3377600" y="5206875"/>
              <a:ext cx="190150" cy="168050"/>
            </a:xfrm>
            <a:custGeom>
              <a:avLst/>
              <a:gdLst/>
              <a:ahLst/>
              <a:cxnLst/>
              <a:rect l="l" t="t" r="r" b="b"/>
              <a:pathLst>
                <a:path w="7606" h="6722" extrusionOk="0">
                  <a:moveTo>
                    <a:pt x="3840" y="1"/>
                  </a:moveTo>
                  <a:cubicBezTo>
                    <a:pt x="3440" y="1"/>
                    <a:pt x="3032" y="73"/>
                    <a:pt x="2636" y="226"/>
                  </a:cubicBezTo>
                  <a:cubicBezTo>
                    <a:pt x="868" y="860"/>
                    <a:pt x="0" y="2828"/>
                    <a:pt x="667" y="4562"/>
                  </a:cubicBezTo>
                  <a:cubicBezTo>
                    <a:pt x="1182" y="5900"/>
                    <a:pt x="2450" y="6722"/>
                    <a:pt x="3800" y="6722"/>
                  </a:cubicBezTo>
                  <a:cubicBezTo>
                    <a:pt x="4200" y="6722"/>
                    <a:pt x="4607" y="6650"/>
                    <a:pt x="5004" y="6497"/>
                  </a:cubicBezTo>
                  <a:cubicBezTo>
                    <a:pt x="6738" y="5830"/>
                    <a:pt x="7606" y="3895"/>
                    <a:pt x="6972" y="2160"/>
                  </a:cubicBezTo>
                  <a:cubicBezTo>
                    <a:pt x="6457" y="823"/>
                    <a:pt x="5189" y="1"/>
                    <a:pt x="384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55"/>
            <p:cNvSpPr/>
            <p:nvPr/>
          </p:nvSpPr>
          <p:spPr>
            <a:xfrm>
              <a:off x="2511975" y="5247750"/>
              <a:ext cx="190150" cy="168425"/>
            </a:xfrm>
            <a:custGeom>
              <a:avLst/>
              <a:gdLst/>
              <a:ahLst/>
              <a:cxnLst/>
              <a:rect l="l" t="t" r="r" b="b"/>
              <a:pathLst>
                <a:path w="7606" h="6737" extrusionOk="0">
                  <a:moveTo>
                    <a:pt x="3800" y="0"/>
                  </a:moveTo>
                  <a:cubicBezTo>
                    <a:pt x="2451" y="0"/>
                    <a:pt x="1182" y="822"/>
                    <a:pt x="668" y="2160"/>
                  </a:cubicBezTo>
                  <a:cubicBezTo>
                    <a:pt x="1" y="3928"/>
                    <a:pt x="868" y="5863"/>
                    <a:pt x="2602" y="6530"/>
                  </a:cubicBezTo>
                  <a:cubicBezTo>
                    <a:pt x="2987" y="6670"/>
                    <a:pt x="3382" y="6737"/>
                    <a:pt x="3773" y="6737"/>
                  </a:cubicBezTo>
                  <a:cubicBezTo>
                    <a:pt x="5145" y="6737"/>
                    <a:pt x="6453" y="5912"/>
                    <a:pt x="6972" y="4562"/>
                  </a:cubicBezTo>
                  <a:cubicBezTo>
                    <a:pt x="7606" y="2827"/>
                    <a:pt x="6739" y="892"/>
                    <a:pt x="5004" y="225"/>
                  </a:cubicBezTo>
                  <a:cubicBezTo>
                    <a:pt x="4607" y="73"/>
                    <a:pt x="4200" y="0"/>
                    <a:pt x="380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55"/>
            <p:cNvSpPr/>
            <p:nvPr/>
          </p:nvSpPr>
          <p:spPr>
            <a:xfrm>
              <a:off x="2594525" y="5104300"/>
              <a:ext cx="191000" cy="168050"/>
            </a:xfrm>
            <a:custGeom>
              <a:avLst/>
              <a:gdLst/>
              <a:ahLst/>
              <a:cxnLst/>
              <a:rect l="l" t="t" r="r" b="b"/>
              <a:pathLst>
                <a:path w="7640" h="6722" extrusionOk="0">
                  <a:moveTo>
                    <a:pt x="3800" y="1"/>
                  </a:moveTo>
                  <a:cubicBezTo>
                    <a:pt x="2451" y="1"/>
                    <a:pt x="1183" y="823"/>
                    <a:pt x="668" y="2161"/>
                  </a:cubicBezTo>
                  <a:cubicBezTo>
                    <a:pt x="1" y="3895"/>
                    <a:pt x="902" y="5863"/>
                    <a:pt x="2636" y="6497"/>
                  </a:cubicBezTo>
                  <a:cubicBezTo>
                    <a:pt x="3033" y="6650"/>
                    <a:pt x="3440" y="6722"/>
                    <a:pt x="3840" y="6722"/>
                  </a:cubicBezTo>
                  <a:cubicBezTo>
                    <a:pt x="5190" y="6722"/>
                    <a:pt x="6458" y="5900"/>
                    <a:pt x="6973" y="4562"/>
                  </a:cubicBezTo>
                  <a:cubicBezTo>
                    <a:pt x="7640" y="2828"/>
                    <a:pt x="6739" y="893"/>
                    <a:pt x="5004" y="226"/>
                  </a:cubicBezTo>
                  <a:cubicBezTo>
                    <a:pt x="4608" y="73"/>
                    <a:pt x="4200" y="1"/>
                    <a:pt x="380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55"/>
            <p:cNvSpPr/>
            <p:nvPr/>
          </p:nvSpPr>
          <p:spPr>
            <a:xfrm>
              <a:off x="2672925" y="4959200"/>
              <a:ext cx="190150" cy="168050"/>
            </a:xfrm>
            <a:custGeom>
              <a:avLst/>
              <a:gdLst/>
              <a:ahLst/>
              <a:cxnLst/>
              <a:rect l="l" t="t" r="r" b="b"/>
              <a:pathLst>
                <a:path w="7606" h="6722" extrusionOk="0">
                  <a:moveTo>
                    <a:pt x="3800" y="1"/>
                  </a:moveTo>
                  <a:cubicBezTo>
                    <a:pt x="2451" y="1"/>
                    <a:pt x="1182" y="823"/>
                    <a:pt x="668" y="2160"/>
                  </a:cubicBezTo>
                  <a:cubicBezTo>
                    <a:pt x="0" y="3895"/>
                    <a:pt x="868" y="5863"/>
                    <a:pt x="2602" y="6497"/>
                  </a:cubicBezTo>
                  <a:cubicBezTo>
                    <a:pt x="2999" y="6649"/>
                    <a:pt x="3408" y="6722"/>
                    <a:pt x="3811" y="6722"/>
                  </a:cubicBezTo>
                  <a:cubicBezTo>
                    <a:pt x="5169" y="6722"/>
                    <a:pt x="6458" y="5900"/>
                    <a:pt x="6972" y="4562"/>
                  </a:cubicBezTo>
                  <a:cubicBezTo>
                    <a:pt x="7606" y="2828"/>
                    <a:pt x="6739" y="893"/>
                    <a:pt x="5004" y="226"/>
                  </a:cubicBezTo>
                  <a:cubicBezTo>
                    <a:pt x="4607" y="73"/>
                    <a:pt x="4200" y="1"/>
                    <a:pt x="380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55"/>
            <p:cNvSpPr/>
            <p:nvPr/>
          </p:nvSpPr>
          <p:spPr>
            <a:xfrm>
              <a:off x="2745475" y="4814100"/>
              <a:ext cx="190150" cy="168050"/>
            </a:xfrm>
            <a:custGeom>
              <a:avLst/>
              <a:gdLst/>
              <a:ahLst/>
              <a:cxnLst/>
              <a:rect l="l" t="t" r="r" b="b"/>
              <a:pathLst>
                <a:path w="7606" h="6722" extrusionOk="0">
                  <a:moveTo>
                    <a:pt x="3795" y="1"/>
                  </a:moveTo>
                  <a:cubicBezTo>
                    <a:pt x="2437" y="1"/>
                    <a:pt x="1149" y="822"/>
                    <a:pt x="634" y="2160"/>
                  </a:cubicBezTo>
                  <a:cubicBezTo>
                    <a:pt x="1" y="3895"/>
                    <a:pt x="868" y="5830"/>
                    <a:pt x="2602" y="6497"/>
                  </a:cubicBezTo>
                  <a:cubicBezTo>
                    <a:pt x="2999" y="6649"/>
                    <a:pt x="3406" y="6722"/>
                    <a:pt x="3807" y="6722"/>
                  </a:cubicBezTo>
                  <a:cubicBezTo>
                    <a:pt x="5156" y="6722"/>
                    <a:pt x="6424" y="5900"/>
                    <a:pt x="6939" y="4562"/>
                  </a:cubicBezTo>
                  <a:cubicBezTo>
                    <a:pt x="7606" y="2827"/>
                    <a:pt x="6739" y="893"/>
                    <a:pt x="5004" y="226"/>
                  </a:cubicBezTo>
                  <a:cubicBezTo>
                    <a:pt x="4607" y="73"/>
                    <a:pt x="4198" y="1"/>
                    <a:pt x="37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55"/>
            <p:cNvSpPr/>
            <p:nvPr/>
          </p:nvSpPr>
          <p:spPr>
            <a:xfrm>
              <a:off x="2786350" y="4650650"/>
              <a:ext cx="190975" cy="168050"/>
            </a:xfrm>
            <a:custGeom>
              <a:avLst/>
              <a:gdLst/>
              <a:ahLst/>
              <a:cxnLst/>
              <a:rect l="l" t="t" r="r" b="b"/>
              <a:pathLst>
                <a:path w="7639" h="6722" extrusionOk="0">
                  <a:moveTo>
                    <a:pt x="3799" y="1"/>
                  </a:moveTo>
                  <a:cubicBezTo>
                    <a:pt x="2450" y="1"/>
                    <a:pt x="1182" y="822"/>
                    <a:pt x="667" y="2160"/>
                  </a:cubicBezTo>
                  <a:cubicBezTo>
                    <a:pt x="0" y="3895"/>
                    <a:pt x="901" y="5863"/>
                    <a:pt x="2635" y="6497"/>
                  </a:cubicBezTo>
                  <a:cubicBezTo>
                    <a:pt x="3032" y="6649"/>
                    <a:pt x="3439" y="6722"/>
                    <a:pt x="3840" y="6722"/>
                  </a:cubicBezTo>
                  <a:cubicBezTo>
                    <a:pt x="5189" y="6722"/>
                    <a:pt x="6457" y="5900"/>
                    <a:pt x="6972" y="4562"/>
                  </a:cubicBezTo>
                  <a:cubicBezTo>
                    <a:pt x="7639" y="2827"/>
                    <a:pt x="6738" y="893"/>
                    <a:pt x="5004" y="226"/>
                  </a:cubicBezTo>
                  <a:cubicBezTo>
                    <a:pt x="4607" y="73"/>
                    <a:pt x="4200" y="1"/>
                    <a:pt x="3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55"/>
            <p:cNvSpPr/>
            <p:nvPr/>
          </p:nvSpPr>
          <p:spPr>
            <a:xfrm>
              <a:off x="2770500" y="4594575"/>
              <a:ext cx="542075" cy="57550"/>
            </a:xfrm>
            <a:custGeom>
              <a:avLst/>
              <a:gdLst/>
              <a:ahLst/>
              <a:cxnLst/>
              <a:rect l="l" t="t" r="r" b="b"/>
              <a:pathLst>
                <a:path w="21683" h="2302" extrusionOk="0">
                  <a:moveTo>
                    <a:pt x="0" y="0"/>
                  </a:moveTo>
                  <a:lnTo>
                    <a:pt x="0" y="2068"/>
                  </a:lnTo>
                  <a:cubicBezTo>
                    <a:pt x="0" y="2168"/>
                    <a:pt x="34" y="2235"/>
                    <a:pt x="67" y="2302"/>
                  </a:cubicBezTo>
                  <a:lnTo>
                    <a:pt x="21649" y="2302"/>
                  </a:lnTo>
                  <a:cubicBezTo>
                    <a:pt x="21682" y="2235"/>
                    <a:pt x="21682" y="2168"/>
                    <a:pt x="21682" y="2068"/>
                  </a:cubicBezTo>
                  <a:lnTo>
                    <a:pt x="2168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55"/>
            <p:cNvSpPr/>
            <p:nvPr/>
          </p:nvSpPr>
          <p:spPr>
            <a:xfrm>
              <a:off x="3699500" y="3314475"/>
              <a:ext cx="139275" cy="96775"/>
            </a:xfrm>
            <a:custGeom>
              <a:avLst/>
              <a:gdLst/>
              <a:ahLst/>
              <a:cxnLst/>
              <a:rect l="l" t="t" r="r" b="b"/>
              <a:pathLst>
                <a:path w="5571" h="3871" extrusionOk="0">
                  <a:moveTo>
                    <a:pt x="0" y="1"/>
                  </a:moveTo>
                  <a:lnTo>
                    <a:pt x="0" y="3870"/>
                  </a:lnTo>
                  <a:lnTo>
                    <a:pt x="400" y="3870"/>
                  </a:lnTo>
                  <a:lnTo>
                    <a:pt x="400" y="434"/>
                  </a:lnTo>
                  <a:lnTo>
                    <a:pt x="5571" y="434"/>
                  </a:lnTo>
                  <a:lnTo>
                    <a:pt x="5571"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55"/>
            <p:cNvSpPr/>
            <p:nvPr/>
          </p:nvSpPr>
          <p:spPr>
            <a:xfrm>
              <a:off x="3699500" y="3588000"/>
              <a:ext cx="139275" cy="115125"/>
            </a:xfrm>
            <a:custGeom>
              <a:avLst/>
              <a:gdLst/>
              <a:ahLst/>
              <a:cxnLst/>
              <a:rect l="l" t="t" r="r" b="b"/>
              <a:pathLst>
                <a:path w="5571" h="4605" extrusionOk="0">
                  <a:moveTo>
                    <a:pt x="0" y="1"/>
                  </a:moveTo>
                  <a:lnTo>
                    <a:pt x="0" y="4604"/>
                  </a:lnTo>
                  <a:lnTo>
                    <a:pt x="5571" y="4604"/>
                  </a:lnTo>
                  <a:lnTo>
                    <a:pt x="5571" y="4204"/>
                  </a:lnTo>
                  <a:lnTo>
                    <a:pt x="400" y="4204"/>
                  </a:lnTo>
                  <a:lnTo>
                    <a:pt x="400"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55"/>
            <p:cNvSpPr/>
            <p:nvPr/>
          </p:nvSpPr>
          <p:spPr>
            <a:xfrm>
              <a:off x="4123950" y="3581350"/>
              <a:ext cx="146800" cy="121775"/>
            </a:xfrm>
            <a:custGeom>
              <a:avLst/>
              <a:gdLst/>
              <a:ahLst/>
              <a:cxnLst/>
              <a:rect l="l" t="t" r="r" b="b"/>
              <a:pathLst>
                <a:path w="5872" h="4871" extrusionOk="0">
                  <a:moveTo>
                    <a:pt x="5472" y="0"/>
                  </a:moveTo>
                  <a:lnTo>
                    <a:pt x="5472" y="4470"/>
                  </a:lnTo>
                  <a:lnTo>
                    <a:pt x="1" y="4470"/>
                  </a:lnTo>
                  <a:lnTo>
                    <a:pt x="1" y="4870"/>
                  </a:lnTo>
                  <a:lnTo>
                    <a:pt x="5872" y="4870"/>
                  </a:lnTo>
                  <a:lnTo>
                    <a:pt x="587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55"/>
            <p:cNvSpPr/>
            <p:nvPr/>
          </p:nvSpPr>
          <p:spPr>
            <a:xfrm>
              <a:off x="4132300" y="3314475"/>
              <a:ext cx="138450" cy="102600"/>
            </a:xfrm>
            <a:custGeom>
              <a:avLst/>
              <a:gdLst/>
              <a:ahLst/>
              <a:cxnLst/>
              <a:rect l="l" t="t" r="r" b="b"/>
              <a:pathLst>
                <a:path w="5538" h="4104" extrusionOk="0">
                  <a:moveTo>
                    <a:pt x="1" y="1"/>
                  </a:moveTo>
                  <a:lnTo>
                    <a:pt x="1" y="434"/>
                  </a:lnTo>
                  <a:lnTo>
                    <a:pt x="5138" y="434"/>
                  </a:lnTo>
                  <a:lnTo>
                    <a:pt x="5138" y="4104"/>
                  </a:lnTo>
                  <a:lnTo>
                    <a:pt x="5538" y="4104"/>
                  </a:lnTo>
                  <a:lnTo>
                    <a:pt x="5538"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55"/>
            <p:cNvSpPr/>
            <p:nvPr/>
          </p:nvSpPr>
          <p:spPr>
            <a:xfrm>
              <a:off x="4103125" y="3355350"/>
              <a:ext cx="121775" cy="124275"/>
            </a:xfrm>
            <a:custGeom>
              <a:avLst/>
              <a:gdLst/>
              <a:ahLst/>
              <a:cxnLst/>
              <a:rect l="l" t="t" r="r" b="b"/>
              <a:pathLst>
                <a:path w="4871" h="4971" extrusionOk="0">
                  <a:moveTo>
                    <a:pt x="2435" y="0"/>
                  </a:moveTo>
                  <a:cubicBezTo>
                    <a:pt x="1101" y="34"/>
                    <a:pt x="0" y="1134"/>
                    <a:pt x="33" y="2502"/>
                  </a:cubicBezTo>
                  <a:cubicBezTo>
                    <a:pt x="0" y="3836"/>
                    <a:pt x="1067" y="4970"/>
                    <a:pt x="2435" y="4970"/>
                  </a:cubicBezTo>
                  <a:cubicBezTo>
                    <a:pt x="3769" y="4937"/>
                    <a:pt x="4870" y="3803"/>
                    <a:pt x="4870" y="2469"/>
                  </a:cubicBezTo>
                  <a:cubicBezTo>
                    <a:pt x="4870" y="1101"/>
                    <a:pt x="3803" y="0"/>
                    <a:pt x="24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56" name="Google Shape;1556;p55"/>
          <p:cNvSpPr/>
          <p:nvPr/>
        </p:nvSpPr>
        <p:spPr>
          <a:xfrm>
            <a:off x="4516200" y="2997156"/>
            <a:ext cx="108300" cy="858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57" name="Google Shape;1557;p55"/>
          <p:cNvGrpSpPr/>
          <p:nvPr/>
        </p:nvGrpSpPr>
        <p:grpSpPr>
          <a:xfrm rot="9585065">
            <a:off x="1231850" y="4553364"/>
            <a:ext cx="327226" cy="338251"/>
            <a:chOff x="-876300" y="1411475"/>
            <a:chExt cx="327225" cy="338250"/>
          </a:xfrm>
        </p:grpSpPr>
        <p:sp>
          <p:nvSpPr>
            <p:cNvPr id="1558" name="Google Shape;1558;p55"/>
            <p:cNvSpPr/>
            <p:nvPr/>
          </p:nvSpPr>
          <p:spPr>
            <a:xfrm>
              <a:off x="-876300" y="1421925"/>
              <a:ext cx="241275" cy="327800"/>
            </a:xfrm>
            <a:custGeom>
              <a:avLst/>
              <a:gdLst/>
              <a:ahLst/>
              <a:cxnLst/>
              <a:rect l="l" t="t" r="r" b="b"/>
              <a:pathLst>
                <a:path w="9651" h="13112" extrusionOk="0">
                  <a:moveTo>
                    <a:pt x="8013" y="0"/>
                  </a:moveTo>
                  <a:cubicBezTo>
                    <a:pt x="7945" y="0"/>
                    <a:pt x="7875" y="3"/>
                    <a:pt x="7802" y="8"/>
                  </a:cubicBezTo>
                  <a:lnTo>
                    <a:pt x="5546" y="119"/>
                  </a:lnTo>
                  <a:lnTo>
                    <a:pt x="3846" y="230"/>
                  </a:lnTo>
                  <a:lnTo>
                    <a:pt x="1591" y="341"/>
                  </a:lnTo>
                  <a:cubicBezTo>
                    <a:pt x="1073" y="378"/>
                    <a:pt x="666" y="821"/>
                    <a:pt x="666" y="1339"/>
                  </a:cubicBezTo>
                  <a:cubicBezTo>
                    <a:pt x="700" y="1816"/>
                    <a:pt x="1080" y="2230"/>
                    <a:pt x="1573" y="2263"/>
                  </a:cubicBezTo>
                  <a:lnTo>
                    <a:pt x="1295" y="2263"/>
                  </a:lnTo>
                  <a:cubicBezTo>
                    <a:pt x="297" y="2300"/>
                    <a:pt x="1" y="3705"/>
                    <a:pt x="962" y="4112"/>
                  </a:cubicBezTo>
                  <a:cubicBezTo>
                    <a:pt x="407" y="4112"/>
                    <a:pt x="1" y="4592"/>
                    <a:pt x="38" y="5110"/>
                  </a:cubicBezTo>
                  <a:lnTo>
                    <a:pt x="38" y="5184"/>
                  </a:lnTo>
                  <a:cubicBezTo>
                    <a:pt x="38" y="5739"/>
                    <a:pt x="481" y="6145"/>
                    <a:pt x="1036" y="6145"/>
                  </a:cubicBezTo>
                  <a:lnTo>
                    <a:pt x="1110" y="6145"/>
                  </a:lnTo>
                  <a:cubicBezTo>
                    <a:pt x="555" y="6145"/>
                    <a:pt x="149" y="6626"/>
                    <a:pt x="186" y="7180"/>
                  </a:cubicBezTo>
                  <a:cubicBezTo>
                    <a:pt x="221" y="7676"/>
                    <a:pt x="663" y="8070"/>
                    <a:pt x="1155" y="8070"/>
                  </a:cubicBezTo>
                  <a:cubicBezTo>
                    <a:pt x="1177" y="8070"/>
                    <a:pt x="1199" y="8069"/>
                    <a:pt x="1221" y="8068"/>
                  </a:cubicBezTo>
                  <a:cubicBezTo>
                    <a:pt x="1850" y="8013"/>
                    <a:pt x="2842" y="7776"/>
                    <a:pt x="3631" y="7776"/>
                  </a:cubicBezTo>
                  <a:cubicBezTo>
                    <a:pt x="3909" y="7776"/>
                    <a:pt x="4161" y="7806"/>
                    <a:pt x="4363" y="7883"/>
                  </a:cubicBezTo>
                  <a:cubicBezTo>
                    <a:pt x="5657" y="8400"/>
                    <a:pt x="4807" y="10582"/>
                    <a:pt x="4881" y="11580"/>
                  </a:cubicBezTo>
                  <a:cubicBezTo>
                    <a:pt x="4881" y="11950"/>
                    <a:pt x="4992" y="12319"/>
                    <a:pt x="5177" y="12652"/>
                  </a:cubicBezTo>
                  <a:cubicBezTo>
                    <a:pt x="5334" y="12936"/>
                    <a:pt x="5626" y="13112"/>
                    <a:pt x="5961" y="13112"/>
                  </a:cubicBezTo>
                  <a:cubicBezTo>
                    <a:pt x="6019" y="13112"/>
                    <a:pt x="6078" y="13107"/>
                    <a:pt x="6138" y="13096"/>
                  </a:cubicBezTo>
                  <a:cubicBezTo>
                    <a:pt x="6619" y="12948"/>
                    <a:pt x="6766" y="12319"/>
                    <a:pt x="6877" y="11839"/>
                  </a:cubicBezTo>
                  <a:cubicBezTo>
                    <a:pt x="7136" y="10693"/>
                    <a:pt x="7839" y="9584"/>
                    <a:pt x="8430" y="8548"/>
                  </a:cubicBezTo>
                  <a:cubicBezTo>
                    <a:pt x="9133" y="7402"/>
                    <a:pt x="9502" y="6108"/>
                    <a:pt x="9613" y="4777"/>
                  </a:cubicBezTo>
                  <a:cubicBezTo>
                    <a:pt x="9650" y="3668"/>
                    <a:pt x="9613" y="2559"/>
                    <a:pt x="9465" y="1487"/>
                  </a:cubicBezTo>
                  <a:cubicBezTo>
                    <a:pt x="9328" y="456"/>
                    <a:pt x="8903" y="0"/>
                    <a:pt x="80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55"/>
            <p:cNvSpPr/>
            <p:nvPr/>
          </p:nvSpPr>
          <p:spPr>
            <a:xfrm>
              <a:off x="-626750" y="1411475"/>
              <a:ext cx="77675" cy="164175"/>
            </a:xfrm>
            <a:custGeom>
              <a:avLst/>
              <a:gdLst/>
              <a:ahLst/>
              <a:cxnLst/>
              <a:rect l="l" t="t" r="r" b="b"/>
              <a:pathLst>
                <a:path w="3107" h="6567" extrusionOk="0">
                  <a:moveTo>
                    <a:pt x="1396" y="0"/>
                  </a:moveTo>
                  <a:cubicBezTo>
                    <a:pt x="1033" y="0"/>
                    <a:pt x="682" y="138"/>
                    <a:pt x="408" y="352"/>
                  </a:cubicBezTo>
                  <a:cubicBezTo>
                    <a:pt x="223" y="611"/>
                    <a:pt x="112" y="944"/>
                    <a:pt x="112" y="1276"/>
                  </a:cubicBezTo>
                  <a:cubicBezTo>
                    <a:pt x="38" y="2238"/>
                    <a:pt x="1" y="3199"/>
                    <a:pt x="38" y="4160"/>
                  </a:cubicBezTo>
                  <a:cubicBezTo>
                    <a:pt x="38" y="4641"/>
                    <a:pt x="38" y="5935"/>
                    <a:pt x="408" y="6304"/>
                  </a:cubicBezTo>
                  <a:cubicBezTo>
                    <a:pt x="481" y="6341"/>
                    <a:pt x="555" y="6378"/>
                    <a:pt x="666" y="6378"/>
                  </a:cubicBezTo>
                  <a:lnTo>
                    <a:pt x="777" y="6415"/>
                  </a:lnTo>
                  <a:lnTo>
                    <a:pt x="1480" y="6526"/>
                  </a:lnTo>
                  <a:cubicBezTo>
                    <a:pt x="1579" y="6555"/>
                    <a:pt x="1677" y="6567"/>
                    <a:pt x="1774" y="6567"/>
                  </a:cubicBezTo>
                  <a:cubicBezTo>
                    <a:pt x="1931" y="6567"/>
                    <a:pt x="2082" y="6535"/>
                    <a:pt x="2219" y="6489"/>
                  </a:cubicBezTo>
                  <a:cubicBezTo>
                    <a:pt x="3106" y="5972"/>
                    <a:pt x="2700" y="3717"/>
                    <a:pt x="2626" y="2866"/>
                  </a:cubicBezTo>
                  <a:cubicBezTo>
                    <a:pt x="2589" y="2016"/>
                    <a:pt x="2922" y="56"/>
                    <a:pt x="1628" y="19"/>
                  </a:cubicBezTo>
                  <a:cubicBezTo>
                    <a:pt x="1550" y="7"/>
                    <a:pt x="1473" y="0"/>
                    <a:pt x="13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0" name="Google Shape;1560;p55"/>
          <p:cNvGrpSpPr/>
          <p:nvPr/>
        </p:nvGrpSpPr>
        <p:grpSpPr>
          <a:xfrm flipH="1">
            <a:off x="7235966" y="4461750"/>
            <a:ext cx="522225" cy="259700"/>
            <a:chOff x="-1391825" y="4240400"/>
            <a:chExt cx="522225" cy="259700"/>
          </a:xfrm>
        </p:grpSpPr>
        <p:sp>
          <p:nvSpPr>
            <p:cNvPr id="1561" name="Google Shape;1561;p55"/>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55"/>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3" name="Google Shape;1563;p55"/>
          <p:cNvGrpSpPr/>
          <p:nvPr/>
        </p:nvGrpSpPr>
        <p:grpSpPr>
          <a:xfrm flipH="1">
            <a:off x="6841921" y="4370430"/>
            <a:ext cx="275004" cy="136758"/>
            <a:chOff x="-1391825" y="4240400"/>
            <a:chExt cx="522225" cy="259700"/>
          </a:xfrm>
        </p:grpSpPr>
        <p:sp>
          <p:nvSpPr>
            <p:cNvPr id="1564" name="Google Shape;1564;p55"/>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55"/>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6" name="Google Shape;1566;p55"/>
          <p:cNvGrpSpPr/>
          <p:nvPr/>
        </p:nvGrpSpPr>
        <p:grpSpPr>
          <a:xfrm>
            <a:off x="1878781" y="4291691"/>
            <a:ext cx="412333" cy="424837"/>
            <a:chOff x="1650257" y="4346801"/>
            <a:chExt cx="412333" cy="424837"/>
          </a:xfrm>
        </p:grpSpPr>
        <p:sp>
          <p:nvSpPr>
            <p:cNvPr id="1567" name="Google Shape;1567;p55"/>
            <p:cNvSpPr/>
            <p:nvPr/>
          </p:nvSpPr>
          <p:spPr>
            <a:xfrm>
              <a:off x="1650257" y="4346801"/>
              <a:ext cx="412333" cy="424837"/>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55"/>
            <p:cNvSpPr/>
            <p:nvPr/>
          </p:nvSpPr>
          <p:spPr>
            <a:xfrm>
              <a:off x="1798125" y="4582269"/>
              <a:ext cx="136800" cy="1368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69" name="Google Shape;1569;p55"/>
            <p:cNvGrpSpPr/>
            <p:nvPr/>
          </p:nvGrpSpPr>
          <p:grpSpPr>
            <a:xfrm rot="-737599">
              <a:off x="1726584" y="4464014"/>
              <a:ext cx="223278" cy="69627"/>
              <a:chOff x="-5053716" y="4951581"/>
              <a:chExt cx="116862" cy="36444"/>
            </a:xfrm>
          </p:grpSpPr>
          <p:sp>
            <p:nvSpPr>
              <p:cNvPr id="1570" name="Google Shape;1570;p55"/>
              <p:cNvSpPr/>
              <p:nvPr/>
            </p:nvSpPr>
            <p:spPr>
              <a:xfrm>
                <a:off x="-5053716" y="4951581"/>
                <a:ext cx="44391" cy="34463"/>
              </a:xfrm>
              <a:custGeom>
                <a:avLst/>
                <a:gdLst/>
                <a:ahLst/>
                <a:cxnLst/>
                <a:rect l="l" t="t" r="r" b="b"/>
                <a:pathLst>
                  <a:path w="1776" h="1647" extrusionOk="0">
                    <a:moveTo>
                      <a:pt x="1042" y="1"/>
                    </a:moveTo>
                    <a:cubicBezTo>
                      <a:pt x="1015" y="1"/>
                      <a:pt x="989" y="2"/>
                      <a:pt x="962" y="5"/>
                    </a:cubicBezTo>
                    <a:cubicBezTo>
                      <a:pt x="296" y="116"/>
                      <a:pt x="1" y="1188"/>
                      <a:pt x="592" y="1558"/>
                    </a:cubicBezTo>
                    <a:cubicBezTo>
                      <a:pt x="673" y="1612"/>
                      <a:pt x="774" y="1646"/>
                      <a:pt x="881" y="1646"/>
                    </a:cubicBezTo>
                    <a:cubicBezTo>
                      <a:pt x="920" y="1646"/>
                      <a:pt x="959" y="1642"/>
                      <a:pt x="999" y="1632"/>
                    </a:cubicBezTo>
                    <a:cubicBezTo>
                      <a:pt x="1332" y="1595"/>
                      <a:pt x="1590" y="1373"/>
                      <a:pt x="1701" y="1077"/>
                    </a:cubicBezTo>
                    <a:cubicBezTo>
                      <a:pt x="1775" y="929"/>
                      <a:pt x="1775" y="744"/>
                      <a:pt x="1738" y="560"/>
                    </a:cubicBezTo>
                    <a:cubicBezTo>
                      <a:pt x="1670" y="217"/>
                      <a:pt x="1378" y="1"/>
                      <a:pt x="1042" y="1"/>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1571" name="Google Shape;1571;p55"/>
              <p:cNvSpPr/>
              <p:nvPr/>
            </p:nvSpPr>
            <p:spPr>
              <a:xfrm>
                <a:off x="-4978003" y="4953700"/>
                <a:ext cx="41150" cy="34325"/>
              </a:xfrm>
              <a:custGeom>
                <a:avLst/>
                <a:gdLst/>
                <a:ahLst/>
                <a:cxnLst/>
                <a:rect l="l" t="t" r="r" b="b"/>
                <a:pathLst>
                  <a:path w="1646" h="1373" extrusionOk="0">
                    <a:moveTo>
                      <a:pt x="906" y="0"/>
                    </a:moveTo>
                    <a:cubicBezTo>
                      <a:pt x="659" y="0"/>
                      <a:pt x="413" y="122"/>
                      <a:pt x="277" y="377"/>
                    </a:cubicBezTo>
                    <a:cubicBezTo>
                      <a:pt x="1" y="954"/>
                      <a:pt x="500" y="1372"/>
                      <a:pt x="970" y="1372"/>
                    </a:cubicBezTo>
                    <a:cubicBezTo>
                      <a:pt x="1253" y="1372"/>
                      <a:pt x="1525" y="1220"/>
                      <a:pt x="1608" y="858"/>
                    </a:cubicBezTo>
                    <a:cubicBezTo>
                      <a:pt x="1645" y="710"/>
                      <a:pt x="1608" y="599"/>
                      <a:pt x="1608" y="488"/>
                    </a:cubicBezTo>
                    <a:cubicBezTo>
                      <a:pt x="1488" y="169"/>
                      <a:pt x="1196" y="0"/>
                      <a:pt x="906" y="0"/>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grpSp>
      </p:grpSp>
      <p:sp>
        <p:nvSpPr>
          <p:cNvPr id="2" name="Rectangle 1"/>
          <p:cNvSpPr/>
          <p:nvPr/>
        </p:nvSpPr>
        <p:spPr>
          <a:xfrm>
            <a:off x="612408" y="1420371"/>
            <a:ext cx="2824699" cy="2400657"/>
          </a:xfrm>
          <a:prstGeom prst="rect">
            <a:avLst/>
          </a:prstGeom>
        </p:spPr>
        <p:txBody>
          <a:bodyPr wrap="square">
            <a:spAutoFit/>
          </a:bodyPr>
          <a:lstStyle/>
          <a:p>
            <a:pPr algn="just">
              <a:lnSpc>
                <a:spcPct val="150000"/>
              </a:lnSpc>
            </a:pPr>
            <a:r>
              <a:rPr lang="vi-VN" sz="2000" dirty="0"/>
              <a:t>Đa số các bạn cho rằng ba lợi ích lớn nhất của MXH là: kết nối với bạn bè, giải trí và bớt cảm giác cô đơn.</a:t>
            </a:r>
            <a:endParaRPr lang="en-US" sz="2000" dirty="0"/>
          </a:p>
        </p:txBody>
      </p:sp>
      <p:sp>
        <p:nvSpPr>
          <p:cNvPr id="134" name="Rectangle 133"/>
          <p:cNvSpPr/>
          <p:nvPr/>
        </p:nvSpPr>
        <p:spPr>
          <a:xfrm>
            <a:off x="5802310" y="1408872"/>
            <a:ext cx="2705119" cy="1938992"/>
          </a:xfrm>
          <a:prstGeom prst="rect">
            <a:avLst/>
          </a:prstGeom>
        </p:spPr>
        <p:txBody>
          <a:bodyPr wrap="square">
            <a:spAutoFit/>
          </a:bodyPr>
          <a:lstStyle/>
          <a:p>
            <a:pPr algn="just">
              <a:lnSpc>
                <a:spcPct val="150000"/>
              </a:lnSpc>
            </a:pPr>
            <a:r>
              <a:rPr lang="en-US" sz="2000" dirty="0" smtClean="0"/>
              <a:t>MXH </a:t>
            </a:r>
            <a:r>
              <a:rPr lang="en-US" sz="2000" dirty="0" err="1" smtClean="0"/>
              <a:t>có</a:t>
            </a:r>
            <a:r>
              <a:rPr lang="en-US" sz="2000" dirty="0" smtClean="0"/>
              <a:t> </a:t>
            </a:r>
            <a:r>
              <a:rPr lang="en-US" sz="2000" dirty="0" err="1" smtClean="0"/>
              <a:t>thể</a:t>
            </a:r>
            <a:r>
              <a:rPr lang="en-US" sz="2000" dirty="0" smtClean="0"/>
              <a:t> </a:t>
            </a:r>
            <a:r>
              <a:rPr lang="en-US" sz="2000" dirty="0" err="1" smtClean="0"/>
              <a:t>gây</a:t>
            </a:r>
            <a:r>
              <a:rPr lang="en-US" sz="2000" dirty="0" smtClean="0"/>
              <a:t> </a:t>
            </a:r>
            <a:r>
              <a:rPr lang="en-US" sz="2000" dirty="0" err="1" smtClean="0"/>
              <a:t>ra</a:t>
            </a:r>
            <a:r>
              <a:rPr lang="en-US" sz="2000" dirty="0" smtClean="0"/>
              <a:t> </a:t>
            </a:r>
            <a:r>
              <a:rPr lang="en-US" sz="2000" dirty="0" err="1" smtClean="0"/>
              <a:t>việc</a:t>
            </a:r>
            <a:r>
              <a:rPr lang="en-US" sz="2000" dirty="0" smtClean="0"/>
              <a:t> </a:t>
            </a:r>
            <a:r>
              <a:rPr lang="en-US" sz="2000" dirty="0" err="1" smtClean="0"/>
              <a:t>tiêu</a:t>
            </a:r>
            <a:r>
              <a:rPr lang="en-US" sz="2000" dirty="0" smtClean="0"/>
              <a:t> </a:t>
            </a:r>
            <a:r>
              <a:rPr lang="en-US" sz="2000" dirty="0" err="1" smtClean="0"/>
              <a:t>tốn</a:t>
            </a:r>
            <a:r>
              <a:rPr lang="en-US" sz="2000" dirty="0" smtClean="0"/>
              <a:t> </a:t>
            </a:r>
            <a:r>
              <a:rPr lang="en-US" sz="2000" dirty="0" err="1" smtClean="0"/>
              <a:t>thời</a:t>
            </a:r>
            <a:r>
              <a:rPr lang="en-US" sz="2000" dirty="0" smtClean="0"/>
              <a:t> </a:t>
            </a:r>
            <a:r>
              <a:rPr lang="en-US" sz="2000" dirty="0" err="1" smtClean="0"/>
              <a:t>gian</a:t>
            </a:r>
            <a:r>
              <a:rPr lang="en-US" sz="2000" dirty="0" smtClean="0"/>
              <a:t> </a:t>
            </a:r>
            <a:r>
              <a:rPr lang="en-US" sz="2000" dirty="0" err="1" smtClean="0"/>
              <a:t>để</a:t>
            </a:r>
            <a:r>
              <a:rPr lang="en-US" sz="2000" dirty="0" smtClean="0"/>
              <a:t> online </a:t>
            </a:r>
            <a:r>
              <a:rPr lang="en-US" sz="2000" dirty="0" err="1" smtClean="0"/>
              <a:t>được</a:t>
            </a:r>
            <a:r>
              <a:rPr lang="en-US" sz="2000" dirty="0" smtClean="0"/>
              <a:t> </a:t>
            </a:r>
            <a:r>
              <a:rPr lang="en-US" sz="2000" dirty="0" err="1" smtClean="0"/>
              <a:t>cho</a:t>
            </a:r>
            <a:r>
              <a:rPr lang="en-US" sz="2000" dirty="0" smtClean="0"/>
              <a:t> </a:t>
            </a:r>
            <a:r>
              <a:rPr lang="en-US" sz="2000" dirty="0" err="1" smtClean="0"/>
              <a:t>là</a:t>
            </a:r>
            <a:r>
              <a:rPr lang="en-US" sz="2000" dirty="0" smtClean="0"/>
              <a:t> </a:t>
            </a:r>
            <a:r>
              <a:rPr lang="en-US" sz="2000" dirty="0" err="1" smtClean="0"/>
              <a:t>mặt</a:t>
            </a:r>
            <a:r>
              <a:rPr lang="en-US" sz="2000" dirty="0" smtClean="0"/>
              <a:t> </a:t>
            </a:r>
            <a:r>
              <a:rPr lang="en-US" sz="2000" dirty="0" err="1" smtClean="0"/>
              <a:t>bất</a:t>
            </a:r>
            <a:r>
              <a:rPr lang="en-US" sz="2000" dirty="0" smtClean="0"/>
              <a:t> </a:t>
            </a:r>
            <a:r>
              <a:rPr lang="en-US" sz="2000" dirty="0" err="1" smtClean="0"/>
              <a:t>lợi</a:t>
            </a:r>
            <a:r>
              <a:rPr lang="en-US" sz="2000" dirty="0" smtClean="0"/>
              <a:t> </a:t>
            </a:r>
            <a:r>
              <a:rPr lang="en-US" sz="2000" dirty="0" err="1" smtClean="0"/>
              <a:t>lớn</a:t>
            </a:r>
            <a:r>
              <a:rPr lang="en-US" sz="2000" dirty="0" smtClean="0"/>
              <a:t> </a:t>
            </a:r>
            <a:r>
              <a:rPr lang="en-US" sz="2000" dirty="0" err="1" smtClean="0"/>
              <a:t>nhất</a:t>
            </a:r>
            <a:r>
              <a:rPr lang="en-US" sz="2000" dirty="0" smtClean="0"/>
              <a:t>.</a:t>
            </a:r>
            <a:endParaRPr lang="en-US" sz="2000" dirty="0"/>
          </a:p>
        </p:txBody>
      </p:sp>
    </p:spTree>
  </p:cSld>
  <p:clrMapOvr>
    <a:masterClrMapping/>
  </p:clrMapOvr>
  <mc:AlternateContent xmlns:mc="http://schemas.openxmlformats.org/markup-compatibility/2006">
    <mc:Choice xmlns:p14="http://schemas.microsoft.com/office/powerpoint/2010/main" Requires="p14">
      <p:transition spd="slow" p14:dur="8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43"/>
                                        </p:tgtEl>
                                        <p:attrNameLst>
                                          <p:attrName>style.visibility</p:attrName>
                                        </p:attrNameLst>
                                      </p:cBhvr>
                                      <p:to>
                                        <p:strVal val="visible"/>
                                      </p:to>
                                    </p:set>
                                    <p:animEffect transition="in" filter="wipe(down)">
                                      <p:cBhvr>
                                        <p:cTn id="7" dur="500"/>
                                        <p:tgtEl>
                                          <p:spTgt spid="144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448"/>
                                        </p:tgtEl>
                                        <p:attrNameLst>
                                          <p:attrName>style.visibility</p:attrName>
                                        </p:attrNameLst>
                                      </p:cBhvr>
                                      <p:to>
                                        <p:strVal val="visible"/>
                                      </p:to>
                                    </p:set>
                                    <p:animEffect transition="in" filter="wipe(down)">
                                      <p:cBhvr>
                                        <p:cTn id="10" dur="500"/>
                                        <p:tgtEl>
                                          <p:spTgt spid="1448"/>
                                        </p:tgtEl>
                                      </p:cBhvr>
                                    </p:animEffect>
                                  </p:childTnLst>
                                </p:cTn>
                              </p:par>
                            </p:childTnLst>
                          </p:cTn>
                        </p:par>
                      </p:childTnLst>
                    </p:cTn>
                  </p:par>
                  <p:par>
                    <p:cTn id="11" fill="hold">
                      <p:stCondLst>
                        <p:cond delay="indefinite"/>
                      </p:stCondLst>
                      <p:childTnLst>
                        <p:par>
                          <p:cTn id="12" fill="hold">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strVal val="#ppt_h"/>
                                          </p:val>
                                        </p:tav>
                                        <p:tav tm="100000">
                                          <p:val>
                                            <p:strVal val="#ppt_h"/>
                                          </p:val>
                                        </p:tav>
                                      </p:tavLst>
                                    </p:anim>
                                  </p:childTnLst>
                                </p:cTn>
                              </p:par>
                              <p:par>
                                <p:cTn id="17" presetID="17" presetClass="entr" presetSubtype="10" fill="hold" grpId="0" nodeType="withEffect">
                                  <p:stCondLst>
                                    <p:cond delay="0"/>
                                  </p:stCondLst>
                                  <p:childTnLst>
                                    <p:set>
                                      <p:cBhvr>
                                        <p:cTn id="18" dur="1" fill="hold">
                                          <p:stCondLst>
                                            <p:cond delay="0"/>
                                          </p:stCondLst>
                                        </p:cTn>
                                        <p:tgtEl>
                                          <p:spTgt spid="1442"/>
                                        </p:tgtEl>
                                        <p:attrNameLst>
                                          <p:attrName>style.visibility</p:attrName>
                                        </p:attrNameLst>
                                      </p:cBhvr>
                                      <p:to>
                                        <p:strVal val="visible"/>
                                      </p:to>
                                    </p:set>
                                    <p:anim calcmode="lin" valueType="num">
                                      <p:cBhvr>
                                        <p:cTn id="19" dur="500" fill="hold"/>
                                        <p:tgtEl>
                                          <p:spTgt spid="1442"/>
                                        </p:tgtEl>
                                        <p:attrNameLst>
                                          <p:attrName>ppt_w</p:attrName>
                                        </p:attrNameLst>
                                      </p:cBhvr>
                                      <p:tavLst>
                                        <p:tav tm="0">
                                          <p:val>
                                            <p:fltVal val="0"/>
                                          </p:val>
                                        </p:tav>
                                        <p:tav tm="100000">
                                          <p:val>
                                            <p:strVal val="#ppt_w"/>
                                          </p:val>
                                        </p:tav>
                                      </p:tavLst>
                                    </p:anim>
                                    <p:anim calcmode="lin" valueType="num">
                                      <p:cBhvr>
                                        <p:cTn id="20" dur="500" fill="hold"/>
                                        <p:tgtEl>
                                          <p:spTgt spid="1442"/>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134"/>
                                        </p:tgtEl>
                                        <p:attrNameLst>
                                          <p:attrName>style.visibility</p:attrName>
                                        </p:attrNameLst>
                                      </p:cBhvr>
                                      <p:to>
                                        <p:strVal val="visible"/>
                                      </p:to>
                                    </p:set>
                                    <p:anim calcmode="lin" valueType="num">
                                      <p:cBhvr>
                                        <p:cTn id="25" dur="500" fill="hold"/>
                                        <p:tgtEl>
                                          <p:spTgt spid="134"/>
                                        </p:tgtEl>
                                        <p:attrNameLst>
                                          <p:attrName>ppt_w</p:attrName>
                                        </p:attrNameLst>
                                      </p:cBhvr>
                                      <p:tavLst>
                                        <p:tav tm="0">
                                          <p:val>
                                            <p:fltVal val="0"/>
                                          </p:val>
                                        </p:tav>
                                        <p:tav tm="100000">
                                          <p:val>
                                            <p:strVal val="#ppt_w"/>
                                          </p:val>
                                        </p:tav>
                                      </p:tavLst>
                                    </p:anim>
                                    <p:anim calcmode="lin" valueType="num">
                                      <p:cBhvr>
                                        <p:cTn id="26" dur="500" fill="hold"/>
                                        <p:tgtEl>
                                          <p:spTgt spid="134"/>
                                        </p:tgtEl>
                                        <p:attrNameLst>
                                          <p:attrName>ppt_h</p:attrName>
                                        </p:attrNameLst>
                                      </p:cBhvr>
                                      <p:tavLst>
                                        <p:tav tm="0">
                                          <p:val>
                                            <p:strVal val="#ppt_h"/>
                                          </p:val>
                                        </p:tav>
                                        <p:tav tm="100000">
                                          <p:val>
                                            <p:strVal val="#ppt_h"/>
                                          </p:val>
                                        </p:tav>
                                      </p:tavLst>
                                    </p:anim>
                                  </p:childTnLst>
                                </p:cTn>
                              </p:par>
                              <p:par>
                                <p:cTn id="27" presetID="17" presetClass="entr" presetSubtype="10" fill="hold" grpId="0" nodeType="withEffect">
                                  <p:stCondLst>
                                    <p:cond delay="0"/>
                                  </p:stCondLst>
                                  <p:childTnLst>
                                    <p:set>
                                      <p:cBhvr>
                                        <p:cTn id="28" dur="1" fill="hold">
                                          <p:stCondLst>
                                            <p:cond delay="0"/>
                                          </p:stCondLst>
                                        </p:cTn>
                                        <p:tgtEl>
                                          <p:spTgt spid="1441"/>
                                        </p:tgtEl>
                                        <p:attrNameLst>
                                          <p:attrName>style.visibility</p:attrName>
                                        </p:attrNameLst>
                                      </p:cBhvr>
                                      <p:to>
                                        <p:strVal val="visible"/>
                                      </p:to>
                                    </p:set>
                                    <p:anim calcmode="lin" valueType="num">
                                      <p:cBhvr>
                                        <p:cTn id="29" dur="500" fill="hold"/>
                                        <p:tgtEl>
                                          <p:spTgt spid="1441"/>
                                        </p:tgtEl>
                                        <p:attrNameLst>
                                          <p:attrName>ppt_w</p:attrName>
                                        </p:attrNameLst>
                                      </p:cBhvr>
                                      <p:tavLst>
                                        <p:tav tm="0">
                                          <p:val>
                                            <p:fltVal val="0"/>
                                          </p:val>
                                        </p:tav>
                                        <p:tav tm="100000">
                                          <p:val>
                                            <p:strVal val="#ppt_w"/>
                                          </p:val>
                                        </p:tav>
                                      </p:tavLst>
                                    </p:anim>
                                    <p:anim calcmode="lin" valueType="num">
                                      <p:cBhvr>
                                        <p:cTn id="30" dur="500" fill="hold"/>
                                        <p:tgtEl>
                                          <p:spTgt spid="144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1" grpId="0" animBg="1"/>
      <p:bldP spid="1442" grpId="0" animBg="1"/>
      <p:bldP spid="1448" grpId="0"/>
      <p:bldP spid="2" grpId="0"/>
      <p:bldP spid="13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705"/>
        <p:cNvGrpSpPr/>
        <p:nvPr/>
      </p:nvGrpSpPr>
      <p:grpSpPr>
        <a:xfrm>
          <a:off x="0" y="0"/>
          <a:ext cx="0" cy="0"/>
          <a:chOff x="0" y="0"/>
          <a:chExt cx="0" cy="0"/>
        </a:xfrm>
      </p:grpSpPr>
      <p:sp>
        <p:nvSpPr>
          <p:cNvPr id="2" name="Rectangle 1"/>
          <p:cNvSpPr/>
          <p:nvPr/>
        </p:nvSpPr>
        <p:spPr>
          <a:xfrm>
            <a:off x="71919" y="92468"/>
            <a:ext cx="1417834" cy="11811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p:cNvGrpSpPr/>
          <p:nvPr/>
        </p:nvGrpSpPr>
        <p:grpSpPr>
          <a:xfrm>
            <a:off x="647079" y="1082407"/>
            <a:ext cx="1389509" cy="1043269"/>
            <a:chOff x="518518" y="475952"/>
            <a:chExt cx="1389509" cy="1043269"/>
          </a:xfrm>
        </p:grpSpPr>
        <p:grpSp>
          <p:nvGrpSpPr>
            <p:cNvPr id="1713" name="Google Shape;1713;p58"/>
            <p:cNvGrpSpPr/>
            <p:nvPr/>
          </p:nvGrpSpPr>
          <p:grpSpPr>
            <a:xfrm>
              <a:off x="518518" y="475952"/>
              <a:ext cx="1389509" cy="1043269"/>
              <a:chOff x="11717200" y="1003300"/>
              <a:chExt cx="987428" cy="741379"/>
            </a:xfrm>
          </p:grpSpPr>
          <p:sp>
            <p:nvSpPr>
              <p:cNvPr id="1714" name="Google Shape;1714;p58"/>
              <p:cNvSpPr/>
              <p:nvPr/>
            </p:nvSpPr>
            <p:spPr>
              <a:xfrm>
                <a:off x="11717200" y="1003300"/>
                <a:ext cx="868150" cy="4821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58"/>
              <p:cNvSpPr/>
              <p:nvPr/>
            </p:nvSpPr>
            <p:spPr>
              <a:xfrm rot="-2992783">
                <a:off x="12351520" y="1317929"/>
                <a:ext cx="240002" cy="407429"/>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p:cNvSpPr txBox="1"/>
            <p:nvPr/>
          </p:nvSpPr>
          <p:spPr>
            <a:xfrm>
              <a:off x="575160" y="599713"/>
              <a:ext cx="1123730" cy="430887"/>
            </a:xfrm>
            <a:prstGeom prst="rect">
              <a:avLst/>
            </a:prstGeom>
            <a:noFill/>
          </p:spPr>
          <p:txBody>
            <a:bodyPr wrap="square" rtlCol="0">
              <a:spAutoFit/>
            </a:bodyPr>
            <a:lstStyle/>
            <a:p>
              <a:pPr algn="ctr"/>
              <a:r>
                <a:rPr lang="en-US" sz="2200" b="1" dirty="0" smtClean="0">
                  <a:solidFill>
                    <a:schemeClr val="accent6"/>
                  </a:solidFill>
                </a:rPr>
                <a:t>HĐ3</a:t>
              </a:r>
              <a:endParaRPr lang="en-US" sz="2200" b="1" dirty="0">
                <a:solidFill>
                  <a:schemeClr val="accent6"/>
                </a:solidFill>
              </a:endParaRPr>
            </a:p>
          </p:txBody>
        </p:sp>
      </p:grpSp>
      <p:sp>
        <p:nvSpPr>
          <p:cNvPr id="6" name="Rectangle 5"/>
          <p:cNvSpPr/>
          <p:nvPr/>
        </p:nvSpPr>
        <p:spPr>
          <a:xfrm>
            <a:off x="647079" y="422869"/>
            <a:ext cx="8082662" cy="400110"/>
          </a:xfrm>
          <a:prstGeom prst="rect">
            <a:avLst/>
          </a:prstGeom>
        </p:spPr>
        <p:txBody>
          <a:bodyPr wrap="none">
            <a:spAutoFit/>
          </a:bodyPr>
          <a:lstStyle/>
          <a:p>
            <a:r>
              <a:rPr lang="en-US" sz="2000" i="1" dirty="0" err="1" smtClean="0">
                <a:solidFill>
                  <a:schemeClr val="accent2">
                    <a:lumMod val="75000"/>
                  </a:schemeClr>
                </a:solidFill>
              </a:rPr>
              <a:t>Các</a:t>
            </a:r>
            <a:r>
              <a:rPr lang="en-US" sz="2000" i="1" dirty="0" smtClean="0">
                <a:solidFill>
                  <a:schemeClr val="accent2">
                    <a:lumMod val="75000"/>
                  </a:schemeClr>
                </a:solidFill>
              </a:rPr>
              <a:t> </a:t>
            </a:r>
            <a:r>
              <a:rPr lang="en-US" sz="2000" i="1" dirty="0" err="1" smtClean="0">
                <a:solidFill>
                  <a:schemeClr val="accent2">
                    <a:lumMod val="75000"/>
                  </a:schemeClr>
                </a:solidFill>
              </a:rPr>
              <a:t>nhóm</a:t>
            </a:r>
            <a:r>
              <a:rPr lang="en-US" sz="2000" i="1" dirty="0" smtClean="0">
                <a:solidFill>
                  <a:schemeClr val="accent2">
                    <a:lumMod val="75000"/>
                  </a:schemeClr>
                </a:solidFill>
              </a:rPr>
              <a:t> </a:t>
            </a:r>
            <a:r>
              <a:rPr lang="en-US" sz="2000" i="1" dirty="0" err="1" smtClean="0">
                <a:solidFill>
                  <a:schemeClr val="accent2">
                    <a:lumMod val="75000"/>
                  </a:schemeClr>
                </a:solidFill>
              </a:rPr>
              <a:t>thực</a:t>
            </a:r>
            <a:r>
              <a:rPr lang="en-US" sz="2000" i="1" dirty="0" smtClean="0">
                <a:solidFill>
                  <a:schemeClr val="accent2">
                    <a:lumMod val="75000"/>
                  </a:schemeClr>
                </a:solidFill>
              </a:rPr>
              <a:t> </a:t>
            </a:r>
            <a:r>
              <a:rPr lang="en-US" sz="2000" i="1" dirty="0" err="1" smtClean="0">
                <a:solidFill>
                  <a:schemeClr val="accent2">
                    <a:lumMod val="75000"/>
                  </a:schemeClr>
                </a:solidFill>
              </a:rPr>
              <a:t>hiện</a:t>
            </a:r>
            <a:r>
              <a:rPr lang="en-US" sz="2000" i="1" dirty="0" smtClean="0">
                <a:solidFill>
                  <a:schemeClr val="accent2">
                    <a:lumMod val="75000"/>
                  </a:schemeClr>
                </a:solidFill>
              </a:rPr>
              <a:t> </a:t>
            </a:r>
            <a:r>
              <a:rPr lang="vi-VN" sz="2000" b="1" i="1" dirty="0" smtClean="0">
                <a:solidFill>
                  <a:schemeClr val="accent2">
                    <a:lumMod val="75000"/>
                  </a:schemeClr>
                </a:solidFill>
              </a:rPr>
              <a:t>HĐ3</a:t>
            </a:r>
            <a:r>
              <a:rPr lang="vi-VN" sz="2000" i="1" dirty="0">
                <a:solidFill>
                  <a:schemeClr val="accent2">
                    <a:lumMod val="75000"/>
                  </a:schemeClr>
                </a:solidFill>
              </a:rPr>
              <a:t>, tính số đặc trưng: đo trung tâm, tứ phân vị.</a:t>
            </a:r>
            <a:endParaRPr lang="en-US" sz="2000" i="1" dirty="0">
              <a:solidFill>
                <a:schemeClr val="accent2">
                  <a:lumMod val="75000"/>
                </a:schemeClr>
              </a:solidFill>
            </a:endParaRPr>
          </a:p>
        </p:txBody>
      </p:sp>
      <p:sp>
        <p:nvSpPr>
          <p:cNvPr id="7" name="Rectangle 6"/>
          <p:cNvSpPr/>
          <p:nvPr/>
        </p:nvSpPr>
        <p:spPr>
          <a:xfrm>
            <a:off x="2036588" y="1006521"/>
            <a:ext cx="6295754" cy="1477328"/>
          </a:xfrm>
          <a:prstGeom prst="rect">
            <a:avLst/>
          </a:prstGeom>
        </p:spPr>
        <p:txBody>
          <a:bodyPr wrap="square">
            <a:spAutoFit/>
          </a:bodyPr>
          <a:lstStyle/>
          <a:p>
            <a:pPr algn="just">
              <a:lnSpc>
                <a:spcPct val="150000"/>
              </a:lnSpc>
            </a:pPr>
            <a:r>
              <a:rPr lang="vi-VN" sz="2000" dirty="0"/>
              <a:t>Hãy tính một số số đo thống kê mô tả được liệt kê trong Bảng T.2 của mẫu số liệu về thời gian sử dụng mạng xã hội</a:t>
            </a:r>
            <a:r>
              <a:rPr lang="vi-VN" sz="2000" dirty="0" smtClean="0"/>
              <a:t>:</a:t>
            </a:r>
            <a:endParaRPr lang="vi-VN" sz="2000" dirty="0"/>
          </a:p>
        </p:txBody>
      </p:sp>
      <p:sp>
        <p:nvSpPr>
          <p:cNvPr id="8" name="Rectangle 7"/>
          <p:cNvSpPr/>
          <p:nvPr/>
        </p:nvSpPr>
        <p:spPr>
          <a:xfrm>
            <a:off x="960538" y="3771316"/>
            <a:ext cx="7455744" cy="1015663"/>
          </a:xfrm>
          <a:prstGeom prst="rect">
            <a:avLst/>
          </a:prstGeom>
        </p:spPr>
        <p:txBody>
          <a:bodyPr wrap="square">
            <a:spAutoFit/>
          </a:bodyPr>
          <a:lstStyle/>
          <a:p>
            <a:pPr algn="just">
              <a:lnSpc>
                <a:spcPct val="150000"/>
              </a:lnSpc>
            </a:pPr>
            <a:r>
              <a:rPr lang="vi-VN" sz="2000" dirty="0"/>
              <a:t>Dựa trên những số đặc trưng tính được, hãy nêu nhận xét về thời gian sử dụng mạng xã hội của các học sinh được khảo sát.</a:t>
            </a:r>
          </a:p>
        </p:txBody>
      </p:sp>
      <p:graphicFrame>
        <p:nvGraphicFramePr>
          <p:cNvPr id="11" name="Table 10"/>
          <p:cNvGraphicFramePr>
            <a:graphicFrameLocks noGrp="1"/>
          </p:cNvGraphicFramePr>
          <p:nvPr>
            <p:extLst>
              <p:ext uri="{D42A27DB-BD31-4B8C-83A1-F6EECF244321}">
                <p14:modId xmlns:p14="http://schemas.microsoft.com/office/powerpoint/2010/main" val="4199268318"/>
              </p:ext>
            </p:extLst>
          </p:nvPr>
        </p:nvGraphicFramePr>
        <p:xfrm>
          <a:off x="1061743" y="2514221"/>
          <a:ext cx="7270599" cy="1234440"/>
        </p:xfrm>
        <a:graphic>
          <a:graphicData uri="http://schemas.openxmlformats.org/drawingml/2006/table">
            <a:tbl>
              <a:tblPr firstRow="1" bandRow="1">
                <a:tableStyleId>{503ED765-BE44-486E-BB77-6C106A1BCB2C}</a:tableStyleId>
              </a:tblPr>
              <a:tblGrid>
                <a:gridCol w="1140429"/>
                <a:gridCol w="821933"/>
                <a:gridCol w="1726058"/>
                <a:gridCol w="1109609"/>
                <a:gridCol w="780836"/>
                <a:gridCol w="653077"/>
                <a:gridCol w="1038657"/>
              </a:tblGrid>
              <a:tr h="370840">
                <a:tc>
                  <a:txBody>
                    <a:bodyPr/>
                    <a:lstStyle/>
                    <a:p>
                      <a:pPr algn="ctr">
                        <a:lnSpc>
                          <a:spcPct val="150000"/>
                        </a:lnSpc>
                      </a:pPr>
                      <a:r>
                        <a:rPr lang="en-US" sz="1800" dirty="0" err="1" smtClean="0"/>
                        <a:t>Giá</a:t>
                      </a:r>
                      <a:r>
                        <a:rPr lang="en-US" sz="1800" baseline="0" dirty="0" smtClean="0"/>
                        <a:t> </a:t>
                      </a:r>
                      <a:r>
                        <a:rPr lang="en-US" sz="1800" baseline="0" dirty="0" err="1" smtClean="0"/>
                        <a:t>trị</a:t>
                      </a:r>
                      <a:r>
                        <a:rPr lang="en-US" sz="1800" baseline="0" dirty="0" smtClean="0"/>
                        <a:t> </a:t>
                      </a:r>
                      <a:r>
                        <a:rPr lang="en-US" sz="1800" baseline="0" dirty="0" err="1" smtClean="0"/>
                        <a:t>nhỏ</a:t>
                      </a:r>
                      <a:r>
                        <a:rPr lang="en-US" sz="1800" baseline="0" dirty="0" smtClean="0"/>
                        <a:t> </a:t>
                      </a:r>
                      <a:r>
                        <a:rPr lang="en-US" sz="1800" baseline="0" dirty="0" err="1" smtClean="0"/>
                        <a:t>nhấ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smtClean="0"/>
                        <a:t>Q</a:t>
                      </a:r>
                      <a:r>
                        <a:rPr lang="en-US" sz="1800" baseline="-25000" dirty="0" smtClean="0"/>
                        <a:t>1</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err="1" smtClean="0"/>
                        <a:t>Số</a:t>
                      </a:r>
                      <a:r>
                        <a:rPr lang="en-US" sz="1800" baseline="0" dirty="0" smtClean="0"/>
                        <a:t> </a:t>
                      </a:r>
                      <a:r>
                        <a:rPr lang="en-US" sz="1800" baseline="0" dirty="0" err="1" smtClean="0"/>
                        <a:t>trung</a:t>
                      </a:r>
                      <a:r>
                        <a:rPr lang="en-US" sz="1800" baseline="0" dirty="0" smtClean="0"/>
                        <a:t> </a:t>
                      </a:r>
                      <a:r>
                        <a:rPr lang="en-US" sz="1800" baseline="0" dirty="0" err="1" smtClean="0"/>
                        <a:t>bình</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err="1" smtClean="0"/>
                        <a:t>Trung</a:t>
                      </a:r>
                      <a:r>
                        <a:rPr lang="en-US" sz="1800" dirty="0" smtClean="0"/>
                        <a:t> </a:t>
                      </a:r>
                      <a:r>
                        <a:rPr lang="en-US" sz="1800" dirty="0" err="1" smtClean="0"/>
                        <a:t>vị</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smtClean="0"/>
                        <a:t>Q</a:t>
                      </a:r>
                      <a:r>
                        <a:rPr lang="en-US" sz="1800" baseline="-25000" dirty="0" smtClean="0"/>
                        <a:t>3</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err="1" smtClean="0"/>
                        <a:t>Mố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err="1" smtClean="0"/>
                        <a:t>Giá</a:t>
                      </a:r>
                      <a:r>
                        <a:rPr lang="en-US" sz="1800" baseline="0" dirty="0" smtClean="0"/>
                        <a:t> </a:t>
                      </a:r>
                      <a:r>
                        <a:rPr lang="en-US" sz="1800" baseline="0" dirty="0" err="1" smtClean="0"/>
                        <a:t>trị</a:t>
                      </a:r>
                      <a:r>
                        <a:rPr lang="en-US" sz="1800" baseline="0" dirty="0" smtClean="0"/>
                        <a:t> </a:t>
                      </a:r>
                      <a:r>
                        <a:rPr lang="en-US" sz="1800" baseline="0" dirty="0" err="1" smtClean="0"/>
                        <a:t>lớn</a:t>
                      </a:r>
                      <a:r>
                        <a:rPr lang="en-US" sz="1800" baseline="0" dirty="0" smtClean="0"/>
                        <a:t> </a:t>
                      </a:r>
                      <a:r>
                        <a:rPr lang="en-US" sz="1800" baseline="0" dirty="0" err="1" smtClean="0"/>
                        <a:t>nhấ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lnSpc>
                          <a:spcPct val="100000"/>
                        </a:lnSpc>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343354" y="2568539"/>
            <a:ext cx="607449" cy="2009882"/>
          </a:xfrm>
          <a:prstGeom prst="rect">
            <a:avLst/>
          </a:prstGeom>
        </p:spPr>
      </p:pic>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par>
                                <p:cTn id="25" presetID="47"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anim calcmode="lin" valueType="num">
                                      <p:cBhvr>
                                        <p:cTn id="28" dur="500" fill="hold"/>
                                        <p:tgtEl>
                                          <p:spTgt spid="5"/>
                                        </p:tgtEl>
                                        <p:attrNameLst>
                                          <p:attrName>ppt_x</p:attrName>
                                        </p:attrNameLst>
                                      </p:cBhvr>
                                      <p:tavLst>
                                        <p:tav tm="0">
                                          <p:val>
                                            <p:strVal val="#ppt_x"/>
                                          </p:val>
                                        </p:tav>
                                        <p:tav tm="100000">
                                          <p:val>
                                            <p:strVal val="#ppt_x"/>
                                          </p:val>
                                        </p:tav>
                                      </p:tavLst>
                                    </p:anim>
                                    <p:anim calcmode="lin" valueType="num">
                                      <p:cBhvr>
                                        <p:cTn id="29" dur="500" fill="hold"/>
                                        <p:tgtEl>
                                          <p:spTgt spid="5"/>
                                        </p:tgtEl>
                                        <p:attrNameLst>
                                          <p:attrName>ppt_y</p:attrName>
                                        </p:attrNameLst>
                                      </p:cBhvr>
                                      <p:tavLst>
                                        <p:tav tm="0">
                                          <p:val>
                                            <p:strVal val="#ppt_y-.1"/>
                                          </p:val>
                                        </p:tav>
                                        <p:tav tm="100000">
                                          <p:val>
                                            <p:strVal val="#ppt_y"/>
                                          </p:val>
                                        </p:tav>
                                      </p:tavLst>
                                    </p:anim>
                                  </p:childTnLst>
                                </p:cTn>
                              </p:par>
                              <p:par>
                                <p:cTn id="30" presetID="47"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anim calcmode="lin" valueType="num">
                                      <p:cBhvr>
                                        <p:cTn id="33" dur="500" fill="hold"/>
                                        <p:tgtEl>
                                          <p:spTgt spid="12"/>
                                        </p:tgtEl>
                                        <p:attrNameLst>
                                          <p:attrName>ppt_x</p:attrName>
                                        </p:attrNameLst>
                                      </p:cBhvr>
                                      <p:tavLst>
                                        <p:tav tm="0">
                                          <p:val>
                                            <p:strVal val="#ppt_x"/>
                                          </p:val>
                                        </p:tav>
                                        <p:tav tm="100000">
                                          <p:val>
                                            <p:strVal val="#ppt_x"/>
                                          </p:val>
                                        </p:tav>
                                      </p:tavLst>
                                    </p:anim>
                                    <p:anim calcmode="lin" valueType="num">
                                      <p:cBhvr>
                                        <p:cTn id="34" dur="5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01"/>
        <p:cNvGrpSpPr/>
        <p:nvPr/>
      </p:nvGrpSpPr>
      <p:grpSpPr>
        <a:xfrm>
          <a:off x="0" y="0"/>
          <a:ext cx="0" cy="0"/>
          <a:chOff x="0" y="0"/>
          <a:chExt cx="0" cy="0"/>
        </a:xfrm>
      </p:grpSpPr>
      <p:grpSp>
        <p:nvGrpSpPr>
          <p:cNvPr id="2104" name="Google Shape;2104;p64"/>
          <p:cNvGrpSpPr/>
          <p:nvPr/>
        </p:nvGrpSpPr>
        <p:grpSpPr>
          <a:xfrm>
            <a:off x="314065" y="4480274"/>
            <a:ext cx="798299" cy="484569"/>
            <a:chOff x="314065" y="4480274"/>
            <a:chExt cx="798299" cy="484569"/>
          </a:xfrm>
        </p:grpSpPr>
        <p:grpSp>
          <p:nvGrpSpPr>
            <p:cNvPr id="2105" name="Google Shape;2105;p64"/>
            <p:cNvGrpSpPr/>
            <p:nvPr/>
          </p:nvGrpSpPr>
          <p:grpSpPr>
            <a:xfrm rot="-1031">
              <a:off x="590100" y="4480353"/>
              <a:ext cx="522225" cy="259700"/>
              <a:chOff x="-1391825" y="4240400"/>
              <a:chExt cx="522225" cy="259700"/>
            </a:xfrm>
          </p:grpSpPr>
          <p:sp>
            <p:nvSpPr>
              <p:cNvPr id="2106" name="Google Shape;2106;p64"/>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64"/>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08" name="Google Shape;2108;p64"/>
            <p:cNvGrpSpPr/>
            <p:nvPr/>
          </p:nvGrpSpPr>
          <p:grpSpPr>
            <a:xfrm rot="-848">
              <a:off x="314091" y="4754175"/>
              <a:ext cx="423524" cy="210617"/>
              <a:chOff x="-1391825" y="4240400"/>
              <a:chExt cx="522225" cy="259700"/>
            </a:xfrm>
          </p:grpSpPr>
          <p:sp>
            <p:nvSpPr>
              <p:cNvPr id="2109" name="Google Shape;2109;p64"/>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64"/>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118" name="Google Shape;2118;p64"/>
          <p:cNvGrpSpPr/>
          <p:nvPr/>
        </p:nvGrpSpPr>
        <p:grpSpPr>
          <a:xfrm rot="-2700000">
            <a:off x="8299077" y="2074240"/>
            <a:ext cx="527879" cy="523692"/>
            <a:chOff x="14582925" y="1556650"/>
            <a:chExt cx="280525" cy="278300"/>
          </a:xfrm>
        </p:grpSpPr>
        <p:sp>
          <p:nvSpPr>
            <p:cNvPr id="2119" name="Google Shape;2119;p64"/>
            <p:cNvSpPr/>
            <p:nvPr/>
          </p:nvSpPr>
          <p:spPr>
            <a:xfrm>
              <a:off x="14656525" y="1556650"/>
              <a:ext cx="206925" cy="276500"/>
            </a:xfrm>
            <a:custGeom>
              <a:avLst/>
              <a:gdLst/>
              <a:ahLst/>
              <a:cxnLst/>
              <a:rect l="l" t="t" r="r" b="b"/>
              <a:pathLst>
                <a:path w="8277" h="11060" extrusionOk="0">
                  <a:moveTo>
                    <a:pt x="3676" y="1"/>
                  </a:moveTo>
                  <a:cubicBezTo>
                    <a:pt x="3645" y="1"/>
                    <a:pt x="3614" y="3"/>
                    <a:pt x="3584" y="7"/>
                  </a:cubicBezTo>
                  <a:cubicBezTo>
                    <a:pt x="3157" y="135"/>
                    <a:pt x="2986" y="605"/>
                    <a:pt x="2858" y="1031"/>
                  </a:cubicBezTo>
                  <a:cubicBezTo>
                    <a:pt x="2475" y="1970"/>
                    <a:pt x="1963" y="2866"/>
                    <a:pt x="1365" y="3676"/>
                  </a:cubicBezTo>
                  <a:cubicBezTo>
                    <a:pt x="725" y="4615"/>
                    <a:pt x="299" y="5681"/>
                    <a:pt x="171" y="6790"/>
                  </a:cubicBezTo>
                  <a:cubicBezTo>
                    <a:pt x="43" y="7729"/>
                    <a:pt x="0" y="8668"/>
                    <a:pt x="43" y="9606"/>
                  </a:cubicBezTo>
                  <a:cubicBezTo>
                    <a:pt x="128" y="10545"/>
                    <a:pt x="512" y="10929"/>
                    <a:pt x="1365" y="10971"/>
                  </a:cubicBezTo>
                  <a:lnTo>
                    <a:pt x="3285" y="11014"/>
                  </a:lnTo>
                  <a:lnTo>
                    <a:pt x="4736" y="11014"/>
                  </a:lnTo>
                  <a:lnTo>
                    <a:pt x="6655" y="11057"/>
                  </a:lnTo>
                  <a:cubicBezTo>
                    <a:pt x="6677" y="11059"/>
                    <a:pt x="6699" y="11060"/>
                    <a:pt x="6720" y="11060"/>
                  </a:cubicBezTo>
                  <a:cubicBezTo>
                    <a:pt x="7120" y="11060"/>
                    <a:pt x="7468" y="10693"/>
                    <a:pt x="7508" y="10289"/>
                  </a:cubicBezTo>
                  <a:cubicBezTo>
                    <a:pt x="7508" y="9819"/>
                    <a:pt x="7167" y="9435"/>
                    <a:pt x="6698" y="9435"/>
                  </a:cubicBezTo>
                  <a:lnTo>
                    <a:pt x="7039" y="9435"/>
                  </a:lnTo>
                  <a:cubicBezTo>
                    <a:pt x="7054" y="9436"/>
                    <a:pt x="7069" y="9437"/>
                    <a:pt x="7084" y="9437"/>
                  </a:cubicBezTo>
                  <a:cubicBezTo>
                    <a:pt x="7904" y="9437"/>
                    <a:pt x="8220" y="8277"/>
                    <a:pt x="7423" y="7900"/>
                  </a:cubicBezTo>
                  <a:cubicBezTo>
                    <a:pt x="7892" y="7900"/>
                    <a:pt x="8276" y="7558"/>
                    <a:pt x="8276" y="7089"/>
                  </a:cubicBezTo>
                  <a:lnTo>
                    <a:pt x="8276" y="7004"/>
                  </a:lnTo>
                  <a:cubicBezTo>
                    <a:pt x="8276" y="6577"/>
                    <a:pt x="7935" y="6236"/>
                    <a:pt x="7508" y="6193"/>
                  </a:cubicBezTo>
                  <a:lnTo>
                    <a:pt x="7423" y="6193"/>
                  </a:lnTo>
                  <a:cubicBezTo>
                    <a:pt x="7892" y="6193"/>
                    <a:pt x="8234" y="5852"/>
                    <a:pt x="8234" y="5383"/>
                  </a:cubicBezTo>
                  <a:cubicBezTo>
                    <a:pt x="8234" y="4956"/>
                    <a:pt x="7892" y="4572"/>
                    <a:pt x="7423" y="4572"/>
                  </a:cubicBezTo>
                  <a:cubicBezTo>
                    <a:pt x="6997" y="4572"/>
                    <a:pt x="6303" y="4655"/>
                    <a:pt x="5698" y="4655"/>
                  </a:cubicBezTo>
                  <a:cubicBezTo>
                    <a:pt x="5334" y="4655"/>
                    <a:pt x="5002" y="4625"/>
                    <a:pt x="4778" y="4529"/>
                  </a:cubicBezTo>
                  <a:cubicBezTo>
                    <a:pt x="3712" y="4018"/>
                    <a:pt x="4522" y="2226"/>
                    <a:pt x="4522" y="1373"/>
                  </a:cubicBezTo>
                  <a:cubicBezTo>
                    <a:pt x="4565" y="1031"/>
                    <a:pt x="4480" y="733"/>
                    <a:pt x="4352" y="434"/>
                  </a:cubicBezTo>
                  <a:cubicBezTo>
                    <a:pt x="4237" y="166"/>
                    <a:pt x="3950" y="1"/>
                    <a:pt x="36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64"/>
            <p:cNvSpPr/>
            <p:nvPr/>
          </p:nvSpPr>
          <p:spPr>
            <a:xfrm>
              <a:off x="14582925" y="1694925"/>
              <a:ext cx="69350" cy="140025"/>
            </a:xfrm>
            <a:custGeom>
              <a:avLst/>
              <a:gdLst/>
              <a:ahLst/>
              <a:cxnLst/>
              <a:rect l="l" t="t" r="r" b="b"/>
              <a:pathLst>
                <a:path w="2774" h="5601" extrusionOk="0">
                  <a:moveTo>
                    <a:pt x="1302" y="1"/>
                  </a:moveTo>
                  <a:cubicBezTo>
                    <a:pt x="1195" y="1"/>
                    <a:pt x="1088" y="22"/>
                    <a:pt x="982" y="65"/>
                  </a:cubicBezTo>
                  <a:cubicBezTo>
                    <a:pt x="214" y="449"/>
                    <a:pt x="427" y="2411"/>
                    <a:pt x="385" y="3094"/>
                  </a:cubicBezTo>
                  <a:cubicBezTo>
                    <a:pt x="385" y="3819"/>
                    <a:pt x="1" y="5483"/>
                    <a:pt x="1067" y="5568"/>
                  </a:cubicBezTo>
                  <a:cubicBezTo>
                    <a:pt x="1166" y="5590"/>
                    <a:pt x="1266" y="5601"/>
                    <a:pt x="1363" y="5601"/>
                  </a:cubicBezTo>
                  <a:cubicBezTo>
                    <a:pt x="1644" y="5601"/>
                    <a:pt x="1912" y="5513"/>
                    <a:pt x="2134" y="5355"/>
                  </a:cubicBezTo>
                  <a:cubicBezTo>
                    <a:pt x="2304" y="5142"/>
                    <a:pt x="2432" y="4886"/>
                    <a:pt x="2432" y="4630"/>
                  </a:cubicBezTo>
                  <a:cubicBezTo>
                    <a:pt x="2560" y="3819"/>
                    <a:pt x="2646" y="2966"/>
                    <a:pt x="2688" y="2155"/>
                  </a:cubicBezTo>
                  <a:cubicBezTo>
                    <a:pt x="2688" y="1814"/>
                    <a:pt x="2774" y="662"/>
                    <a:pt x="2518" y="364"/>
                  </a:cubicBezTo>
                  <a:cubicBezTo>
                    <a:pt x="2432" y="278"/>
                    <a:pt x="2390" y="278"/>
                    <a:pt x="2304" y="236"/>
                  </a:cubicBezTo>
                  <a:lnTo>
                    <a:pt x="2176" y="236"/>
                  </a:lnTo>
                  <a:lnTo>
                    <a:pt x="1622" y="65"/>
                  </a:lnTo>
                  <a:cubicBezTo>
                    <a:pt x="1515" y="22"/>
                    <a:pt x="1408" y="1"/>
                    <a:pt x="13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1" name="Google Shape;2121;p64"/>
          <p:cNvGrpSpPr/>
          <p:nvPr/>
        </p:nvGrpSpPr>
        <p:grpSpPr>
          <a:xfrm flipH="1">
            <a:off x="7815897" y="383065"/>
            <a:ext cx="1118641" cy="839896"/>
            <a:chOff x="4791087" y="766327"/>
            <a:chExt cx="1389509" cy="1043269"/>
          </a:xfrm>
        </p:grpSpPr>
        <p:grpSp>
          <p:nvGrpSpPr>
            <p:cNvPr id="2122" name="Google Shape;2122;p64"/>
            <p:cNvGrpSpPr/>
            <p:nvPr/>
          </p:nvGrpSpPr>
          <p:grpSpPr>
            <a:xfrm>
              <a:off x="4791087" y="766327"/>
              <a:ext cx="1389509" cy="1043269"/>
              <a:chOff x="11717200" y="1003300"/>
              <a:chExt cx="987428" cy="741379"/>
            </a:xfrm>
          </p:grpSpPr>
          <p:sp>
            <p:nvSpPr>
              <p:cNvPr id="2123" name="Google Shape;2123;p64"/>
              <p:cNvSpPr/>
              <p:nvPr/>
            </p:nvSpPr>
            <p:spPr>
              <a:xfrm>
                <a:off x="11717200" y="1003300"/>
                <a:ext cx="868150" cy="4821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64"/>
              <p:cNvSpPr/>
              <p:nvPr/>
            </p:nvSpPr>
            <p:spPr>
              <a:xfrm rot="-2992783">
                <a:off x="12351520" y="1317929"/>
                <a:ext cx="240002" cy="407429"/>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25" name="Google Shape;2125;p64"/>
            <p:cNvSpPr/>
            <p:nvPr/>
          </p:nvSpPr>
          <p:spPr>
            <a:xfrm flipH="1">
              <a:off x="4990432" y="1005850"/>
              <a:ext cx="766494" cy="199380"/>
            </a:xfrm>
            <a:custGeom>
              <a:avLst/>
              <a:gdLst/>
              <a:ahLst/>
              <a:cxnLst/>
              <a:rect l="l" t="t" r="r" b="b"/>
              <a:pathLst>
                <a:path w="33373" h="7615" extrusionOk="0">
                  <a:moveTo>
                    <a:pt x="10297" y="2039"/>
                  </a:moveTo>
                  <a:cubicBezTo>
                    <a:pt x="10623" y="2568"/>
                    <a:pt x="10826" y="3178"/>
                    <a:pt x="10867" y="3789"/>
                  </a:cubicBezTo>
                  <a:cubicBezTo>
                    <a:pt x="10948" y="4521"/>
                    <a:pt x="10663" y="5254"/>
                    <a:pt x="10134" y="5823"/>
                  </a:cubicBezTo>
                  <a:cubicBezTo>
                    <a:pt x="9879" y="6042"/>
                    <a:pt x="9525" y="6196"/>
                    <a:pt x="9161" y="6196"/>
                  </a:cubicBezTo>
                  <a:cubicBezTo>
                    <a:pt x="9119" y="6196"/>
                    <a:pt x="9077" y="6194"/>
                    <a:pt x="9035" y="6190"/>
                  </a:cubicBezTo>
                  <a:cubicBezTo>
                    <a:pt x="8873" y="6149"/>
                    <a:pt x="8710" y="6068"/>
                    <a:pt x="8628" y="5905"/>
                  </a:cubicBezTo>
                  <a:cubicBezTo>
                    <a:pt x="8547" y="5701"/>
                    <a:pt x="8547" y="5498"/>
                    <a:pt x="8547" y="5335"/>
                  </a:cubicBezTo>
                  <a:cubicBezTo>
                    <a:pt x="8669" y="4033"/>
                    <a:pt x="9320" y="2853"/>
                    <a:pt x="10297" y="2039"/>
                  </a:cubicBezTo>
                  <a:close/>
                  <a:moveTo>
                    <a:pt x="18640" y="2120"/>
                  </a:moveTo>
                  <a:lnTo>
                    <a:pt x="18640" y="2120"/>
                  </a:lnTo>
                  <a:cubicBezTo>
                    <a:pt x="19128" y="3341"/>
                    <a:pt x="18640" y="4887"/>
                    <a:pt x="17948" y="6027"/>
                  </a:cubicBezTo>
                  <a:cubicBezTo>
                    <a:pt x="17745" y="6393"/>
                    <a:pt x="17378" y="6678"/>
                    <a:pt x="16971" y="6841"/>
                  </a:cubicBezTo>
                  <a:cubicBezTo>
                    <a:pt x="16939" y="6852"/>
                    <a:pt x="16903" y="6857"/>
                    <a:pt x="16867" y="6857"/>
                  </a:cubicBezTo>
                  <a:cubicBezTo>
                    <a:pt x="16768" y="6857"/>
                    <a:pt x="16665" y="6819"/>
                    <a:pt x="16605" y="6759"/>
                  </a:cubicBezTo>
                  <a:cubicBezTo>
                    <a:pt x="16361" y="6556"/>
                    <a:pt x="16279" y="6271"/>
                    <a:pt x="16279" y="5986"/>
                  </a:cubicBezTo>
                  <a:cubicBezTo>
                    <a:pt x="16239" y="4399"/>
                    <a:pt x="17338" y="3056"/>
                    <a:pt x="18640" y="2120"/>
                  </a:cubicBezTo>
                  <a:close/>
                  <a:moveTo>
                    <a:pt x="25477" y="1998"/>
                  </a:moveTo>
                  <a:cubicBezTo>
                    <a:pt x="25762" y="2323"/>
                    <a:pt x="25965" y="2690"/>
                    <a:pt x="26128" y="3097"/>
                  </a:cubicBezTo>
                  <a:cubicBezTo>
                    <a:pt x="26576" y="4440"/>
                    <a:pt x="26250" y="5905"/>
                    <a:pt x="25233" y="6882"/>
                  </a:cubicBezTo>
                  <a:cubicBezTo>
                    <a:pt x="25131" y="7017"/>
                    <a:pt x="24889" y="7237"/>
                    <a:pt x="24647" y="7237"/>
                  </a:cubicBezTo>
                  <a:cubicBezTo>
                    <a:pt x="24597" y="7237"/>
                    <a:pt x="24548" y="7228"/>
                    <a:pt x="24500" y="7207"/>
                  </a:cubicBezTo>
                  <a:cubicBezTo>
                    <a:pt x="24338" y="7126"/>
                    <a:pt x="24215" y="6963"/>
                    <a:pt x="24093" y="6637"/>
                  </a:cubicBezTo>
                  <a:cubicBezTo>
                    <a:pt x="23768" y="5376"/>
                    <a:pt x="23971" y="4033"/>
                    <a:pt x="24704" y="2975"/>
                  </a:cubicBezTo>
                  <a:cubicBezTo>
                    <a:pt x="24907" y="2608"/>
                    <a:pt x="25192" y="2283"/>
                    <a:pt x="25477" y="1998"/>
                  </a:cubicBezTo>
                  <a:close/>
                  <a:moveTo>
                    <a:pt x="15363" y="1"/>
                  </a:moveTo>
                  <a:cubicBezTo>
                    <a:pt x="15290" y="1"/>
                    <a:pt x="15215" y="2"/>
                    <a:pt x="15140" y="4"/>
                  </a:cubicBezTo>
                  <a:cubicBezTo>
                    <a:pt x="13553" y="4"/>
                    <a:pt x="11966" y="451"/>
                    <a:pt x="10623" y="1306"/>
                  </a:cubicBezTo>
                  <a:lnTo>
                    <a:pt x="10378" y="1510"/>
                  </a:lnTo>
                  <a:cubicBezTo>
                    <a:pt x="10175" y="1306"/>
                    <a:pt x="10012" y="1143"/>
                    <a:pt x="9768" y="980"/>
                  </a:cubicBezTo>
                  <a:cubicBezTo>
                    <a:pt x="8994" y="428"/>
                    <a:pt x="8015" y="151"/>
                    <a:pt x="6976" y="151"/>
                  </a:cubicBezTo>
                  <a:cubicBezTo>
                    <a:pt x="6103" y="151"/>
                    <a:pt x="5188" y="346"/>
                    <a:pt x="4315" y="736"/>
                  </a:cubicBezTo>
                  <a:cubicBezTo>
                    <a:pt x="2646" y="1550"/>
                    <a:pt x="1303" y="2893"/>
                    <a:pt x="1" y="4318"/>
                  </a:cubicBezTo>
                  <a:lnTo>
                    <a:pt x="285" y="4562"/>
                  </a:lnTo>
                  <a:cubicBezTo>
                    <a:pt x="1588" y="3178"/>
                    <a:pt x="2849" y="1835"/>
                    <a:pt x="4477" y="1103"/>
                  </a:cubicBezTo>
                  <a:cubicBezTo>
                    <a:pt x="5323" y="680"/>
                    <a:pt x="6214" y="475"/>
                    <a:pt x="7056" y="475"/>
                  </a:cubicBezTo>
                  <a:cubicBezTo>
                    <a:pt x="7997" y="475"/>
                    <a:pt x="8877" y="731"/>
                    <a:pt x="9564" y="1225"/>
                  </a:cubicBezTo>
                  <a:cubicBezTo>
                    <a:pt x="9727" y="1387"/>
                    <a:pt x="9931" y="1550"/>
                    <a:pt x="10053" y="1713"/>
                  </a:cubicBezTo>
                  <a:cubicBezTo>
                    <a:pt x="8995" y="2608"/>
                    <a:pt x="8303" y="3870"/>
                    <a:pt x="8181" y="5294"/>
                  </a:cubicBezTo>
                  <a:cubicBezTo>
                    <a:pt x="8140" y="5539"/>
                    <a:pt x="8181" y="5823"/>
                    <a:pt x="8303" y="6068"/>
                  </a:cubicBezTo>
                  <a:cubicBezTo>
                    <a:pt x="8466" y="6312"/>
                    <a:pt x="8710" y="6515"/>
                    <a:pt x="8995" y="6556"/>
                  </a:cubicBezTo>
                  <a:cubicBezTo>
                    <a:pt x="9048" y="6560"/>
                    <a:pt x="9100" y="6562"/>
                    <a:pt x="9152" y="6562"/>
                  </a:cubicBezTo>
                  <a:cubicBezTo>
                    <a:pt x="9621" y="6562"/>
                    <a:pt x="10053" y="6397"/>
                    <a:pt x="10419" y="6068"/>
                  </a:cubicBezTo>
                  <a:cubicBezTo>
                    <a:pt x="11030" y="5457"/>
                    <a:pt x="11314" y="4603"/>
                    <a:pt x="11233" y="3748"/>
                  </a:cubicBezTo>
                  <a:cubicBezTo>
                    <a:pt x="11192" y="3056"/>
                    <a:pt x="10948" y="2364"/>
                    <a:pt x="10582" y="1794"/>
                  </a:cubicBezTo>
                  <a:lnTo>
                    <a:pt x="10826" y="1632"/>
                  </a:lnTo>
                  <a:cubicBezTo>
                    <a:pt x="12128" y="818"/>
                    <a:pt x="13593" y="411"/>
                    <a:pt x="15140" y="411"/>
                  </a:cubicBezTo>
                  <a:cubicBezTo>
                    <a:pt x="15217" y="408"/>
                    <a:pt x="15293" y="407"/>
                    <a:pt x="15368" y="407"/>
                  </a:cubicBezTo>
                  <a:cubicBezTo>
                    <a:pt x="16640" y="407"/>
                    <a:pt x="17616" y="734"/>
                    <a:pt x="18192" y="1387"/>
                  </a:cubicBezTo>
                  <a:cubicBezTo>
                    <a:pt x="18274" y="1510"/>
                    <a:pt x="18396" y="1632"/>
                    <a:pt x="18477" y="1754"/>
                  </a:cubicBezTo>
                  <a:cubicBezTo>
                    <a:pt x="17012" y="2771"/>
                    <a:pt x="15832" y="4236"/>
                    <a:pt x="15873" y="5986"/>
                  </a:cubicBezTo>
                  <a:cubicBezTo>
                    <a:pt x="15873" y="6393"/>
                    <a:pt x="16035" y="6800"/>
                    <a:pt x="16361" y="7044"/>
                  </a:cubicBezTo>
                  <a:cubicBezTo>
                    <a:pt x="16516" y="7169"/>
                    <a:pt x="16696" y="7222"/>
                    <a:pt x="16880" y="7222"/>
                  </a:cubicBezTo>
                  <a:cubicBezTo>
                    <a:pt x="16937" y="7222"/>
                    <a:pt x="16995" y="7217"/>
                    <a:pt x="17053" y="7207"/>
                  </a:cubicBezTo>
                  <a:cubicBezTo>
                    <a:pt x="17541" y="7044"/>
                    <a:pt x="17989" y="6678"/>
                    <a:pt x="18233" y="6190"/>
                  </a:cubicBezTo>
                  <a:cubicBezTo>
                    <a:pt x="19006" y="4969"/>
                    <a:pt x="19535" y="3260"/>
                    <a:pt x="18965" y="1876"/>
                  </a:cubicBezTo>
                  <a:cubicBezTo>
                    <a:pt x="19291" y="1672"/>
                    <a:pt x="19657" y="1469"/>
                    <a:pt x="20024" y="1306"/>
                  </a:cubicBezTo>
                  <a:cubicBezTo>
                    <a:pt x="20841" y="880"/>
                    <a:pt x="21720" y="639"/>
                    <a:pt x="22661" y="639"/>
                  </a:cubicBezTo>
                  <a:cubicBezTo>
                    <a:pt x="22798" y="639"/>
                    <a:pt x="22936" y="645"/>
                    <a:pt x="23076" y="655"/>
                  </a:cubicBezTo>
                  <a:cubicBezTo>
                    <a:pt x="23890" y="736"/>
                    <a:pt x="24663" y="1103"/>
                    <a:pt x="25233" y="1713"/>
                  </a:cubicBezTo>
                  <a:cubicBezTo>
                    <a:pt x="24907" y="1998"/>
                    <a:pt x="24622" y="2364"/>
                    <a:pt x="24378" y="2730"/>
                  </a:cubicBezTo>
                  <a:cubicBezTo>
                    <a:pt x="23605" y="3911"/>
                    <a:pt x="23361" y="5376"/>
                    <a:pt x="23727" y="6719"/>
                  </a:cubicBezTo>
                  <a:cubicBezTo>
                    <a:pt x="23808" y="7085"/>
                    <a:pt x="24053" y="7411"/>
                    <a:pt x="24378" y="7533"/>
                  </a:cubicBezTo>
                  <a:cubicBezTo>
                    <a:pt x="24460" y="7573"/>
                    <a:pt x="24541" y="7614"/>
                    <a:pt x="24622" y="7614"/>
                  </a:cubicBezTo>
                  <a:cubicBezTo>
                    <a:pt x="24989" y="7573"/>
                    <a:pt x="25314" y="7411"/>
                    <a:pt x="25518" y="7166"/>
                  </a:cubicBezTo>
                  <a:cubicBezTo>
                    <a:pt x="26617" y="6027"/>
                    <a:pt x="26983" y="4399"/>
                    <a:pt x="26494" y="2934"/>
                  </a:cubicBezTo>
                  <a:cubicBezTo>
                    <a:pt x="26332" y="2486"/>
                    <a:pt x="26087" y="2079"/>
                    <a:pt x="25803" y="1754"/>
                  </a:cubicBezTo>
                  <a:cubicBezTo>
                    <a:pt x="26332" y="1265"/>
                    <a:pt x="27024" y="980"/>
                    <a:pt x="27756" y="858"/>
                  </a:cubicBezTo>
                  <a:cubicBezTo>
                    <a:pt x="27947" y="835"/>
                    <a:pt x="28136" y="824"/>
                    <a:pt x="28323" y="824"/>
                  </a:cubicBezTo>
                  <a:cubicBezTo>
                    <a:pt x="30736" y="824"/>
                    <a:pt x="32817" y="2720"/>
                    <a:pt x="33006" y="5213"/>
                  </a:cubicBezTo>
                  <a:lnTo>
                    <a:pt x="33372" y="5213"/>
                  </a:lnTo>
                  <a:cubicBezTo>
                    <a:pt x="33184" y="2501"/>
                    <a:pt x="30939" y="452"/>
                    <a:pt x="28315" y="452"/>
                  </a:cubicBezTo>
                  <a:cubicBezTo>
                    <a:pt x="28104" y="452"/>
                    <a:pt x="27890" y="465"/>
                    <a:pt x="27675" y="492"/>
                  </a:cubicBezTo>
                  <a:cubicBezTo>
                    <a:pt x="26901" y="614"/>
                    <a:pt x="26169" y="940"/>
                    <a:pt x="25518" y="1428"/>
                  </a:cubicBezTo>
                  <a:cubicBezTo>
                    <a:pt x="24867" y="777"/>
                    <a:pt x="24012" y="329"/>
                    <a:pt x="23117" y="248"/>
                  </a:cubicBezTo>
                  <a:cubicBezTo>
                    <a:pt x="22973" y="238"/>
                    <a:pt x="22830" y="233"/>
                    <a:pt x="22688" y="233"/>
                  </a:cubicBezTo>
                  <a:cubicBezTo>
                    <a:pt x="21701" y="233"/>
                    <a:pt x="20750" y="477"/>
                    <a:pt x="19861" y="940"/>
                  </a:cubicBezTo>
                  <a:cubicBezTo>
                    <a:pt x="19495" y="1103"/>
                    <a:pt x="19128" y="1306"/>
                    <a:pt x="18803" y="1510"/>
                  </a:cubicBezTo>
                  <a:cubicBezTo>
                    <a:pt x="18721" y="1387"/>
                    <a:pt x="18599" y="1225"/>
                    <a:pt x="18477" y="1103"/>
                  </a:cubicBezTo>
                  <a:cubicBezTo>
                    <a:pt x="17820" y="368"/>
                    <a:pt x="16759" y="1"/>
                    <a:pt x="153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26" name="Google Shape;2126;p64"/>
          <p:cNvGrpSpPr/>
          <p:nvPr/>
        </p:nvGrpSpPr>
        <p:grpSpPr>
          <a:xfrm>
            <a:off x="917787" y="292616"/>
            <a:ext cx="2860158" cy="930680"/>
            <a:chOff x="1009638" y="423878"/>
            <a:chExt cx="4918200" cy="1574736"/>
          </a:xfrm>
        </p:grpSpPr>
        <p:sp>
          <p:nvSpPr>
            <p:cNvPr id="2127" name="Google Shape;2127;p64"/>
            <p:cNvSpPr/>
            <p:nvPr/>
          </p:nvSpPr>
          <p:spPr>
            <a:xfrm>
              <a:off x="1009638" y="423878"/>
              <a:ext cx="4918200" cy="10905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64"/>
            <p:cNvSpPr/>
            <p:nvPr/>
          </p:nvSpPr>
          <p:spPr>
            <a:xfrm rot="10418351">
              <a:off x="4706966" y="1293946"/>
              <a:ext cx="644467" cy="6710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29" name="Google Shape;2129;p64"/>
          <p:cNvSpPr txBox="1">
            <a:spLocks noGrp="1"/>
          </p:cNvSpPr>
          <p:nvPr>
            <p:ph type="title"/>
          </p:nvPr>
        </p:nvSpPr>
        <p:spPr>
          <a:xfrm>
            <a:off x="737641" y="378382"/>
            <a:ext cx="3244971" cy="434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000" dirty="0" smtClean="0">
                <a:latin typeface="+mn-lt"/>
              </a:rPr>
              <a:t>Minh </a:t>
            </a:r>
            <a:r>
              <a:rPr lang="en-US" sz="2000" dirty="0" err="1" smtClean="0">
                <a:latin typeface="+mn-lt"/>
              </a:rPr>
              <a:t>họa</a:t>
            </a:r>
            <a:r>
              <a:rPr lang="en-US" sz="2000" dirty="0" smtClean="0">
                <a:latin typeface="+mn-lt"/>
              </a:rPr>
              <a:t> </a:t>
            </a:r>
            <a:r>
              <a:rPr lang="en-US" sz="2000" dirty="0" err="1" smtClean="0">
                <a:latin typeface="+mn-lt"/>
              </a:rPr>
              <a:t>kết</a:t>
            </a:r>
            <a:r>
              <a:rPr lang="en-US" sz="2000" dirty="0" smtClean="0">
                <a:latin typeface="+mn-lt"/>
              </a:rPr>
              <a:t> </a:t>
            </a:r>
            <a:r>
              <a:rPr lang="en-US" sz="2000" dirty="0" err="1" smtClean="0">
                <a:latin typeface="+mn-lt"/>
              </a:rPr>
              <a:t>quả</a:t>
            </a:r>
            <a:r>
              <a:rPr lang="en-US" sz="2000" dirty="0" smtClean="0">
                <a:latin typeface="+mn-lt"/>
              </a:rPr>
              <a:t>:</a:t>
            </a:r>
            <a:endParaRPr sz="2000" dirty="0">
              <a:latin typeface="+mn-lt"/>
            </a:endParaRPr>
          </a:p>
        </p:txBody>
      </p:sp>
      <p:sp>
        <p:nvSpPr>
          <p:cNvPr id="6" name="Rectangle 5"/>
          <p:cNvSpPr/>
          <p:nvPr/>
        </p:nvSpPr>
        <p:spPr>
          <a:xfrm>
            <a:off x="156939" y="4338084"/>
            <a:ext cx="1112551" cy="701749"/>
          </a:xfrm>
          <a:prstGeom prst="rect">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Table 33"/>
          <p:cNvGraphicFramePr>
            <a:graphicFrameLocks noGrp="1"/>
          </p:cNvGraphicFramePr>
          <p:nvPr>
            <p:extLst>
              <p:ext uri="{D42A27DB-BD31-4B8C-83A1-F6EECF244321}">
                <p14:modId xmlns:p14="http://schemas.microsoft.com/office/powerpoint/2010/main" val="885458653"/>
              </p:ext>
            </p:extLst>
          </p:nvPr>
        </p:nvGraphicFramePr>
        <p:xfrm>
          <a:off x="917787" y="1183590"/>
          <a:ext cx="7270599" cy="1234440"/>
        </p:xfrm>
        <a:graphic>
          <a:graphicData uri="http://schemas.openxmlformats.org/drawingml/2006/table">
            <a:tbl>
              <a:tblPr firstRow="1" bandRow="1">
                <a:tableStyleId>{503ED765-BE44-486E-BB77-6C106A1BCB2C}</a:tableStyleId>
              </a:tblPr>
              <a:tblGrid>
                <a:gridCol w="1140429"/>
                <a:gridCol w="821933"/>
                <a:gridCol w="1726058"/>
                <a:gridCol w="1109609"/>
                <a:gridCol w="780836"/>
                <a:gridCol w="653077"/>
                <a:gridCol w="1038657"/>
              </a:tblGrid>
              <a:tr h="370840">
                <a:tc>
                  <a:txBody>
                    <a:bodyPr/>
                    <a:lstStyle/>
                    <a:p>
                      <a:pPr algn="ctr">
                        <a:lnSpc>
                          <a:spcPct val="150000"/>
                        </a:lnSpc>
                      </a:pPr>
                      <a:r>
                        <a:rPr lang="en-US" sz="1800" dirty="0" err="1" smtClean="0"/>
                        <a:t>Giá</a:t>
                      </a:r>
                      <a:r>
                        <a:rPr lang="en-US" sz="1800" baseline="0" dirty="0" smtClean="0"/>
                        <a:t> </a:t>
                      </a:r>
                      <a:r>
                        <a:rPr lang="en-US" sz="1800" baseline="0" dirty="0" err="1" smtClean="0"/>
                        <a:t>trị</a:t>
                      </a:r>
                      <a:r>
                        <a:rPr lang="en-US" sz="1800" baseline="0" dirty="0" smtClean="0"/>
                        <a:t> </a:t>
                      </a:r>
                      <a:r>
                        <a:rPr lang="en-US" sz="1800" baseline="0" dirty="0" err="1" smtClean="0"/>
                        <a:t>nhỏ</a:t>
                      </a:r>
                      <a:r>
                        <a:rPr lang="en-US" sz="1800" baseline="0" dirty="0" smtClean="0"/>
                        <a:t> </a:t>
                      </a:r>
                      <a:r>
                        <a:rPr lang="en-US" sz="1800" baseline="0" dirty="0" err="1" smtClean="0"/>
                        <a:t>nhấ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smtClean="0"/>
                        <a:t>Q</a:t>
                      </a:r>
                      <a:r>
                        <a:rPr lang="en-US" sz="1800" baseline="-25000" dirty="0" smtClean="0"/>
                        <a:t>1</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err="1" smtClean="0"/>
                        <a:t>Số</a:t>
                      </a:r>
                      <a:r>
                        <a:rPr lang="en-US" sz="1800" baseline="0" dirty="0" smtClean="0"/>
                        <a:t> </a:t>
                      </a:r>
                      <a:r>
                        <a:rPr lang="en-US" sz="1800" baseline="0" dirty="0" err="1" smtClean="0"/>
                        <a:t>trung</a:t>
                      </a:r>
                      <a:r>
                        <a:rPr lang="en-US" sz="1800" baseline="0" dirty="0" smtClean="0"/>
                        <a:t> </a:t>
                      </a:r>
                      <a:r>
                        <a:rPr lang="en-US" sz="1800" baseline="0" dirty="0" err="1" smtClean="0"/>
                        <a:t>bình</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err="1" smtClean="0"/>
                        <a:t>Trung</a:t>
                      </a:r>
                      <a:r>
                        <a:rPr lang="en-US" sz="1800" dirty="0" smtClean="0"/>
                        <a:t> </a:t>
                      </a:r>
                      <a:r>
                        <a:rPr lang="en-US" sz="1800" dirty="0" err="1" smtClean="0"/>
                        <a:t>vị</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smtClean="0"/>
                        <a:t>Q</a:t>
                      </a:r>
                      <a:r>
                        <a:rPr lang="en-US" sz="1800" baseline="-25000" dirty="0" smtClean="0"/>
                        <a:t>3</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err="1" smtClean="0"/>
                        <a:t>Mố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800" dirty="0" err="1" smtClean="0"/>
                        <a:t>Giá</a:t>
                      </a:r>
                      <a:r>
                        <a:rPr lang="en-US" sz="1800" baseline="0" dirty="0" smtClean="0"/>
                        <a:t> </a:t>
                      </a:r>
                      <a:r>
                        <a:rPr lang="en-US" sz="1800" baseline="0" dirty="0" err="1" smtClean="0"/>
                        <a:t>trị</a:t>
                      </a:r>
                      <a:r>
                        <a:rPr lang="en-US" sz="1800" baseline="0" dirty="0" smtClean="0"/>
                        <a:t> </a:t>
                      </a:r>
                      <a:r>
                        <a:rPr lang="en-US" sz="1800" baseline="0" dirty="0" err="1" smtClean="0"/>
                        <a:t>lớn</a:t>
                      </a:r>
                      <a:r>
                        <a:rPr lang="en-US" sz="1800" baseline="0" dirty="0" smtClean="0"/>
                        <a:t> </a:t>
                      </a:r>
                      <a:r>
                        <a:rPr lang="en-US" sz="1800" baseline="0" dirty="0" err="1" smtClean="0"/>
                        <a:t>nhấ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r>
              <a:tr h="370840">
                <a:tc>
                  <a:txBody>
                    <a:bodyPr/>
                    <a:lstStyle/>
                    <a:p>
                      <a:pPr algn="ctr">
                        <a:lnSpc>
                          <a:spcPct val="100000"/>
                        </a:lnSpc>
                      </a:pPr>
                      <a:r>
                        <a:rPr lang="en-US" sz="1800" dirty="0" smtClean="0"/>
                        <a:t>15</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en-US" sz="1800" dirty="0" smtClean="0"/>
                        <a:t>6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en-US" sz="1800" dirty="0" smtClean="0"/>
                        <a:t>81,8</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en-US" sz="1800" dirty="0" smtClean="0"/>
                        <a:t>8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en-US" sz="1800" dirty="0" smtClean="0"/>
                        <a:t>9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en-US" sz="1800" dirty="0" smtClean="0"/>
                        <a:t>6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pPr>
                      <a:r>
                        <a:rPr lang="en-US" sz="1800" dirty="0" smtClean="0"/>
                        <a:t>180</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Rectangle 4"/>
          <p:cNvSpPr/>
          <p:nvPr/>
        </p:nvSpPr>
        <p:spPr>
          <a:xfrm>
            <a:off x="747187" y="2454510"/>
            <a:ext cx="7777913" cy="2585323"/>
          </a:xfrm>
          <a:prstGeom prst="rect">
            <a:avLst/>
          </a:prstGeom>
        </p:spPr>
        <p:txBody>
          <a:bodyPr wrap="square">
            <a:spAutoFit/>
          </a:bodyPr>
          <a:lstStyle/>
          <a:p>
            <a:pPr algn="just">
              <a:lnSpc>
                <a:spcPct val="150000"/>
              </a:lnSpc>
            </a:pPr>
            <a:r>
              <a:rPr lang="vi-VN" sz="1800" b="1" u="sng" dirty="0">
                <a:solidFill>
                  <a:srgbClr val="C00000"/>
                </a:solidFill>
              </a:rPr>
              <a:t>Nhận xét</a:t>
            </a:r>
            <a:r>
              <a:rPr lang="vi-VN" sz="1800" b="1" dirty="0">
                <a:solidFill>
                  <a:schemeClr val="accent2">
                    <a:lumMod val="75000"/>
                  </a:schemeClr>
                </a:solidFill>
              </a:rPr>
              <a:t>: </a:t>
            </a:r>
          </a:p>
          <a:p>
            <a:pPr algn="just">
              <a:lnSpc>
                <a:spcPct val="150000"/>
              </a:lnSpc>
            </a:pPr>
            <a:r>
              <a:rPr lang="vi-VN" sz="1800" dirty="0"/>
              <a:t>Thời gian sử dụng MXH mỗi ngày của những bạn được khảo sát dao động từ 15 đến 180 phút. Trung bình, mỗi bạn dùng MXH với thời gian xấp xỉ 80 phút/ ngày. Có 75% số học sinh sử dụng MXH trên 60 phút/ngày, 50% số bạn sử dụng MXh trên 80 phút/ngày, 25% số bạn sử dụng MXH trên 90 phút/ngày. Đa số các bạn dùng MXH 60 phút/ ngày.</a:t>
            </a:r>
          </a:p>
        </p:txBody>
      </p:sp>
    </p:spTree>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126"/>
                                        </p:tgtEl>
                                        <p:attrNameLst>
                                          <p:attrName>style.visibility</p:attrName>
                                        </p:attrNameLst>
                                      </p:cBhvr>
                                      <p:to>
                                        <p:strVal val="visible"/>
                                      </p:to>
                                    </p:set>
                                    <p:animEffect transition="in" filter="randombar(horizontal)">
                                      <p:cBhvr>
                                        <p:cTn id="7" dur="500"/>
                                        <p:tgtEl>
                                          <p:spTgt spid="212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129"/>
                                        </p:tgtEl>
                                        <p:attrNameLst>
                                          <p:attrName>style.visibility</p:attrName>
                                        </p:attrNameLst>
                                      </p:cBhvr>
                                      <p:to>
                                        <p:strVal val="visible"/>
                                      </p:to>
                                    </p:set>
                                    <p:animEffect transition="in" filter="randombar(horizontal)">
                                      <p:cBhvr>
                                        <p:cTn id="10" dur="500"/>
                                        <p:tgtEl>
                                          <p:spTgt spid="212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arn(inVertical)">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barn(inVertical)">
                                      <p:cBhvr>
                                        <p:cTn id="20" dur="500"/>
                                        <p:tgtEl>
                                          <p:spTgt spid="5">
                                            <p:txEl>
                                              <p:pRg st="0" end="0"/>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barn(inVertical)">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216"/>
        <p:cNvGrpSpPr/>
        <p:nvPr/>
      </p:nvGrpSpPr>
      <p:grpSpPr>
        <a:xfrm>
          <a:off x="0" y="0"/>
          <a:ext cx="0" cy="0"/>
          <a:chOff x="0" y="0"/>
          <a:chExt cx="0" cy="0"/>
        </a:xfrm>
      </p:grpSpPr>
      <p:grpSp>
        <p:nvGrpSpPr>
          <p:cNvPr id="1225" name="Google Shape;1225;p53"/>
          <p:cNvGrpSpPr/>
          <p:nvPr/>
        </p:nvGrpSpPr>
        <p:grpSpPr>
          <a:xfrm>
            <a:off x="1433550" y="585868"/>
            <a:ext cx="6276900" cy="862425"/>
            <a:chOff x="1433550" y="409575"/>
            <a:chExt cx="6276900" cy="862425"/>
          </a:xfrm>
        </p:grpSpPr>
        <p:sp>
          <p:nvSpPr>
            <p:cNvPr id="1226" name="Google Shape;1226;p53"/>
            <p:cNvSpPr/>
            <p:nvPr/>
          </p:nvSpPr>
          <p:spPr>
            <a:xfrm flipH="1">
              <a:off x="1433550" y="409575"/>
              <a:ext cx="62769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53"/>
            <p:cNvSpPr/>
            <p:nvPr/>
          </p:nvSpPr>
          <p:spPr>
            <a:xfrm rot="10419122">
              <a:off x="7173428"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28" name="Google Shape;1228;p53"/>
          <p:cNvSpPr txBox="1">
            <a:spLocks noGrp="1"/>
          </p:cNvSpPr>
          <p:nvPr>
            <p:ph type="title"/>
          </p:nvPr>
        </p:nvSpPr>
        <p:spPr>
          <a:xfrm>
            <a:off x="713225" y="696943"/>
            <a:ext cx="7717800" cy="33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000" b="0" i="1" dirty="0" err="1" smtClean="0">
                <a:latin typeface="+mn-lt"/>
              </a:rPr>
              <a:t>Các</a:t>
            </a:r>
            <a:r>
              <a:rPr lang="en-US" sz="2000" b="0" i="1" dirty="0" smtClean="0">
                <a:latin typeface="+mn-lt"/>
              </a:rPr>
              <a:t> </a:t>
            </a:r>
            <a:r>
              <a:rPr lang="en-US" sz="2000" b="0" i="1" dirty="0" err="1" smtClean="0">
                <a:latin typeface="+mn-lt"/>
              </a:rPr>
              <a:t>nhóm</a:t>
            </a:r>
            <a:r>
              <a:rPr lang="en-US" sz="2000" b="0" i="1" dirty="0" smtClean="0">
                <a:latin typeface="+mn-lt"/>
              </a:rPr>
              <a:t> </a:t>
            </a:r>
            <a:r>
              <a:rPr lang="en-US" sz="2000" b="0" i="1" dirty="0" err="1" smtClean="0">
                <a:latin typeface="+mn-lt"/>
              </a:rPr>
              <a:t>thực</a:t>
            </a:r>
            <a:r>
              <a:rPr lang="en-US" sz="2000" b="0" i="1" dirty="0" smtClean="0">
                <a:latin typeface="+mn-lt"/>
              </a:rPr>
              <a:t> </a:t>
            </a:r>
            <a:r>
              <a:rPr lang="en-US" sz="2000" b="0" i="1" dirty="0" err="1" smtClean="0">
                <a:latin typeface="+mn-lt"/>
              </a:rPr>
              <a:t>hiện</a:t>
            </a:r>
            <a:r>
              <a:rPr lang="en-US" sz="2000" b="0" i="1" dirty="0" smtClean="0">
                <a:latin typeface="+mn-lt"/>
              </a:rPr>
              <a:t> </a:t>
            </a:r>
            <a:r>
              <a:rPr lang="en-US" sz="2000" i="1" dirty="0" smtClean="0">
                <a:latin typeface="+mn-lt"/>
              </a:rPr>
              <a:t>HĐ4</a:t>
            </a:r>
            <a:r>
              <a:rPr lang="en-US" sz="2000" b="0" i="1" dirty="0" smtClean="0">
                <a:latin typeface="+mn-lt"/>
              </a:rPr>
              <a:t> </a:t>
            </a:r>
            <a:r>
              <a:rPr lang="en-US" sz="2000" b="0" i="1" dirty="0" err="1" smtClean="0">
                <a:latin typeface="+mn-lt"/>
              </a:rPr>
              <a:t>theo</a:t>
            </a:r>
            <a:r>
              <a:rPr lang="en-US" sz="2000" b="0" i="1" dirty="0" smtClean="0">
                <a:latin typeface="+mn-lt"/>
              </a:rPr>
              <a:t> </a:t>
            </a:r>
            <a:r>
              <a:rPr lang="en-US" sz="2000" b="0" i="1" dirty="0" err="1" smtClean="0">
                <a:latin typeface="+mn-lt"/>
              </a:rPr>
              <a:t>hướng</a:t>
            </a:r>
            <a:r>
              <a:rPr lang="en-US" sz="2000" b="0" i="1" dirty="0" smtClean="0">
                <a:latin typeface="+mn-lt"/>
              </a:rPr>
              <a:t> </a:t>
            </a:r>
            <a:r>
              <a:rPr lang="en-US" sz="2000" b="0" i="1" dirty="0" err="1" smtClean="0">
                <a:latin typeface="+mn-lt"/>
              </a:rPr>
              <a:t>dẫn</a:t>
            </a:r>
            <a:r>
              <a:rPr lang="en-US" sz="2000" b="0" i="1" dirty="0" smtClean="0">
                <a:latin typeface="+mn-lt"/>
              </a:rPr>
              <a:t>:</a:t>
            </a:r>
            <a:endParaRPr sz="2000" b="0" i="1" dirty="0">
              <a:latin typeface="+mn-lt"/>
            </a:endParaRPr>
          </a:p>
        </p:txBody>
      </p:sp>
      <p:sp>
        <p:nvSpPr>
          <p:cNvPr id="2" name="Rectangle 1"/>
          <p:cNvSpPr/>
          <p:nvPr/>
        </p:nvSpPr>
        <p:spPr>
          <a:xfrm>
            <a:off x="999162" y="1345560"/>
            <a:ext cx="5545476" cy="3323987"/>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en-US" sz="2000" dirty="0" err="1" smtClean="0"/>
              <a:t>Tính</a:t>
            </a:r>
            <a:r>
              <a:rPr lang="en-US" sz="2000" dirty="0" smtClean="0"/>
              <a:t> </a:t>
            </a:r>
            <a:r>
              <a:rPr lang="en-US" sz="2000" dirty="0" err="1"/>
              <a:t>số</a:t>
            </a:r>
            <a:r>
              <a:rPr lang="en-US" sz="2000" dirty="0"/>
              <a:t> </a:t>
            </a:r>
            <a:r>
              <a:rPr lang="en-US" sz="2000" dirty="0" err="1"/>
              <a:t>trung</a:t>
            </a:r>
            <a:r>
              <a:rPr lang="en-US" sz="2000" dirty="0"/>
              <a:t> </a:t>
            </a:r>
            <a:r>
              <a:rPr lang="en-US" sz="2000" dirty="0" err="1"/>
              <a:t>bình</a:t>
            </a:r>
            <a:r>
              <a:rPr lang="en-US" sz="2000" dirty="0"/>
              <a:t>, </a:t>
            </a:r>
            <a:r>
              <a:rPr lang="en-US" sz="2000" dirty="0" err="1"/>
              <a:t>số</a:t>
            </a:r>
            <a:r>
              <a:rPr lang="en-US" sz="2000" dirty="0"/>
              <a:t> </a:t>
            </a:r>
            <a:r>
              <a:rPr lang="en-US" sz="2000" dirty="0" err="1"/>
              <a:t>trung</a:t>
            </a:r>
            <a:r>
              <a:rPr lang="en-US" sz="2000" dirty="0"/>
              <a:t> </a:t>
            </a:r>
            <a:r>
              <a:rPr lang="en-US" sz="2000" dirty="0" err="1"/>
              <a:t>vị</a:t>
            </a:r>
            <a:r>
              <a:rPr lang="en-US" sz="2000" dirty="0"/>
              <a:t>. </a:t>
            </a:r>
            <a:r>
              <a:rPr lang="en-US" sz="2000" dirty="0" err="1"/>
              <a:t>Từ</a:t>
            </a:r>
            <a:r>
              <a:rPr lang="en-US" sz="2000" dirty="0"/>
              <a:t> </a:t>
            </a:r>
            <a:r>
              <a:rPr lang="en-US" sz="2000" dirty="0" err="1"/>
              <a:t>đó</a:t>
            </a:r>
            <a:r>
              <a:rPr lang="en-US" sz="2000" dirty="0"/>
              <a:t> so </a:t>
            </a:r>
            <a:r>
              <a:rPr lang="en-US" sz="2000" dirty="0" err="1"/>
              <a:t>sánh</a:t>
            </a:r>
            <a:r>
              <a:rPr lang="en-US" sz="2000" dirty="0"/>
              <a:t> </a:t>
            </a:r>
            <a:r>
              <a:rPr lang="en-US" sz="2000" dirty="0" err="1"/>
              <a:t>thời</a:t>
            </a:r>
            <a:r>
              <a:rPr lang="en-US" sz="2000" dirty="0"/>
              <a:t> </a:t>
            </a:r>
            <a:r>
              <a:rPr lang="en-US" sz="2000" dirty="0" err="1"/>
              <a:t>gian</a:t>
            </a:r>
            <a:r>
              <a:rPr lang="en-US" sz="2000" dirty="0"/>
              <a:t> </a:t>
            </a:r>
            <a:r>
              <a:rPr lang="en-US" sz="2000" dirty="0" err="1"/>
              <a:t>dùng</a:t>
            </a:r>
            <a:r>
              <a:rPr lang="en-US" sz="2000" dirty="0"/>
              <a:t> MXH </a:t>
            </a:r>
            <a:r>
              <a:rPr lang="en-US" sz="2000" dirty="0" err="1"/>
              <a:t>của</a:t>
            </a:r>
            <a:r>
              <a:rPr lang="en-US" sz="2000" dirty="0"/>
              <a:t> </a:t>
            </a:r>
            <a:r>
              <a:rPr lang="en-US" sz="2000" dirty="0" err="1"/>
              <a:t>các</a:t>
            </a:r>
            <a:r>
              <a:rPr lang="en-US" sz="2000" dirty="0"/>
              <a:t> </a:t>
            </a:r>
            <a:r>
              <a:rPr lang="en-US" sz="2000" dirty="0" err="1"/>
              <a:t>bạn</a:t>
            </a:r>
            <a:r>
              <a:rPr lang="en-US" sz="2000" dirty="0"/>
              <a:t> HS ở </a:t>
            </a:r>
            <a:r>
              <a:rPr lang="en-US" sz="2000" dirty="0" err="1"/>
              <a:t>hai</a:t>
            </a:r>
            <a:r>
              <a:rPr lang="en-US" sz="2000" dirty="0"/>
              <a:t> </a:t>
            </a:r>
            <a:r>
              <a:rPr lang="en-US" sz="2000" dirty="0" err="1"/>
              <a:t>nhóm</a:t>
            </a:r>
            <a:r>
              <a:rPr lang="en-US" sz="2000" dirty="0"/>
              <a:t>.</a:t>
            </a:r>
          </a:p>
          <a:p>
            <a:pPr marL="342900" indent="-342900" algn="just">
              <a:lnSpc>
                <a:spcPct val="150000"/>
              </a:lnSpc>
              <a:buFont typeface="Wingdings" panose="05000000000000000000" pitchFamily="2" charset="2"/>
              <a:buChar char="Ø"/>
            </a:pPr>
            <a:r>
              <a:rPr lang="en-US" sz="2000" dirty="0" err="1" smtClean="0"/>
              <a:t>Tính</a:t>
            </a:r>
            <a:r>
              <a:rPr lang="en-US" sz="2000" dirty="0" smtClean="0"/>
              <a:t> </a:t>
            </a:r>
            <a:r>
              <a:rPr lang="en-US" sz="2000" dirty="0" err="1"/>
              <a:t>khoảng</a:t>
            </a:r>
            <a:r>
              <a:rPr lang="en-US" sz="2000" dirty="0"/>
              <a:t> </a:t>
            </a:r>
            <a:r>
              <a:rPr lang="en-US" sz="2000" dirty="0" err="1"/>
              <a:t>biến</a:t>
            </a:r>
            <a:r>
              <a:rPr lang="en-US" sz="2000" dirty="0"/>
              <a:t> </a:t>
            </a:r>
            <a:r>
              <a:rPr lang="en-US" sz="2000" dirty="0" err="1"/>
              <a:t>thiên</a:t>
            </a:r>
            <a:r>
              <a:rPr lang="en-US" sz="2000" dirty="0"/>
              <a:t>, </a:t>
            </a:r>
            <a:r>
              <a:rPr lang="en-US" sz="2000" dirty="0" err="1"/>
              <a:t>khoảng</a:t>
            </a:r>
            <a:r>
              <a:rPr lang="en-US" sz="2000" dirty="0"/>
              <a:t> </a:t>
            </a:r>
            <a:r>
              <a:rPr lang="en-US" sz="2000" dirty="0" err="1"/>
              <a:t>tứ</a:t>
            </a:r>
            <a:r>
              <a:rPr lang="en-US" sz="2000" dirty="0"/>
              <a:t> </a:t>
            </a:r>
            <a:r>
              <a:rPr lang="en-US" sz="2000" dirty="0" err="1"/>
              <a:t>phân</a:t>
            </a:r>
            <a:r>
              <a:rPr lang="en-US" sz="2000" dirty="0"/>
              <a:t> </a:t>
            </a:r>
            <a:r>
              <a:rPr lang="en-US" sz="2000" dirty="0" err="1"/>
              <a:t>vị</a:t>
            </a:r>
            <a:r>
              <a:rPr lang="en-US" sz="2000" dirty="0"/>
              <a:t>, </a:t>
            </a:r>
            <a:r>
              <a:rPr lang="en-US" sz="2000" dirty="0" err="1"/>
              <a:t>độ</a:t>
            </a:r>
            <a:r>
              <a:rPr lang="en-US" sz="2000" dirty="0"/>
              <a:t> </a:t>
            </a:r>
            <a:r>
              <a:rPr lang="en-US" sz="2000" dirty="0" err="1"/>
              <a:t>lệch</a:t>
            </a:r>
            <a:r>
              <a:rPr lang="en-US" sz="2000" dirty="0"/>
              <a:t> </a:t>
            </a:r>
            <a:r>
              <a:rPr lang="en-US" sz="2000" dirty="0" err="1"/>
              <a:t>chuẩn</a:t>
            </a:r>
            <a:r>
              <a:rPr lang="en-US" sz="2000" dirty="0"/>
              <a:t>.</a:t>
            </a:r>
          </a:p>
          <a:p>
            <a:pPr marL="342900" indent="-342900" algn="just">
              <a:lnSpc>
                <a:spcPct val="150000"/>
              </a:lnSpc>
              <a:buFont typeface="Wingdings" panose="05000000000000000000" pitchFamily="2" charset="2"/>
              <a:buChar char="Ø"/>
            </a:pPr>
            <a:r>
              <a:rPr lang="en-US" sz="2000" dirty="0" smtClean="0"/>
              <a:t>So </a:t>
            </a:r>
            <a:r>
              <a:rPr lang="en-US" sz="2000" dirty="0" err="1"/>
              <a:t>sánh</a:t>
            </a:r>
            <a:r>
              <a:rPr lang="en-US" sz="2000" dirty="0"/>
              <a:t> </a:t>
            </a:r>
            <a:r>
              <a:rPr lang="en-US" sz="2000" dirty="0" err="1"/>
              <a:t>về</a:t>
            </a:r>
            <a:r>
              <a:rPr lang="en-US" sz="2000" dirty="0"/>
              <a:t> </a:t>
            </a:r>
            <a:r>
              <a:rPr lang="en-US" sz="2000" dirty="0" err="1"/>
              <a:t>sự</a:t>
            </a:r>
            <a:r>
              <a:rPr lang="en-US" sz="2000" dirty="0"/>
              <a:t> </a:t>
            </a:r>
            <a:r>
              <a:rPr lang="en-US" sz="2000" dirty="0" err="1"/>
              <a:t>biến</a:t>
            </a:r>
            <a:r>
              <a:rPr lang="en-US" sz="2000" dirty="0"/>
              <a:t> </a:t>
            </a:r>
            <a:r>
              <a:rPr lang="en-US" sz="2000" dirty="0" err="1"/>
              <a:t>động</a:t>
            </a:r>
            <a:r>
              <a:rPr lang="en-US" sz="2000" dirty="0"/>
              <a:t> </a:t>
            </a:r>
            <a:r>
              <a:rPr lang="en-US" sz="2000" dirty="0" err="1"/>
              <a:t>của</a:t>
            </a:r>
            <a:r>
              <a:rPr lang="en-US" sz="2000" dirty="0"/>
              <a:t> </a:t>
            </a:r>
            <a:r>
              <a:rPr lang="en-US" sz="2000" dirty="0" err="1"/>
              <a:t>thời</a:t>
            </a:r>
            <a:r>
              <a:rPr lang="en-US" sz="2000" dirty="0"/>
              <a:t> </a:t>
            </a:r>
            <a:r>
              <a:rPr lang="en-US" sz="2000" dirty="0" err="1"/>
              <a:t>gian</a:t>
            </a:r>
            <a:r>
              <a:rPr lang="en-US" sz="2000" dirty="0"/>
              <a:t> </a:t>
            </a:r>
            <a:r>
              <a:rPr lang="en-US" sz="2000" dirty="0" err="1"/>
              <a:t>dùng</a:t>
            </a:r>
            <a:r>
              <a:rPr lang="en-US" sz="2000" dirty="0"/>
              <a:t> MXH </a:t>
            </a:r>
            <a:r>
              <a:rPr lang="en-US" sz="2000" dirty="0" err="1"/>
              <a:t>của</a:t>
            </a:r>
            <a:r>
              <a:rPr lang="en-US" sz="2000" dirty="0"/>
              <a:t> </a:t>
            </a:r>
            <a:r>
              <a:rPr lang="en-US" sz="2000" dirty="0" err="1"/>
              <a:t>các</a:t>
            </a:r>
            <a:r>
              <a:rPr lang="en-US" sz="2000" dirty="0"/>
              <a:t> </a:t>
            </a:r>
            <a:r>
              <a:rPr lang="en-US" sz="2000" dirty="0" err="1"/>
              <a:t>bạn</a:t>
            </a:r>
            <a:r>
              <a:rPr lang="en-US" sz="2000" dirty="0"/>
              <a:t> HS ở </a:t>
            </a:r>
            <a:r>
              <a:rPr lang="en-US" sz="2000" dirty="0" err="1"/>
              <a:t>hai</a:t>
            </a:r>
            <a:r>
              <a:rPr lang="en-US" sz="2000" dirty="0"/>
              <a:t> </a:t>
            </a:r>
            <a:r>
              <a:rPr lang="en-US" sz="2000" dirty="0" err="1"/>
              <a:t>nhóm</a:t>
            </a:r>
            <a:r>
              <a:rPr lang="en-US" sz="2000" dirty="0"/>
              <a:t>.</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6023477" y="2160297"/>
            <a:ext cx="2748162" cy="298320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1225"/>
                                        </p:tgtEl>
                                        <p:attrNameLst>
                                          <p:attrName>style.visibility</p:attrName>
                                        </p:attrNameLst>
                                      </p:cBhvr>
                                      <p:to>
                                        <p:strVal val="visible"/>
                                      </p:to>
                                    </p:set>
                                    <p:animEffect transition="in" filter="wipe(right)">
                                      <p:cBhvr>
                                        <p:cTn id="7" dur="500"/>
                                        <p:tgtEl>
                                          <p:spTgt spid="122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1228"/>
                                        </p:tgtEl>
                                        <p:attrNameLst>
                                          <p:attrName>style.visibility</p:attrName>
                                        </p:attrNameLst>
                                      </p:cBhvr>
                                      <p:to>
                                        <p:strVal val="visible"/>
                                      </p:to>
                                    </p:set>
                                    <p:animEffect transition="in" filter="wipe(right)">
                                      <p:cBhvr>
                                        <p:cTn id="10" dur="500"/>
                                        <p:tgtEl>
                                          <p:spTgt spid="1228"/>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 calcmode="lin" valueType="num">
                                      <p:cBhvr additive="base">
                                        <p:cTn id="15" dur="500"/>
                                        <p:tgtEl>
                                          <p:spTgt spid="2">
                                            <p:txEl>
                                              <p:pRg st="0" end="0"/>
                                            </p:txEl>
                                          </p:spTgt>
                                        </p:tgtEl>
                                        <p:attrNameLst>
                                          <p:attrName>ppt_y</p:attrName>
                                        </p:attrNameLst>
                                      </p:cBhvr>
                                      <p:tavLst>
                                        <p:tav tm="0">
                                          <p:val>
                                            <p:strVal val="#ppt_y+#ppt_h*1.125000"/>
                                          </p:val>
                                        </p:tav>
                                        <p:tav tm="100000">
                                          <p:val>
                                            <p:strVal val="#ppt_y"/>
                                          </p:val>
                                        </p:tav>
                                      </p:tavLst>
                                    </p:anim>
                                    <p:animEffect transition="in" filter="wipe(up)">
                                      <p:cBhvr>
                                        <p:cTn id="16" dur="500"/>
                                        <p:tgtEl>
                                          <p:spTgt spid="2">
                                            <p:txEl>
                                              <p:pRg st="0" end="0"/>
                                            </p:txEl>
                                          </p:spTgt>
                                        </p:tgtEl>
                                      </p:cBhvr>
                                    </p:animEffect>
                                  </p:childTnLst>
                                </p:cTn>
                              </p:par>
                              <p:par>
                                <p:cTn id="17" presetID="12" presetClass="entr" presetSubtype="4" fill="hold" nodeType="with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p:tgtEl>
                                          <p:spTgt spid="2">
                                            <p:txEl>
                                              <p:pRg st="1" end="1"/>
                                            </p:txEl>
                                          </p:spTgt>
                                        </p:tgtEl>
                                        <p:attrNameLst>
                                          <p:attrName>ppt_y</p:attrName>
                                        </p:attrNameLst>
                                      </p:cBhvr>
                                      <p:tavLst>
                                        <p:tav tm="0">
                                          <p:val>
                                            <p:strVal val="#ppt_y+#ppt_h*1.125000"/>
                                          </p:val>
                                        </p:tav>
                                        <p:tav tm="100000">
                                          <p:val>
                                            <p:strVal val="#ppt_y"/>
                                          </p:val>
                                        </p:tav>
                                      </p:tavLst>
                                    </p:anim>
                                    <p:animEffect transition="in" filter="wipe(up)">
                                      <p:cBhvr>
                                        <p:cTn id="20" dur="500"/>
                                        <p:tgtEl>
                                          <p:spTgt spid="2">
                                            <p:txEl>
                                              <p:pRg st="1" end="1"/>
                                            </p:txEl>
                                          </p:spTgt>
                                        </p:tgtEl>
                                      </p:cBhvr>
                                    </p:animEffect>
                                  </p:childTnLst>
                                </p:cTn>
                              </p:par>
                              <p:par>
                                <p:cTn id="21" presetID="12" presetClass="entr" presetSubtype="4" fill="hold" nodeType="withEffect">
                                  <p:stCondLst>
                                    <p:cond delay="0"/>
                                  </p:stCondLst>
                                  <p:childTnLst>
                                    <p:set>
                                      <p:cBhvr>
                                        <p:cTn id="22" dur="1" fill="hold">
                                          <p:stCondLst>
                                            <p:cond delay="0"/>
                                          </p:stCondLst>
                                        </p:cTn>
                                        <p:tgtEl>
                                          <p:spTgt spid="2">
                                            <p:txEl>
                                              <p:pRg st="2" end="2"/>
                                            </p:txEl>
                                          </p:spTgt>
                                        </p:tgtEl>
                                        <p:attrNameLst>
                                          <p:attrName>style.visibility</p:attrName>
                                        </p:attrNameLst>
                                      </p:cBhvr>
                                      <p:to>
                                        <p:strVal val="visible"/>
                                      </p:to>
                                    </p:set>
                                    <p:anim calcmode="lin" valueType="num">
                                      <p:cBhvr additive="base">
                                        <p:cTn id="23" dur="500"/>
                                        <p:tgtEl>
                                          <p:spTgt spid="2">
                                            <p:txEl>
                                              <p:pRg st="2" end="2"/>
                                            </p:txEl>
                                          </p:spTgt>
                                        </p:tgtEl>
                                        <p:attrNameLst>
                                          <p:attrName>ppt_y</p:attrName>
                                        </p:attrNameLst>
                                      </p:cBhvr>
                                      <p:tavLst>
                                        <p:tav tm="0">
                                          <p:val>
                                            <p:strVal val="#ppt_y+#ppt_h*1.125000"/>
                                          </p:val>
                                        </p:tav>
                                        <p:tav tm="100000">
                                          <p:val>
                                            <p:strVal val="#ppt_y"/>
                                          </p:val>
                                        </p:tav>
                                      </p:tavLst>
                                    </p:anim>
                                    <p:animEffect transition="in" filter="wipe(up)">
                                      <p:cBhvr>
                                        <p:cTn id="24"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705"/>
        <p:cNvGrpSpPr/>
        <p:nvPr/>
      </p:nvGrpSpPr>
      <p:grpSpPr>
        <a:xfrm>
          <a:off x="0" y="0"/>
          <a:ext cx="0" cy="0"/>
          <a:chOff x="0" y="0"/>
          <a:chExt cx="0" cy="0"/>
        </a:xfrm>
      </p:grpSpPr>
      <p:sp>
        <p:nvSpPr>
          <p:cNvPr id="2" name="Rectangle 1"/>
          <p:cNvSpPr/>
          <p:nvPr/>
        </p:nvSpPr>
        <p:spPr>
          <a:xfrm>
            <a:off x="71919" y="92468"/>
            <a:ext cx="1417834" cy="118117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BEE"/>
              </a:solidFill>
            </a:endParaRPr>
          </a:p>
        </p:txBody>
      </p:sp>
      <p:grpSp>
        <p:nvGrpSpPr>
          <p:cNvPr id="5" name="Group 4"/>
          <p:cNvGrpSpPr/>
          <p:nvPr/>
        </p:nvGrpSpPr>
        <p:grpSpPr>
          <a:xfrm>
            <a:off x="298527" y="387494"/>
            <a:ext cx="1389509" cy="1043269"/>
            <a:chOff x="518518" y="475952"/>
            <a:chExt cx="1389509" cy="1043269"/>
          </a:xfrm>
        </p:grpSpPr>
        <p:grpSp>
          <p:nvGrpSpPr>
            <p:cNvPr id="1713" name="Google Shape;1713;p58"/>
            <p:cNvGrpSpPr/>
            <p:nvPr/>
          </p:nvGrpSpPr>
          <p:grpSpPr>
            <a:xfrm>
              <a:off x="518518" y="475952"/>
              <a:ext cx="1389509" cy="1043269"/>
              <a:chOff x="11717200" y="1003300"/>
              <a:chExt cx="987428" cy="741379"/>
            </a:xfrm>
          </p:grpSpPr>
          <p:sp>
            <p:nvSpPr>
              <p:cNvPr id="1714" name="Google Shape;1714;p58"/>
              <p:cNvSpPr/>
              <p:nvPr/>
            </p:nvSpPr>
            <p:spPr>
              <a:xfrm>
                <a:off x="11717200" y="1003300"/>
                <a:ext cx="868150" cy="4821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1715" name="Google Shape;1715;p58"/>
              <p:cNvSpPr/>
              <p:nvPr/>
            </p:nvSpPr>
            <p:spPr>
              <a:xfrm rot="-2992783">
                <a:off x="12351520" y="1317929"/>
                <a:ext cx="240002" cy="407429"/>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3"/>
              </a:solidFill>
              <a:ln>
                <a:noFill/>
              </a:ln>
            </p:spPr>
            <p:txBody>
              <a:bodyPr spcFirstLastPara="1" wrap="square" lIns="91425" tIns="91425" rIns="91425" bIns="91425" anchor="ctr" anchorCtr="0">
                <a:noAutofit/>
              </a:bodyPr>
              <a:lstStyle/>
              <a:p>
                <a:endParaRPr/>
              </a:p>
            </p:txBody>
          </p:sp>
        </p:grpSp>
        <p:sp>
          <p:nvSpPr>
            <p:cNvPr id="4" name="TextBox 3"/>
            <p:cNvSpPr txBox="1"/>
            <p:nvPr/>
          </p:nvSpPr>
          <p:spPr>
            <a:xfrm>
              <a:off x="575160" y="599713"/>
              <a:ext cx="1123730" cy="430887"/>
            </a:xfrm>
            <a:prstGeom prst="rect">
              <a:avLst/>
            </a:prstGeom>
            <a:noFill/>
          </p:spPr>
          <p:txBody>
            <a:bodyPr wrap="square" rtlCol="0">
              <a:spAutoFit/>
            </a:bodyPr>
            <a:lstStyle/>
            <a:p>
              <a:pPr algn="ctr"/>
              <a:r>
                <a:rPr lang="en-US" sz="2200" b="1" dirty="0" smtClean="0">
                  <a:solidFill>
                    <a:srgbClr val="FFFFFF"/>
                  </a:solidFill>
                </a:rPr>
                <a:t>HĐ4</a:t>
              </a:r>
              <a:endParaRPr lang="en-US" sz="2200" b="1" dirty="0">
                <a:solidFill>
                  <a:srgbClr val="FFFFFF"/>
                </a:solidFill>
              </a:endParaRPr>
            </a:p>
          </p:txBody>
        </p:sp>
      </p:grpSp>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385833" y="2054477"/>
            <a:ext cx="607449" cy="2009882"/>
          </a:xfrm>
          <a:prstGeom prst="rect">
            <a:avLst/>
          </a:prstGeom>
        </p:spPr>
      </p:pic>
      <p:sp>
        <p:nvSpPr>
          <p:cNvPr id="3" name="Rectangle 2"/>
          <p:cNvSpPr/>
          <p:nvPr/>
        </p:nvSpPr>
        <p:spPr>
          <a:xfrm>
            <a:off x="1609572" y="194432"/>
            <a:ext cx="6825510" cy="1287532"/>
          </a:xfrm>
          <a:prstGeom prst="rect">
            <a:avLst/>
          </a:prstGeom>
        </p:spPr>
        <p:txBody>
          <a:bodyPr wrap="square">
            <a:spAutoFit/>
          </a:bodyPr>
          <a:lstStyle/>
          <a:p>
            <a:pPr algn="just">
              <a:lnSpc>
                <a:spcPct val="150000"/>
              </a:lnSpc>
            </a:pPr>
            <a:r>
              <a:rPr lang="en-US" sz="1800" dirty="0" smtClean="0"/>
              <a:t>a) </a:t>
            </a:r>
            <a:r>
              <a:rPr lang="en-US" sz="1800" dirty="0" err="1"/>
              <a:t>Hãy</a:t>
            </a:r>
            <a:r>
              <a:rPr lang="en-US" sz="1800" dirty="0"/>
              <a:t> </a:t>
            </a:r>
            <a:r>
              <a:rPr lang="en-US" sz="1800" dirty="0" err="1"/>
              <a:t>tính</a:t>
            </a:r>
            <a:r>
              <a:rPr lang="en-US" sz="1800" dirty="0"/>
              <a:t> </a:t>
            </a:r>
            <a:r>
              <a:rPr lang="en-US" sz="1800" dirty="0" err="1"/>
              <a:t>số</a:t>
            </a:r>
            <a:r>
              <a:rPr lang="en-US" sz="1800" dirty="0"/>
              <a:t> </a:t>
            </a:r>
            <a:r>
              <a:rPr lang="en-US" sz="1800" dirty="0" err="1"/>
              <a:t>trung</a:t>
            </a:r>
            <a:r>
              <a:rPr lang="en-US" sz="1800" dirty="0"/>
              <a:t> </a:t>
            </a:r>
            <a:r>
              <a:rPr lang="en-US" sz="1800" dirty="0" err="1"/>
              <a:t>bình</a:t>
            </a:r>
            <a:r>
              <a:rPr lang="en-US" sz="1800" dirty="0"/>
              <a:t>, </a:t>
            </a:r>
            <a:r>
              <a:rPr lang="en-US" sz="1800" dirty="0" err="1"/>
              <a:t>trung</a:t>
            </a:r>
            <a:r>
              <a:rPr lang="en-US" sz="1800" dirty="0"/>
              <a:t> </a:t>
            </a:r>
            <a:r>
              <a:rPr lang="en-US" sz="1800" dirty="0" err="1"/>
              <a:t>vị</a:t>
            </a:r>
            <a:r>
              <a:rPr lang="en-US" sz="1800" dirty="0"/>
              <a:t>, </a:t>
            </a:r>
            <a:r>
              <a:rPr lang="en-US" sz="1800" dirty="0" err="1"/>
              <a:t>tứ</a:t>
            </a:r>
            <a:r>
              <a:rPr lang="en-US" sz="1800" dirty="0"/>
              <a:t> </a:t>
            </a:r>
            <a:r>
              <a:rPr lang="en-US" sz="1800" dirty="0" err="1"/>
              <a:t>phân</a:t>
            </a:r>
            <a:r>
              <a:rPr lang="en-US" sz="1800" dirty="0"/>
              <a:t> </a:t>
            </a:r>
            <a:r>
              <a:rPr lang="en-US" sz="1800" dirty="0" err="1"/>
              <a:t>vị</a:t>
            </a:r>
            <a:r>
              <a:rPr lang="en-US" sz="1800" dirty="0"/>
              <a:t> </a:t>
            </a:r>
            <a:r>
              <a:rPr lang="en-US" sz="1800" dirty="0" err="1"/>
              <a:t>của</a:t>
            </a:r>
            <a:r>
              <a:rPr lang="en-US" sz="1800" dirty="0"/>
              <a:t> </a:t>
            </a:r>
            <a:r>
              <a:rPr lang="en-US" sz="1800" dirty="0" err="1"/>
              <a:t>thời</a:t>
            </a:r>
            <a:r>
              <a:rPr lang="en-US" sz="1800" dirty="0"/>
              <a:t> </a:t>
            </a:r>
            <a:r>
              <a:rPr lang="en-US" sz="1800" dirty="0" err="1"/>
              <a:t>gian</a:t>
            </a:r>
            <a:r>
              <a:rPr lang="en-US" sz="1800" dirty="0"/>
              <a:t> </a:t>
            </a:r>
            <a:r>
              <a:rPr lang="en-US" sz="1800" dirty="0" err="1"/>
              <a:t>sử</a:t>
            </a:r>
            <a:r>
              <a:rPr lang="en-US" sz="1800" dirty="0"/>
              <a:t> </a:t>
            </a:r>
            <a:r>
              <a:rPr lang="en-US" sz="1800" dirty="0" err="1"/>
              <a:t>dụng</a:t>
            </a:r>
            <a:r>
              <a:rPr lang="en-US" sz="1800" dirty="0"/>
              <a:t> </a:t>
            </a:r>
            <a:r>
              <a:rPr lang="en-US" sz="1800" dirty="0" err="1"/>
              <a:t>mạng</a:t>
            </a:r>
            <a:r>
              <a:rPr lang="en-US" sz="1800" dirty="0"/>
              <a:t> </a:t>
            </a:r>
            <a:r>
              <a:rPr lang="en-US" sz="1800" dirty="0" err="1"/>
              <a:t>xã</a:t>
            </a:r>
            <a:r>
              <a:rPr lang="en-US" sz="1800" dirty="0"/>
              <a:t> </a:t>
            </a:r>
            <a:r>
              <a:rPr lang="en-US" sz="1800" dirty="0" err="1"/>
              <a:t>hội</a:t>
            </a:r>
            <a:r>
              <a:rPr lang="en-US" sz="1800" dirty="0"/>
              <a:t> </a:t>
            </a:r>
            <a:r>
              <a:rPr lang="en-US" sz="1800" dirty="0" err="1"/>
              <a:t>trên</a:t>
            </a:r>
            <a:r>
              <a:rPr lang="en-US" sz="1800" dirty="0"/>
              <a:t> </a:t>
            </a:r>
            <a:r>
              <a:rPr lang="en-US" sz="1800" dirty="0" err="1"/>
              <a:t>hai</a:t>
            </a:r>
            <a:r>
              <a:rPr lang="en-US" sz="1800" dirty="0"/>
              <a:t> </a:t>
            </a:r>
            <a:r>
              <a:rPr lang="en-US" sz="1800" dirty="0" err="1"/>
              <a:t>nhóm</a:t>
            </a:r>
            <a:r>
              <a:rPr lang="en-US" sz="1800" dirty="0"/>
              <a:t> </a:t>
            </a:r>
            <a:r>
              <a:rPr lang="en-US" sz="1800" dirty="0" err="1"/>
              <a:t>học</a:t>
            </a:r>
            <a:r>
              <a:rPr lang="en-US" sz="1800" dirty="0"/>
              <a:t> </a:t>
            </a:r>
            <a:r>
              <a:rPr lang="en-US" sz="1800" dirty="0" err="1"/>
              <a:t>sinh</a:t>
            </a:r>
            <a:r>
              <a:rPr lang="en-US" sz="1800" dirty="0"/>
              <a:t> </a:t>
            </a:r>
            <a:r>
              <a:rPr lang="en-US" sz="1800" dirty="0" err="1"/>
              <a:t>nữ</a:t>
            </a:r>
            <a:r>
              <a:rPr lang="en-US" sz="1800" dirty="0"/>
              <a:t> </a:t>
            </a:r>
            <a:r>
              <a:rPr lang="en-US" sz="1800" dirty="0" err="1"/>
              <a:t>và</a:t>
            </a:r>
            <a:r>
              <a:rPr lang="en-US" sz="1800" dirty="0"/>
              <a:t> </a:t>
            </a:r>
            <a:r>
              <a:rPr lang="en-US" sz="1800" dirty="0" err="1"/>
              <a:t>học</a:t>
            </a:r>
            <a:r>
              <a:rPr lang="en-US" sz="1800" dirty="0"/>
              <a:t> </a:t>
            </a:r>
            <a:r>
              <a:rPr lang="en-US" sz="1800" dirty="0" err="1"/>
              <a:t>sinh</a:t>
            </a:r>
            <a:r>
              <a:rPr lang="en-US" sz="1800" dirty="0"/>
              <a:t> </a:t>
            </a:r>
            <a:r>
              <a:rPr lang="en-US" sz="1800" dirty="0" err="1"/>
              <a:t>nam</a:t>
            </a:r>
            <a:r>
              <a:rPr lang="en-US" sz="1800" dirty="0"/>
              <a:t> </a:t>
            </a:r>
            <a:r>
              <a:rPr lang="en-US" sz="1800" dirty="0" err="1"/>
              <a:t>để</a:t>
            </a:r>
            <a:r>
              <a:rPr lang="en-US" sz="1800" dirty="0"/>
              <a:t> so </a:t>
            </a:r>
            <a:r>
              <a:rPr lang="en-US" sz="1800" dirty="0" err="1"/>
              <a:t>sánh</a:t>
            </a:r>
            <a:r>
              <a:rPr lang="en-US" sz="1800" dirty="0"/>
              <a:t> </a:t>
            </a:r>
            <a:r>
              <a:rPr lang="en-US" sz="1800" dirty="0" err="1"/>
              <a:t>thời</a:t>
            </a:r>
            <a:r>
              <a:rPr lang="en-US" sz="1800" dirty="0"/>
              <a:t> </a:t>
            </a:r>
            <a:r>
              <a:rPr lang="en-US" sz="1800" dirty="0" err="1"/>
              <a:t>gian</a:t>
            </a:r>
            <a:r>
              <a:rPr lang="en-US" sz="1800" dirty="0"/>
              <a:t> </a:t>
            </a:r>
            <a:r>
              <a:rPr lang="en-US" sz="1800" dirty="0" err="1"/>
              <a:t>sử</a:t>
            </a:r>
            <a:r>
              <a:rPr lang="en-US" sz="1800" dirty="0"/>
              <a:t> </a:t>
            </a:r>
            <a:r>
              <a:rPr lang="en-US" sz="1800" dirty="0" err="1"/>
              <a:t>dụng</a:t>
            </a:r>
            <a:r>
              <a:rPr lang="en-US" sz="1800" dirty="0"/>
              <a:t> </a:t>
            </a:r>
            <a:r>
              <a:rPr lang="en-US" sz="1800" dirty="0" err="1"/>
              <a:t>mạng</a:t>
            </a:r>
            <a:r>
              <a:rPr lang="en-US" sz="1800" dirty="0"/>
              <a:t> </a:t>
            </a:r>
            <a:r>
              <a:rPr lang="en-US" sz="1800" dirty="0" err="1"/>
              <a:t>xã</a:t>
            </a:r>
            <a:r>
              <a:rPr lang="en-US" sz="1800" dirty="0"/>
              <a:t> </a:t>
            </a:r>
            <a:r>
              <a:rPr lang="en-US" sz="1800" dirty="0" err="1"/>
              <a:t>hội</a:t>
            </a:r>
            <a:r>
              <a:rPr lang="en-US" sz="1800" dirty="0"/>
              <a:t> </a:t>
            </a:r>
            <a:r>
              <a:rPr lang="en-US" sz="1800" dirty="0" err="1"/>
              <a:t>của</a:t>
            </a:r>
            <a:r>
              <a:rPr lang="en-US" sz="1800" dirty="0"/>
              <a:t> </a:t>
            </a:r>
            <a:r>
              <a:rPr lang="en-US" sz="1800" dirty="0" err="1"/>
              <a:t>hai</a:t>
            </a:r>
            <a:r>
              <a:rPr lang="en-US" sz="1800" dirty="0"/>
              <a:t> </a:t>
            </a:r>
            <a:r>
              <a:rPr lang="en-US" sz="1800" dirty="0" err="1"/>
              <a:t>nhóm</a:t>
            </a:r>
            <a:r>
              <a:rPr lang="en-US" sz="1800" dirty="0"/>
              <a:t>.</a:t>
            </a:r>
          </a:p>
        </p:txBody>
      </p:sp>
      <p:graphicFrame>
        <p:nvGraphicFramePr>
          <p:cNvPr id="9" name="Table 8"/>
          <p:cNvGraphicFramePr>
            <a:graphicFrameLocks noGrp="1"/>
          </p:cNvGraphicFramePr>
          <p:nvPr>
            <p:extLst>
              <p:ext uri="{D42A27DB-BD31-4B8C-83A1-F6EECF244321}">
                <p14:modId xmlns:p14="http://schemas.microsoft.com/office/powerpoint/2010/main" val="1313442752"/>
              </p:ext>
            </p:extLst>
          </p:nvPr>
        </p:nvGraphicFramePr>
        <p:xfrm>
          <a:off x="1332913" y="1618956"/>
          <a:ext cx="7050797" cy="1089164"/>
        </p:xfrm>
        <a:graphic>
          <a:graphicData uri="http://schemas.openxmlformats.org/drawingml/2006/table">
            <a:tbl>
              <a:tblPr firstRow="1" firstCol="1" bandRow="1"/>
              <a:tblGrid>
                <a:gridCol w="1153429"/>
                <a:gridCol w="1666268"/>
                <a:gridCol w="1169400"/>
                <a:gridCol w="1797977"/>
                <a:gridCol w="1263723"/>
              </a:tblGrid>
              <a:tr h="364242">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dirty="0">
                          <a:effectLst/>
                          <a:latin typeface="+mn-lt"/>
                          <a:ea typeface="Calibri" panose="020F0502020204030204" pitchFamily="34" charset="0"/>
                          <a:cs typeface="Times New Roman" panose="02020603050405020304" pitchFamily="18" charset="0"/>
                        </a:rPr>
                        <a:t>Số trung bình</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dirty="0">
                          <a:effectLst/>
                          <a:latin typeface="+mn-lt"/>
                          <a:ea typeface="Calibri" panose="020F0502020204030204" pitchFamily="34" charset="0"/>
                          <a:cs typeface="Times New Roman" panose="02020603050405020304" pitchFamily="18" charset="0"/>
                        </a:rPr>
                        <a:t>Q</a:t>
                      </a:r>
                      <a:r>
                        <a:rPr lang="nl-NL" sz="1800" baseline="-25000" dirty="0">
                          <a:effectLst/>
                          <a:latin typeface="+mn-lt"/>
                          <a:ea typeface="Calibri" panose="020F0502020204030204" pitchFamily="34" charset="0"/>
                          <a:cs typeface="Times New Roman" panose="02020603050405020304" pitchFamily="18" charset="0"/>
                        </a:rPr>
                        <a:t>1</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Trung vị (Q</a:t>
                      </a:r>
                      <a:r>
                        <a:rPr lang="nl-NL" sz="1800" baseline="-25000">
                          <a:effectLst/>
                          <a:latin typeface="+mn-lt"/>
                          <a:ea typeface="Calibri" panose="020F0502020204030204" pitchFamily="34" charset="0"/>
                          <a:cs typeface="Times New Roman" panose="02020603050405020304" pitchFamily="18" charset="0"/>
                        </a:rPr>
                        <a:t>2</a:t>
                      </a:r>
                      <a:r>
                        <a:rPr lang="nl-NL" sz="1800">
                          <a:effectLst/>
                          <a:latin typeface="+mn-lt"/>
                          <a:ea typeface="Calibri" panose="020F0502020204030204" pitchFamily="34" charset="0"/>
                          <a:cs typeface="Times New Roman" panose="02020603050405020304" pitchFamily="18" charset="0"/>
                        </a:rPr>
                        <a:t>)</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Q</a:t>
                      </a:r>
                      <a:r>
                        <a:rPr lang="nl-NL" sz="1800" baseline="-25000">
                          <a:effectLst/>
                          <a:latin typeface="+mn-lt"/>
                          <a:ea typeface="Calibri" panose="020F0502020204030204" pitchFamily="34" charset="0"/>
                          <a:cs typeface="Times New Roman" panose="02020603050405020304" pitchFamily="18" charset="0"/>
                        </a:rPr>
                        <a:t>3</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r>
              <a:tr h="364242">
                <a:tc>
                  <a:txBody>
                    <a:bodyPr/>
                    <a:lstStyle/>
                    <a:p>
                      <a:pP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Nữ</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Bef>
                          <a:spcPts val="600"/>
                        </a:spcBef>
                        <a:spcAft>
                          <a:spcPts val="0"/>
                        </a:spcAft>
                      </a:pPr>
                      <a:r>
                        <a:rPr lang="nl-NL" sz="1800" b="1">
                          <a:effectLst/>
                          <a:latin typeface="+mn-lt"/>
                          <a:ea typeface="Calibri" panose="020F0502020204030204" pitchFamily="34" charset="0"/>
                          <a:cs typeface="Times New Roman" panose="02020603050405020304" pitchFamily="18" charset="0"/>
                        </a:rPr>
                        <a:t> </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9274">
                <a:tc>
                  <a:txBody>
                    <a:bodyPr/>
                    <a:lstStyle/>
                    <a:p>
                      <a:pP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Nam</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nSpc>
                          <a:spcPct val="150000"/>
                        </a:lnSpc>
                        <a:spcBef>
                          <a:spcPts val="600"/>
                        </a:spcBef>
                        <a:spcAft>
                          <a:spcPts val="0"/>
                        </a:spcAft>
                      </a:pPr>
                      <a:r>
                        <a:rPr lang="nl-NL" sz="1800" b="1">
                          <a:effectLst/>
                          <a:latin typeface="+mn-lt"/>
                          <a:ea typeface="Calibri" panose="020F0502020204030204" pitchFamily="34" charset="0"/>
                          <a:cs typeface="Times New Roman" panose="02020603050405020304" pitchFamily="18" charset="0"/>
                        </a:rPr>
                        <a:t> </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 name="Rectangle 9"/>
          <p:cNvSpPr/>
          <p:nvPr/>
        </p:nvSpPr>
        <p:spPr>
          <a:xfrm>
            <a:off x="1281543" y="2729391"/>
            <a:ext cx="7153539" cy="923330"/>
          </a:xfrm>
          <a:prstGeom prst="rect">
            <a:avLst/>
          </a:prstGeom>
        </p:spPr>
        <p:txBody>
          <a:bodyPr wrap="square">
            <a:spAutoFit/>
          </a:bodyPr>
          <a:lstStyle/>
          <a:p>
            <a:pPr algn="just">
              <a:lnSpc>
                <a:spcPct val="150000"/>
              </a:lnSpc>
            </a:pPr>
            <a:r>
              <a:rPr lang="en-US" sz="1800" dirty="0" smtClean="0">
                <a:solidFill>
                  <a:schemeClr val="tx1"/>
                </a:solidFill>
                <a:latin typeface="+mn-lt"/>
              </a:rPr>
              <a:t>b) </a:t>
            </a:r>
            <a:r>
              <a:rPr lang="en-US" sz="1800" dirty="0" err="1">
                <a:solidFill>
                  <a:schemeClr val="tx1"/>
                </a:solidFill>
                <a:latin typeface="+mn-lt"/>
              </a:rPr>
              <a:t>Hãy</a:t>
            </a:r>
            <a:r>
              <a:rPr lang="en-US" sz="1800" dirty="0">
                <a:solidFill>
                  <a:schemeClr val="tx1"/>
                </a:solidFill>
                <a:latin typeface="+mn-lt"/>
              </a:rPr>
              <a:t> </a:t>
            </a:r>
            <a:r>
              <a:rPr lang="en-US" sz="1800" dirty="0" err="1">
                <a:solidFill>
                  <a:schemeClr val="tx1"/>
                </a:solidFill>
                <a:latin typeface="+mn-lt"/>
              </a:rPr>
              <a:t>tính</a:t>
            </a:r>
            <a:r>
              <a:rPr lang="en-US" sz="1800" dirty="0">
                <a:solidFill>
                  <a:schemeClr val="tx1"/>
                </a:solidFill>
                <a:latin typeface="+mn-lt"/>
              </a:rPr>
              <a:t> </a:t>
            </a:r>
            <a:r>
              <a:rPr lang="en-US" sz="1800" dirty="0" err="1">
                <a:solidFill>
                  <a:schemeClr val="tx1"/>
                </a:solidFill>
                <a:latin typeface="+mn-lt"/>
              </a:rPr>
              <a:t>một</a:t>
            </a:r>
            <a:r>
              <a:rPr lang="en-US" sz="1800" dirty="0">
                <a:solidFill>
                  <a:schemeClr val="tx1"/>
                </a:solidFill>
                <a:latin typeface="+mn-lt"/>
              </a:rPr>
              <a:t> </a:t>
            </a:r>
            <a:r>
              <a:rPr lang="en-US" sz="1800" dirty="0" err="1">
                <a:solidFill>
                  <a:schemeClr val="tx1"/>
                </a:solidFill>
                <a:latin typeface="+mn-lt"/>
              </a:rPr>
              <a:t>vài</a:t>
            </a:r>
            <a:r>
              <a:rPr lang="en-US" sz="1800" dirty="0">
                <a:solidFill>
                  <a:schemeClr val="tx1"/>
                </a:solidFill>
                <a:latin typeface="+mn-lt"/>
              </a:rPr>
              <a:t> </a:t>
            </a:r>
            <a:r>
              <a:rPr lang="en-US" sz="1800" dirty="0" err="1">
                <a:solidFill>
                  <a:schemeClr val="tx1"/>
                </a:solidFill>
                <a:latin typeface="+mn-lt"/>
              </a:rPr>
              <a:t>số</a:t>
            </a:r>
            <a:r>
              <a:rPr lang="en-US" sz="1800" dirty="0">
                <a:solidFill>
                  <a:schemeClr val="tx1"/>
                </a:solidFill>
                <a:latin typeface="+mn-lt"/>
              </a:rPr>
              <a:t> </a:t>
            </a:r>
            <a:r>
              <a:rPr lang="en-US" sz="1800" dirty="0" err="1">
                <a:solidFill>
                  <a:schemeClr val="tx1"/>
                </a:solidFill>
                <a:latin typeface="+mn-lt"/>
              </a:rPr>
              <a:t>đo</a:t>
            </a:r>
            <a:r>
              <a:rPr lang="en-US" sz="1800" dirty="0">
                <a:solidFill>
                  <a:schemeClr val="tx1"/>
                </a:solidFill>
                <a:latin typeface="+mn-lt"/>
              </a:rPr>
              <a:t> </a:t>
            </a:r>
            <a:r>
              <a:rPr lang="en-US" sz="1800" dirty="0" err="1">
                <a:solidFill>
                  <a:schemeClr val="tx1"/>
                </a:solidFill>
                <a:latin typeface="+mn-lt"/>
              </a:rPr>
              <a:t>độ</a:t>
            </a:r>
            <a:r>
              <a:rPr lang="en-US" sz="1800" dirty="0">
                <a:solidFill>
                  <a:schemeClr val="tx1"/>
                </a:solidFill>
                <a:latin typeface="+mn-lt"/>
              </a:rPr>
              <a:t> </a:t>
            </a:r>
            <a:r>
              <a:rPr lang="en-US" sz="1800" dirty="0" err="1">
                <a:solidFill>
                  <a:schemeClr val="tx1"/>
                </a:solidFill>
                <a:latin typeface="+mn-lt"/>
              </a:rPr>
              <a:t>phân</a:t>
            </a:r>
            <a:r>
              <a:rPr lang="en-US" sz="1800" dirty="0">
                <a:solidFill>
                  <a:schemeClr val="tx1"/>
                </a:solidFill>
                <a:latin typeface="+mn-lt"/>
              </a:rPr>
              <a:t> </a:t>
            </a:r>
            <a:r>
              <a:rPr lang="en-US" sz="1800" dirty="0" err="1">
                <a:solidFill>
                  <a:schemeClr val="tx1"/>
                </a:solidFill>
                <a:latin typeface="+mn-lt"/>
              </a:rPr>
              <a:t>tán</a:t>
            </a:r>
            <a:r>
              <a:rPr lang="en-US" sz="1800" dirty="0">
                <a:solidFill>
                  <a:schemeClr val="tx1"/>
                </a:solidFill>
                <a:latin typeface="+mn-lt"/>
              </a:rPr>
              <a:t> </a:t>
            </a:r>
            <a:r>
              <a:rPr lang="en-US" sz="1800" dirty="0" err="1">
                <a:solidFill>
                  <a:schemeClr val="tx1"/>
                </a:solidFill>
                <a:latin typeface="+mn-lt"/>
              </a:rPr>
              <a:t>để</a:t>
            </a:r>
            <a:r>
              <a:rPr lang="en-US" sz="1800" dirty="0">
                <a:solidFill>
                  <a:schemeClr val="tx1"/>
                </a:solidFill>
                <a:latin typeface="+mn-lt"/>
              </a:rPr>
              <a:t> so </a:t>
            </a:r>
            <a:r>
              <a:rPr lang="en-US" sz="1800" dirty="0" err="1">
                <a:solidFill>
                  <a:schemeClr val="tx1"/>
                </a:solidFill>
                <a:latin typeface="+mn-lt"/>
              </a:rPr>
              <a:t>sánh</a:t>
            </a:r>
            <a:r>
              <a:rPr lang="en-US" sz="1800" dirty="0">
                <a:solidFill>
                  <a:schemeClr val="tx1"/>
                </a:solidFill>
                <a:latin typeface="+mn-lt"/>
              </a:rPr>
              <a:t> </a:t>
            </a:r>
            <a:r>
              <a:rPr lang="en-US" sz="1800" dirty="0" err="1">
                <a:solidFill>
                  <a:schemeClr val="tx1"/>
                </a:solidFill>
                <a:latin typeface="+mn-lt"/>
              </a:rPr>
              <a:t>sự</a:t>
            </a:r>
            <a:r>
              <a:rPr lang="en-US" sz="1800" dirty="0">
                <a:solidFill>
                  <a:schemeClr val="tx1"/>
                </a:solidFill>
                <a:latin typeface="+mn-lt"/>
              </a:rPr>
              <a:t> </a:t>
            </a:r>
            <a:r>
              <a:rPr lang="en-US" sz="1800" dirty="0" err="1">
                <a:solidFill>
                  <a:schemeClr val="tx1"/>
                </a:solidFill>
                <a:latin typeface="+mn-lt"/>
              </a:rPr>
              <a:t>biến</a:t>
            </a:r>
            <a:r>
              <a:rPr lang="en-US" sz="1800" dirty="0">
                <a:solidFill>
                  <a:schemeClr val="tx1"/>
                </a:solidFill>
                <a:latin typeface="+mn-lt"/>
              </a:rPr>
              <a:t> </a:t>
            </a:r>
            <a:r>
              <a:rPr lang="en-US" sz="1800" dirty="0" err="1">
                <a:solidFill>
                  <a:schemeClr val="tx1"/>
                </a:solidFill>
                <a:latin typeface="+mn-lt"/>
              </a:rPr>
              <a:t>động</a:t>
            </a:r>
            <a:r>
              <a:rPr lang="en-US" sz="1800" dirty="0">
                <a:solidFill>
                  <a:schemeClr val="tx1"/>
                </a:solidFill>
                <a:latin typeface="+mn-lt"/>
              </a:rPr>
              <a:t> </a:t>
            </a:r>
            <a:r>
              <a:rPr lang="en-US" sz="1800" dirty="0" err="1">
                <a:solidFill>
                  <a:schemeClr val="tx1"/>
                </a:solidFill>
                <a:latin typeface="+mn-lt"/>
              </a:rPr>
              <a:t>của</a:t>
            </a:r>
            <a:r>
              <a:rPr lang="en-US" sz="1800" dirty="0">
                <a:solidFill>
                  <a:schemeClr val="tx1"/>
                </a:solidFill>
                <a:latin typeface="+mn-lt"/>
              </a:rPr>
              <a:t> </a:t>
            </a:r>
            <a:r>
              <a:rPr lang="en-US" sz="1800" dirty="0" err="1">
                <a:solidFill>
                  <a:schemeClr val="tx1"/>
                </a:solidFill>
                <a:latin typeface="+mn-lt"/>
              </a:rPr>
              <a:t>thời</a:t>
            </a:r>
            <a:r>
              <a:rPr lang="en-US" sz="1800" dirty="0">
                <a:solidFill>
                  <a:schemeClr val="tx1"/>
                </a:solidFill>
                <a:latin typeface="+mn-lt"/>
              </a:rPr>
              <a:t> </a:t>
            </a:r>
            <a:r>
              <a:rPr lang="en-US" sz="1800" dirty="0" err="1">
                <a:solidFill>
                  <a:schemeClr val="tx1"/>
                </a:solidFill>
                <a:latin typeface="+mn-lt"/>
              </a:rPr>
              <a:t>gian</a:t>
            </a:r>
            <a:r>
              <a:rPr lang="en-US" sz="1800" dirty="0">
                <a:solidFill>
                  <a:schemeClr val="tx1"/>
                </a:solidFill>
                <a:latin typeface="+mn-lt"/>
              </a:rPr>
              <a:t> </a:t>
            </a:r>
            <a:r>
              <a:rPr lang="en-US" sz="1800" dirty="0" err="1">
                <a:solidFill>
                  <a:schemeClr val="tx1"/>
                </a:solidFill>
                <a:latin typeface="+mn-lt"/>
              </a:rPr>
              <a:t>sử</a:t>
            </a:r>
            <a:r>
              <a:rPr lang="en-US" sz="1800" dirty="0">
                <a:solidFill>
                  <a:schemeClr val="tx1"/>
                </a:solidFill>
                <a:latin typeface="+mn-lt"/>
              </a:rPr>
              <a:t> </a:t>
            </a:r>
            <a:r>
              <a:rPr lang="en-US" sz="1800" dirty="0" err="1">
                <a:solidFill>
                  <a:schemeClr val="tx1"/>
                </a:solidFill>
                <a:latin typeface="+mn-lt"/>
              </a:rPr>
              <a:t>dụng</a:t>
            </a:r>
            <a:r>
              <a:rPr lang="en-US" sz="1800" dirty="0">
                <a:solidFill>
                  <a:schemeClr val="tx1"/>
                </a:solidFill>
                <a:latin typeface="+mn-lt"/>
              </a:rPr>
              <a:t> </a:t>
            </a:r>
            <a:r>
              <a:rPr lang="en-US" sz="1800" dirty="0" err="1">
                <a:solidFill>
                  <a:schemeClr val="tx1"/>
                </a:solidFill>
                <a:latin typeface="+mn-lt"/>
              </a:rPr>
              <a:t>mạng</a:t>
            </a:r>
            <a:r>
              <a:rPr lang="en-US" sz="1800" dirty="0">
                <a:solidFill>
                  <a:schemeClr val="tx1"/>
                </a:solidFill>
                <a:latin typeface="+mn-lt"/>
              </a:rPr>
              <a:t> </a:t>
            </a:r>
            <a:r>
              <a:rPr lang="en-US" sz="1800" dirty="0" err="1">
                <a:solidFill>
                  <a:schemeClr val="tx1"/>
                </a:solidFill>
                <a:latin typeface="+mn-lt"/>
              </a:rPr>
              <a:t>xã</a:t>
            </a:r>
            <a:r>
              <a:rPr lang="en-US" sz="1800" dirty="0">
                <a:solidFill>
                  <a:schemeClr val="tx1"/>
                </a:solidFill>
                <a:latin typeface="+mn-lt"/>
              </a:rPr>
              <a:t> </a:t>
            </a:r>
            <a:r>
              <a:rPr lang="en-US" sz="1800" dirty="0" err="1">
                <a:solidFill>
                  <a:schemeClr val="tx1"/>
                </a:solidFill>
                <a:latin typeface="+mn-lt"/>
              </a:rPr>
              <a:t>hội</a:t>
            </a:r>
            <a:r>
              <a:rPr lang="en-US" sz="1800" dirty="0">
                <a:solidFill>
                  <a:schemeClr val="tx1"/>
                </a:solidFill>
                <a:latin typeface="+mn-lt"/>
              </a:rPr>
              <a:t> </a:t>
            </a:r>
            <a:r>
              <a:rPr lang="en-US" sz="1800" dirty="0" err="1">
                <a:solidFill>
                  <a:schemeClr val="tx1"/>
                </a:solidFill>
                <a:latin typeface="+mn-lt"/>
              </a:rPr>
              <a:t>trên</a:t>
            </a:r>
            <a:r>
              <a:rPr lang="en-US" sz="1800" dirty="0">
                <a:solidFill>
                  <a:schemeClr val="tx1"/>
                </a:solidFill>
                <a:latin typeface="+mn-lt"/>
              </a:rPr>
              <a:t> </a:t>
            </a:r>
            <a:r>
              <a:rPr lang="en-US" sz="1800" dirty="0" err="1">
                <a:solidFill>
                  <a:schemeClr val="tx1"/>
                </a:solidFill>
                <a:latin typeface="+mn-lt"/>
              </a:rPr>
              <a:t>hai</a:t>
            </a:r>
            <a:r>
              <a:rPr lang="en-US" sz="1800" dirty="0">
                <a:solidFill>
                  <a:schemeClr val="tx1"/>
                </a:solidFill>
                <a:latin typeface="+mn-lt"/>
              </a:rPr>
              <a:t> </a:t>
            </a:r>
            <a:r>
              <a:rPr lang="en-US" sz="1800" dirty="0" err="1">
                <a:solidFill>
                  <a:schemeClr val="tx1"/>
                </a:solidFill>
                <a:latin typeface="+mn-lt"/>
              </a:rPr>
              <a:t>nhóm</a:t>
            </a:r>
            <a:r>
              <a:rPr lang="en-US" sz="1800" dirty="0">
                <a:solidFill>
                  <a:schemeClr val="tx1"/>
                </a:solidFill>
                <a:latin typeface="+mn-lt"/>
              </a:rPr>
              <a:t> </a:t>
            </a:r>
            <a:r>
              <a:rPr lang="en-US" sz="1800" dirty="0" err="1">
                <a:solidFill>
                  <a:schemeClr val="tx1"/>
                </a:solidFill>
                <a:latin typeface="+mn-lt"/>
              </a:rPr>
              <a:t>học</a:t>
            </a:r>
            <a:r>
              <a:rPr lang="en-US" sz="1800" dirty="0">
                <a:solidFill>
                  <a:schemeClr val="tx1"/>
                </a:solidFill>
                <a:latin typeface="+mn-lt"/>
              </a:rPr>
              <a:t> </a:t>
            </a:r>
            <a:r>
              <a:rPr lang="en-US" sz="1800" dirty="0" err="1">
                <a:solidFill>
                  <a:schemeClr val="tx1"/>
                </a:solidFill>
                <a:latin typeface="+mn-lt"/>
              </a:rPr>
              <a:t>sinh</a:t>
            </a:r>
            <a:r>
              <a:rPr lang="en-US" sz="1800" dirty="0">
                <a:solidFill>
                  <a:schemeClr val="tx1"/>
                </a:solidFill>
                <a:latin typeface="+mn-lt"/>
              </a:rPr>
              <a:t>.</a:t>
            </a:r>
          </a:p>
        </p:txBody>
      </p:sp>
      <p:graphicFrame>
        <p:nvGraphicFramePr>
          <p:cNvPr id="13" name="Table 12"/>
          <p:cNvGraphicFramePr>
            <a:graphicFrameLocks noGrp="1"/>
          </p:cNvGraphicFramePr>
          <p:nvPr>
            <p:extLst>
              <p:ext uri="{D42A27DB-BD31-4B8C-83A1-F6EECF244321}">
                <p14:modId xmlns:p14="http://schemas.microsoft.com/office/powerpoint/2010/main" val="2100703562"/>
              </p:ext>
            </p:extLst>
          </p:nvPr>
        </p:nvGraphicFramePr>
        <p:xfrm>
          <a:off x="1300518" y="3739793"/>
          <a:ext cx="7115587" cy="1104730"/>
        </p:xfrm>
        <a:graphic>
          <a:graphicData uri="http://schemas.openxmlformats.org/drawingml/2006/table">
            <a:tbl>
              <a:tblPr firstRow="1" firstCol="1" bandRow="1"/>
              <a:tblGrid>
                <a:gridCol w="940642"/>
                <a:gridCol w="2065281"/>
                <a:gridCol w="2291137"/>
                <a:gridCol w="1818527"/>
              </a:tblGrid>
              <a:tr h="381260">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Khoảng biến thiên</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dirty="0">
                          <a:effectLst/>
                          <a:latin typeface="+mn-lt"/>
                          <a:ea typeface="Calibri" panose="020F0502020204030204" pitchFamily="34" charset="0"/>
                          <a:cs typeface="Times New Roman" panose="02020603050405020304" pitchFamily="18" charset="0"/>
                        </a:rPr>
                        <a:t>Khoảng tứ phân vị</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Độ lệch chuẩn</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r>
              <a:tr h="361735">
                <a:tc>
                  <a:txBody>
                    <a:bodyPr/>
                    <a:lstStyle/>
                    <a:p>
                      <a:pP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Nữ</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nSpc>
                          <a:spcPct val="150000"/>
                        </a:lnSpc>
                        <a:spcBef>
                          <a:spcPts val="600"/>
                        </a:spcBef>
                        <a:spcAft>
                          <a:spcPts val="0"/>
                        </a:spcAft>
                      </a:pPr>
                      <a:r>
                        <a:rPr lang="nl-NL" sz="1800" b="1">
                          <a:effectLst/>
                          <a:latin typeface="+mn-lt"/>
                          <a:ea typeface="Calibri" panose="020F0502020204030204" pitchFamily="34" charset="0"/>
                          <a:cs typeface="Times New Roman" panose="02020603050405020304" pitchFamily="18" charset="0"/>
                        </a:rPr>
                        <a:t> </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Bef>
                          <a:spcPts val="600"/>
                        </a:spcBef>
                        <a:spcAft>
                          <a:spcPts val="0"/>
                        </a:spcAft>
                      </a:pPr>
                      <a:r>
                        <a:rPr lang="nl-NL" sz="1800" b="1">
                          <a:effectLst/>
                          <a:latin typeface="+mn-lt"/>
                          <a:ea typeface="Calibri" panose="020F0502020204030204" pitchFamily="34" charset="0"/>
                          <a:cs typeface="Times New Roman" panose="02020603050405020304" pitchFamily="18" charset="0"/>
                        </a:rPr>
                        <a:t> </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735">
                <a:tc>
                  <a:txBody>
                    <a:bodyPr/>
                    <a:lstStyle/>
                    <a:p>
                      <a:pP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Nam</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nSpc>
                          <a:spcPct val="150000"/>
                        </a:lnSpc>
                        <a:spcBef>
                          <a:spcPts val="600"/>
                        </a:spcBef>
                        <a:spcAft>
                          <a:spcPts val="0"/>
                        </a:spcAft>
                      </a:pPr>
                      <a:r>
                        <a:rPr lang="nl-NL" sz="1800" b="1">
                          <a:effectLst/>
                          <a:latin typeface="+mn-lt"/>
                          <a:ea typeface="Calibri" panose="020F0502020204030204" pitchFamily="34" charset="0"/>
                          <a:cs typeface="Times New Roman" panose="02020603050405020304" pitchFamily="18" charset="0"/>
                        </a:rPr>
                        <a:t> </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946947987"/>
      </p:ext>
    </p:extLst>
  </p:cSld>
  <p:clrMapOvr>
    <a:masterClrMapping/>
  </p:clrMapOvr>
  <mc:AlternateContent xmlns:mc="http://schemas.openxmlformats.org/markup-compatibility/2006">
    <mc:Choice xmlns:p14="http://schemas.microsoft.com/office/powerpoint/2010/main" Requires="p14">
      <p:transition spd="slow" p14:dur="800">
        <p14:wheelReverse spokes="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dissolve">
                                      <p:cBhvr>
                                        <p:cTn id="13" dur="500"/>
                                        <p:tgtEl>
                                          <p:spTgt spid="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dissolve">
                                      <p:cBhvr>
                                        <p:cTn id="16" dur="500"/>
                                        <p:tgtEl>
                                          <p:spTgt spid="10"/>
                                        </p:tgtEl>
                                      </p:cBhvr>
                                    </p:animEffect>
                                  </p:childTnLst>
                                </p:cTn>
                              </p:par>
                              <p:par>
                                <p:cTn id="17" presetID="9"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dissolve">
                                      <p:cBhvr>
                                        <p:cTn id="19" dur="500"/>
                                        <p:tgtEl>
                                          <p:spTgt spid="13"/>
                                        </p:tgtEl>
                                      </p:cBhvr>
                                    </p:animEffect>
                                  </p:childTnLst>
                                </p:cTn>
                              </p:par>
                              <p:par>
                                <p:cTn id="20" presetID="9"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437"/>
        <p:cNvGrpSpPr/>
        <p:nvPr/>
      </p:nvGrpSpPr>
      <p:grpSpPr>
        <a:xfrm>
          <a:off x="0" y="0"/>
          <a:ext cx="0" cy="0"/>
          <a:chOff x="0" y="0"/>
          <a:chExt cx="0" cy="0"/>
        </a:xfrm>
      </p:grpSpPr>
      <p:sp>
        <p:nvSpPr>
          <p:cNvPr id="2438" name="Google Shape;2438;p67"/>
          <p:cNvSpPr/>
          <p:nvPr/>
        </p:nvSpPr>
        <p:spPr>
          <a:xfrm>
            <a:off x="517456" y="1099537"/>
            <a:ext cx="8164205" cy="3790080"/>
          </a:xfrm>
          <a:custGeom>
            <a:avLst/>
            <a:gdLst/>
            <a:ahLst/>
            <a:cxnLst/>
            <a:rect l="l" t="t" r="r" b="b"/>
            <a:pathLst>
              <a:path w="209088" h="114514" extrusionOk="0">
                <a:moveTo>
                  <a:pt x="3210" y="23692"/>
                </a:moveTo>
                <a:cubicBezTo>
                  <a:pt x="3718" y="17914"/>
                  <a:pt x="2575" y="12262"/>
                  <a:pt x="5115" y="8833"/>
                </a:cubicBezTo>
                <a:cubicBezTo>
                  <a:pt x="7655" y="5404"/>
                  <a:pt x="5750" y="4579"/>
                  <a:pt x="18450" y="3118"/>
                </a:cubicBezTo>
                <a:cubicBezTo>
                  <a:pt x="31150" y="1658"/>
                  <a:pt x="57312" y="388"/>
                  <a:pt x="81315" y="70"/>
                </a:cubicBezTo>
                <a:cubicBezTo>
                  <a:pt x="105318" y="-247"/>
                  <a:pt x="143863" y="578"/>
                  <a:pt x="162468" y="1213"/>
                </a:cubicBezTo>
                <a:cubicBezTo>
                  <a:pt x="181074" y="1848"/>
                  <a:pt x="185709" y="1340"/>
                  <a:pt x="192948" y="3880"/>
                </a:cubicBezTo>
                <a:cubicBezTo>
                  <a:pt x="200187" y="6420"/>
                  <a:pt x="203235" y="11691"/>
                  <a:pt x="205902" y="16453"/>
                </a:cubicBezTo>
                <a:cubicBezTo>
                  <a:pt x="208569" y="21216"/>
                  <a:pt x="208506" y="24137"/>
                  <a:pt x="208950" y="32455"/>
                </a:cubicBezTo>
                <a:cubicBezTo>
                  <a:pt x="209395" y="40774"/>
                  <a:pt x="208633" y="57220"/>
                  <a:pt x="208569" y="66364"/>
                </a:cubicBezTo>
                <a:cubicBezTo>
                  <a:pt x="208506" y="75508"/>
                  <a:pt x="208887" y="81858"/>
                  <a:pt x="208569" y="87319"/>
                </a:cubicBezTo>
                <a:cubicBezTo>
                  <a:pt x="208252" y="92780"/>
                  <a:pt x="208188" y="95955"/>
                  <a:pt x="206664" y="99130"/>
                </a:cubicBezTo>
                <a:cubicBezTo>
                  <a:pt x="205140" y="102305"/>
                  <a:pt x="205458" y="104083"/>
                  <a:pt x="199425" y="106369"/>
                </a:cubicBezTo>
                <a:cubicBezTo>
                  <a:pt x="193393" y="108655"/>
                  <a:pt x="186852" y="111513"/>
                  <a:pt x="170469" y="112846"/>
                </a:cubicBezTo>
                <a:cubicBezTo>
                  <a:pt x="154086" y="114180"/>
                  <a:pt x="123987" y="114434"/>
                  <a:pt x="101127" y="114370"/>
                </a:cubicBezTo>
                <a:cubicBezTo>
                  <a:pt x="78267" y="114307"/>
                  <a:pt x="49756" y="115386"/>
                  <a:pt x="33309" y="112465"/>
                </a:cubicBezTo>
                <a:cubicBezTo>
                  <a:pt x="16863" y="109544"/>
                  <a:pt x="7655" y="108338"/>
                  <a:pt x="2448" y="96844"/>
                </a:cubicBezTo>
                <a:cubicBezTo>
                  <a:pt x="-2759" y="85351"/>
                  <a:pt x="1940" y="55696"/>
                  <a:pt x="2067" y="43504"/>
                </a:cubicBezTo>
                <a:cubicBezTo>
                  <a:pt x="2194" y="31312"/>
                  <a:pt x="2702" y="29471"/>
                  <a:pt x="3210" y="23692"/>
                </a:cubicBezTo>
                <a:close/>
              </a:path>
            </a:pathLst>
          </a:custGeom>
          <a:solidFill>
            <a:schemeClr val="lt1"/>
          </a:solidFill>
          <a:ln>
            <a:noFill/>
          </a:ln>
        </p:spPr>
      </p:sp>
      <p:grpSp>
        <p:nvGrpSpPr>
          <p:cNvPr id="52" name="Google Shape;2126;p64"/>
          <p:cNvGrpSpPr/>
          <p:nvPr/>
        </p:nvGrpSpPr>
        <p:grpSpPr>
          <a:xfrm>
            <a:off x="917787" y="385084"/>
            <a:ext cx="2860158" cy="930680"/>
            <a:chOff x="1009638" y="423878"/>
            <a:chExt cx="4918200" cy="1574736"/>
          </a:xfrm>
        </p:grpSpPr>
        <p:sp>
          <p:nvSpPr>
            <p:cNvPr id="53" name="Google Shape;2127;p64"/>
            <p:cNvSpPr/>
            <p:nvPr/>
          </p:nvSpPr>
          <p:spPr>
            <a:xfrm>
              <a:off x="1009638" y="423878"/>
              <a:ext cx="4918200" cy="10905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2128;p64"/>
            <p:cNvSpPr/>
            <p:nvPr/>
          </p:nvSpPr>
          <p:spPr>
            <a:xfrm rot="10418351">
              <a:off x="4706966" y="1293946"/>
              <a:ext cx="644467" cy="6710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5" name="Google Shape;2129;p64"/>
          <p:cNvSpPr txBox="1">
            <a:spLocks noGrp="1"/>
          </p:cNvSpPr>
          <p:nvPr>
            <p:ph type="title"/>
          </p:nvPr>
        </p:nvSpPr>
        <p:spPr>
          <a:xfrm>
            <a:off x="737641" y="470850"/>
            <a:ext cx="3244971" cy="434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000" dirty="0" smtClean="0">
                <a:latin typeface="+mn-lt"/>
              </a:rPr>
              <a:t>Minh </a:t>
            </a:r>
            <a:r>
              <a:rPr lang="en-US" sz="2000" dirty="0" err="1" smtClean="0">
                <a:latin typeface="+mn-lt"/>
              </a:rPr>
              <a:t>họa</a:t>
            </a:r>
            <a:r>
              <a:rPr lang="en-US" sz="2000" dirty="0" smtClean="0">
                <a:latin typeface="+mn-lt"/>
              </a:rPr>
              <a:t> </a:t>
            </a:r>
            <a:r>
              <a:rPr lang="en-US" sz="2000" dirty="0" err="1" smtClean="0">
                <a:latin typeface="+mn-lt"/>
              </a:rPr>
              <a:t>kết</a:t>
            </a:r>
            <a:r>
              <a:rPr lang="en-US" sz="2000" dirty="0" smtClean="0">
                <a:latin typeface="+mn-lt"/>
              </a:rPr>
              <a:t> </a:t>
            </a:r>
            <a:r>
              <a:rPr lang="en-US" sz="2000" dirty="0" err="1" smtClean="0">
                <a:latin typeface="+mn-lt"/>
              </a:rPr>
              <a:t>quả</a:t>
            </a:r>
            <a:r>
              <a:rPr lang="en-US" sz="2000" dirty="0" smtClean="0">
                <a:latin typeface="+mn-lt"/>
              </a:rPr>
              <a:t>:</a:t>
            </a:r>
            <a:endParaRPr sz="2000" dirty="0">
              <a:latin typeface="+mn-lt"/>
            </a:endParaRPr>
          </a:p>
        </p:txBody>
      </p:sp>
      <p:graphicFrame>
        <p:nvGraphicFramePr>
          <p:cNvPr id="57" name="Table 56"/>
          <p:cNvGraphicFramePr>
            <a:graphicFrameLocks noGrp="1"/>
          </p:cNvGraphicFramePr>
          <p:nvPr>
            <p:extLst>
              <p:ext uri="{D42A27DB-BD31-4B8C-83A1-F6EECF244321}">
                <p14:modId xmlns:p14="http://schemas.microsoft.com/office/powerpoint/2010/main" val="2575635040"/>
              </p:ext>
            </p:extLst>
          </p:nvPr>
        </p:nvGraphicFramePr>
        <p:xfrm>
          <a:off x="1072286" y="1335433"/>
          <a:ext cx="7050797" cy="1234440"/>
        </p:xfrm>
        <a:graphic>
          <a:graphicData uri="http://schemas.openxmlformats.org/drawingml/2006/table">
            <a:tbl>
              <a:tblPr firstRow="1" firstCol="1" bandRow="1"/>
              <a:tblGrid>
                <a:gridCol w="1153429"/>
                <a:gridCol w="1666268"/>
                <a:gridCol w="1169400"/>
                <a:gridCol w="1797977"/>
                <a:gridCol w="1263723"/>
              </a:tblGrid>
              <a:tr h="364242">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dirty="0">
                          <a:effectLst/>
                          <a:latin typeface="+mn-lt"/>
                          <a:ea typeface="Calibri" panose="020F0502020204030204" pitchFamily="34" charset="0"/>
                          <a:cs typeface="Times New Roman" panose="02020603050405020304" pitchFamily="18" charset="0"/>
                        </a:rPr>
                        <a:t>Số trung bình</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dirty="0">
                          <a:effectLst/>
                          <a:latin typeface="+mn-lt"/>
                          <a:ea typeface="Calibri" panose="020F0502020204030204" pitchFamily="34" charset="0"/>
                          <a:cs typeface="Times New Roman" panose="02020603050405020304" pitchFamily="18" charset="0"/>
                        </a:rPr>
                        <a:t>Q</a:t>
                      </a:r>
                      <a:r>
                        <a:rPr lang="nl-NL" sz="1800" baseline="-25000" dirty="0">
                          <a:effectLst/>
                          <a:latin typeface="+mn-lt"/>
                          <a:ea typeface="Calibri" panose="020F0502020204030204" pitchFamily="34" charset="0"/>
                          <a:cs typeface="Times New Roman" panose="02020603050405020304" pitchFamily="18" charset="0"/>
                        </a:rPr>
                        <a:t>1</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dirty="0">
                          <a:effectLst/>
                          <a:latin typeface="+mn-lt"/>
                          <a:ea typeface="Calibri" panose="020F0502020204030204" pitchFamily="34" charset="0"/>
                          <a:cs typeface="Times New Roman" panose="02020603050405020304" pitchFamily="18" charset="0"/>
                        </a:rPr>
                        <a:t>Trung vị (Q</a:t>
                      </a:r>
                      <a:r>
                        <a:rPr lang="nl-NL" sz="1800" baseline="-25000" dirty="0">
                          <a:effectLst/>
                          <a:latin typeface="+mn-lt"/>
                          <a:ea typeface="Calibri" panose="020F0502020204030204" pitchFamily="34" charset="0"/>
                          <a:cs typeface="Times New Roman" panose="02020603050405020304" pitchFamily="18" charset="0"/>
                        </a:rPr>
                        <a:t>2</a:t>
                      </a:r>
                      <a:r>
                        <a:rPr lang="nl-NL" sz="1800" dirty="0">
                          <a:effectLst/>
                          <a:latin typeface="+mn-lt"/>
                          <a:ea typeface="Calibri" panose="020F0502020204030204" pitchFamily="34" charset="0"/>
                          <a:cs typeface="Times New Roman" panose="02020603050405020304" pitchFamily="18" charset="0"/>
                        </a:rPr>
                        <a:t>)</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Q</a:t>
                      </a:r>
                      <a:r>
                        <a:rPr lang="nl-NL" sz="1800" baseline="-25000">
                          <a:effectLst/>
                          <a:latin typeface="+mn-lt"/>
                          <a:ea typeface="Calibri" panose="020F0502020204030204" pitchFamily="34" charset="0"/>
                          <a:cs typeface="Times New Roman" panose="02020603050405020304" pitchFamily="18" charset="0"/>
                        </a:rPr>
                        <a:t>3</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r>
              <a:tr h="364242">
                <a:tc>
                  <a:txBody>
                    <a:bodyPr/>
                    <a:lstStyle/>
                    <a:p>
                      <a:pP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Nữ</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b="0" dirty="0">
                          <a:effectLst/>
                          <a:latin typeface="+mn-lt"/>
                          <a:ea typeface="Calibri" panose="020F0502020204030204" pitchFamily="34" charset="0"/>
                          <a:cs typeface="Times New Roman" panose="02020603050405020304" pitchFamily="18" charset="0"/>
                        </a:rPr>
                        <a:t> </a:t>
                      </a:r>
                      <a:r>
                        <a:rPr lang="nl-NL" sz="1800" b="0" dirty="0" smtClean="0">
                          <a:effectLst/>
                          <a:latin typeface="+mn-lt"/>
                          <a:ea typeface="Calibri" panose="020F0502020204030204" pitchFamily="34" charset="0"/>
                          <a:cs typeface="Times New Roman" panose="02020603050405020304" pitchFamily="18" charset="0"/>
                        </a:rPr>
                        <a:t>72,7</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b="0" dirty="0" smtClean="0">
                          <a:effectLst/>
                          <a:latin typeface="+mn-lt"/>
                          <a:ea typeface="Calibri" panose="020F0502020204030204" pitchFamily="34" charset="0"/>
                          <a:cs typeface="Times New Roman" panose="02020603050405020304" pitchFamily="18" charset="0"/>
                        </a:rPr>
                        <a:t>60</a:t>
                      </a:r>
                      <a:r>
                        <a:rPr lang="nl-NL" sz="1800" b="0" dirty="0">
                          <a:effectLst/>
                          <a:latin typeface="+mn-lt"/>
                          <a:ea typeface="Calibri" panose="020F0502020204030204" pitchFamily="34" charset="0"/>
                          <a:cs typeface="Times New Roman" panose="02020603050405020304" pitchFamily="18" charset="0"/>
                        </a:rPr>
                        <a:t> </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b="0" dirty="0">
                          <a:effectLst/>
                          <a:latin typeface="+mn-lt"/>
                          <a:ea typeface="Calibri" panose="020F0502020204030204" pitchFamily="34" charset="0"/>
                          <a:cs typeface="Times New Roman" panose="02020603050405020304" pitchFamily="18" charset="0"/>
                        </a:rPr>
                        <a:t> </a:t>
                      </a:r>
                      <a:r>
                        <a:rPr lang="nl-NL" sz="1800" b="0" dirty="0" smtClean="0">
                          <a:effectLst/>
                          <a:latin typeface="+mn-lt"/>
                          <a:ea typeface="Calibri" panose="020F0502020204030204" pitchFamily="34" charset="0"/>
                          <a:cs typeface="Times New Roman" panose="02020603050405020304" pitchFamily="18" charset="0"/>
                        </a:rPr>
                        <a:t>80</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b="0" dirty="0">
                          <a:effectLst/>
                          <a:latin typeface="+mn-lt"/>
                          <a:ea typeface="Calibri" panose="020F0502020204030204" pitchFamily="34" charset="0"/>
                          <a:cs typeface="Times New Roman" panose="02020603050405020304" pitchFamily="18" charset="0"/>
                        </a:rPr>
                        <a:t> </a:t>
                      </a:r>
                      <a:r>
                        <a:rPr lang="nl-NL" sz="1800" b="0" dirty="0" smtClean="0">
                          <a:effectLst/>
                          <a:latin typeface="+mn-lt"/>
                          <a:ea typeface="Calibri" panose="020F0502020204030204" pitchFamily="34" charset="0"/>
                          <a:cs typeface="Times New Roman" panose="02020603050405020304" pitchFamily="18" charset="0"/>
                        </a:rPr>
                        <a:t>90</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9274">
                <a:tc>
                  <a:txBody>
                    <a:bodyPr/>
                    <a:lstStyle/>
                    <a:p>
                      <a:pP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Nam</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b="0" dirty="0">
                          <a:effectLst/>
                          <a:latin typeface="+mn-lt"/>
                          <a:ea typeface="Calibri" panose="020F0502020204030204" pitchFamily="34" charset="0"/>
                          <a:cs typeface="Times New Roman" panose="02020603050405020304" pitchFamily="18" charset="0"/>
                        </a:rPr>
                        <a:t> </a:t>
                      </a:r>
                      <a:r>
                        <a:rPr lang="nl-NL" sz="1800" b="0" dirty="0" smtClean="0">
                          <a:effectLst/>
                          <a:latin typeface="+mn-lt"/>
                          <a:ea typeface="Calibri" panose="020F0502020204030204" pitchFamily="34" charset="0"/>
                          <a:cs typeface="Times New Roman" panose="02020603050405020304" pitchFamily="18" charset="0"/>
                        </a:rPr>
                        <a:t>88,8</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b="0" dirty="0" smtClean="0">
                          <a:effectLst/>
                          <a:latin typeface="+mn-lt"/>
                          <a:ea typeface="Calibri" panose="020F0502020204030204" pitchFamily="34" charset="0"/>
                          <a:cs typeface="Times New Roman" panose="02020603050405020304" pitchFamily="18" charset="0"/>
                        </a:rPr>
                        <a:t>60</a:t>
                      </a:r>
                      <a:r>
                        <a:rPr lang="nl-NL" sz="1800" b="0" dirty="0">
                          <a:effectLst/>
                          <a:latin typeface="+mn-lt"/>
                          <a:ea typeface="Calibri" panose="020F0502020204030204" pitchFamily="34" charset="0"/>
                          <a:cs typeface="Times New Roman" panose="02020603050405020304" pitchFamily="18" charset="0"/>
                        </a:rPr>
                        <a:t> </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b="0" dirty="0">
                          <a:effectLst/>
                          <a:latin typeface="+mn-lt"/>
                          <a:ea typeface="Calibri" panose="020F0502020204030204" pitchFamily="34" charset="0"/>
                          <a:cs typeface="Times New Roman" panose="02020603050405020304" pitchFamily="18" charset="0"/>
                        </a:rPr>
                        <a:t> </a:t>
                      </a:r>
                      <a:r>
                        <a:rPr lang="nl-NL" sz="1800" b="0" dirty="0" smtClean="0">
                          <a:effectLst/>
                          <a:latin typeface="+mn-lt"/>
                          <a:ea typeface="Calibri" panose="020F0502020204030204" pitchFamily="34" charset="0"/>
                          <a:cs typeface="Times New Roman" panose="02020603050405020304" pitchFamily="18" charset="0"/>
                        </a:rPr>
                        <a:t>80</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b="0" dirty="0" smtClean="0">
                          <a:effectLst/>
                          <a:latin typeface="+mn-lt"/>
                          <a:ea typeface="Calibri" panose="020F0502020204030204" pitchFamily="34" charset="0"/>
                          <a:cs typeface="Times New Roman" panose="02020603050405020304" pitchFamily="18" charset="0"/>
                        </a:rPr>
                        <a:t>120</a:t>
                      </a:r>
                      <a:r>
                        <a:rPr lang="nl-NL" sz="1800" b="0" dirty="0">
                          <a:effectLst/>
                          <a:latin typeface="+mn-lt"/>
                          <a:ea typeface="Calibri" panose="020F0502020204030204" pitchFamily="34" charset="0"/>
                          <a:cs typeface="Times New Roman" panose="02020603050405020304" pitchFamily="18" charset="0"/>
                        </a:rPr>
                        <a:t> </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 name="TextBox 3"/>
          <p:cNvSpPr txBox="1"/>
          <p:nvPr/>
        </p:nvSpPr>
        <p:spPr>
          <a:xfrm>
            <a:off x="1017142" y="1263063"/>
            <a:ext cx="770562" cy="400110"/>
          </a:xfrm>
          <a:prstGeom prst="rect">
            <a:avLst/>
          </a:prstGeom>
          <a:noFill/>
        </p:spPr>
        <p:txBody>
          <a:bodyPr wrap="square" rtlCol="0">
            <a:spAutoFit/>
          </a:bodyPr>
          <a:lstStyle/>
          <a:p>
            <a:r>
              <a:rPr lang="en-US" sz="2000" dirty="0" smtClean="0"/>
              <a:t>a)</a:t>
            </a:r>
            <a:endParaRPr lang="en-US" sz="2000" dirty="0"/>
          </a:p>
        </p:txBody>
      </p:sp>
      <p:sp>
        <p:nvSpPr>
          <p:cNvPr id="5" name="Rectangle 4"/>
          <p:cNvSpPr/>
          <p:nvPr/>
        </p:nvSpPr>
        <p:spPr>
          <a:xfrm>
            <a:off x="1017142" y="2617931"/>
            <a:ext cx="7161087" cy="2169825"/>
          </a:xfrm>
          <a:prstGeom prst="rect">
            <a:avLst/>
          </a:prstGeom>
        </p:spPr>
        <p:txBody>
          <a:bodyPr wrap="square">
            <a:spAutoFit/>
          </a:bodyPr>
          <a:lstStyle/>
          <a:p>
            <a:pPr algn="just">
              <a:lnSpc>
                <a:spcPct val="150000"/>
              </a:lnSpc>
            </a:pPr>
            <a:r>
              <a:rPr lang="vi-VN" sz="1800" b="1" u="sng" dirty="0">
                <a:solidFill>
                  <a:srgbClr val="C00000"/>
                </a:solidFill>
              </a:rPr>
              <a:t>Nhận xét</a:t>
            </a:r>
            <a:r>
              <a:rPr lang="vi-VN" sz="1800" b="1" dirty="0">
                <a:solidFill>
                  <a:srgbClr val="C00000"/>
                </a:solidFill>
              </a:rPr>
              <a:t>: </a:t>
            </a:r>
            <a:r>
              <a:rPr lang="vi-VN" sz="1800" dirty="0"/>
              <a:t>Tính trung bình thời gian dùng MXH một ngày của các bạn nữ nhiều hơn của các bạn nam. Những số đo tứ phân vị ở nhóm các bạn nữ cũng cao hơn hoặc bằng số đo đó ở nhóm các bạn nam. Có thể cho rằng trong số các bạn được kháo sát, HS nữ dùng MXH với thời gian nhiều hơn so với HS nam.</a:t>
            </a:r>
            <a:endParaRPr lang="en-US" sz="1800" dirty="0"/>
          </a:p>
        </p:txBody>
      </p:sp>
      <p:grpSp>
        <p:nvGrpSpPr>
          <p:cNvPr id="60" name="Google Shape;1685;p57"/>
          <p:cNvGrpSpPr/>
          <p:nvPr/>
        </p:nvGrpSpPr>
        <p:grpSpPr>
          <a:xfrm>
            <a:off x="7406250" y="298850"/>
            <a:ext cx="167475" cy="354100"/>
            <a:chOff x="13256175" y="1380850"/>
            <a:chExt cx="167475" cy="354100"/>
          </a:xfrm>
        </p:grpSpPr>
        <p:sp>
          <p:nvSpPr>
            <p:cNvPr id="61" name="Google Shape;1686;p57"/>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687;p57"/>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 name="Google Shape;1688;p57"/>
          <p:cNvGrpSpPr/>
          <p:nvPr/>
        </p:nvGrpSpPr>
        <p:grpSpPr>
          <a:xfrm>
            <a:off x="8093490" y="603900"/>
            <a:ext cx="614808" cy="535388"/>
            <a:chOff x="1434628" y="2199861"/>
            <a:chExt cx="363255" cy="316293"/>
          </a:xfrm>
        </p:grpSpPr>
        <p:sp>
          <p:nvSpPr>
            <p:cNvPr id="64" name="Google Shape;1689;p57"/>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690;p57"/>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691;p57"/>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692;p57"/>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 name="Google Shape;1699;p57"/>
          <p:cNvGrpSpPr/>
          <p:nvPr/>
        </p:nvGrpSpPr>
        <p:grpSpPr>
          <a:xfrm rot="9510035">
            <a:off x="252592" y="4305459"/>
            <a:ext cx="522233" cy="539828"/>
            <a:chOff x="-876300" y="1411475"/>
            <a:chExt cx="327225" cy="338250"/>
          </a:xfrm>
        </p:grpSpPr>
        <p:sp>
          <p:nvSpPr>
            <p:cNvPr id="69" name="Google Shape;1700;p57"/>
            <p:cNvSpPr/>
            <p:nvPr/>
          </p:nvSpPr>
          <p:spPr>
            <a:xfrm>
              <a:off x="-876300" y="1421925"/>
              <a:ext cx="241275" cy="327800"/>
            </a:xfrm>
            <a:custGeom>
              <a:avLst/>
              <a:gdLst/>
              <a:ahLst/>
              <a:cxnLst/>
              <a:rect l="l" t="t" r="r" b="b"/>
              <a:pathLst>
                <a:path w="9651" h="13112" extrusionOk="0">
                  <a:moveTo>
                    <a:pt x="8013" y="0"/>
                  </a:moveTo>
                  <a:cubicBezTo>
                    <a:pt x="7945" y="0"/>
                    <a:pt x="7875" y="3"/>
                    <a:pt x="7802" y="8"/>
                  </a:cubicBezTo>
                  <a:lnTo>
                    <a:pt x="5546" y="119"/>
                  </a:lnTo>
                  <a:lnTo>
                    <a:pt x="3846" y="230"/>
                  </a:lnTo>
                  <a:lnTo>
                    <a:pt x="1591" y="341"/>
                  </a:lnTo>
                  <a:cubicBezTo>
                    <a:pt x="1073" y="378"/>
                    <a:pt x="666" y="821"/>
                    <a:pt x="666" y="1339"/>
                  </a:cubicBezTo>
                  <a:cubicBezTo>
                    <a:pt x="700" y="1816"/>
                    <a:pt x="1080" y="2230"/>
                    <a:pt x="1573" y="2263"/>
                  </a:cubicBezTo>
                  <a:lnTo>
                    <a:pt x="1295" y="2263"/>
                  </a:lnTo>
                  <a:cubicBezTo>
                    <a:pt x="297" y="2300"/>
                    <a:pt x="1" y="3705"/>
                    <a:pt x="962" y="4112"/>
                  </a:cubicBezTo>
                  <a:cubicBezTo>
                    <a:pt x="407" y="4112"/>
                    <a:pt x="1" y="4592"/>
                    <a:pt x="38" y="5110"/>
                  </a:cubicBezTo>
                  <a:lnTo>
                    <a:pt x="38" y="5184"/>
                  </a:lnTo>
                  <a:cubicBezTo>
                    <a:pt x="38" y="5739"/>
                    <a:pt x="481" y="6145"/>
                    <a:pt x="1036" y="6145"/>
                  </a:cubicBezTo>
                  <a:lnTo>
                    <a:pt x="1110" y="6145"/>
                  </a:lnTo>
                  <a:cubicBezTo>
                    <a:pt x="555" y="6145"/>
                    <a:pt x="149" y="6626"/>
                    <a:pt x="186" y="7180"/>
                  </a:cubicBezTo>
                  <a:cubicBezTo>
                    <a:pt x="221" y="7676"/>
                    <a:pt x="663" y="8070"/>
                    <a:pt x="1155" y="8070"/>
                  </a:cubicBezTo>
                  <a:cubicBezTo>
                    <a:pt x="1177" y="8070"/>
                    <a:pt x="1199" y="8069"/>
                    <a:pt x="1221" y="8068"/>
                  </a:cubicBezTo>
                  <a:cubicBezTo>
                    <a:pt x="1850" y="8013"/>
                    <a:pt x="2842" y="7776"/>
                    <a:pt x="3631" y="7776"/>
                  </a:cubicBezTo>
                  <a:cubicBezTo>
                    <a:pt x="3909" y="7776"/>
                    <a:pt x="4161" y="7806"/>
                    <a:pt x="4363" y="7883"/>
                  </a:cubicBezTo>
                  <a:cubicBezTo>
                    <a:pt x="5657" y="8400"/>
                    <a:pt x="4807" y="10582"/>
                    <a:pt x="4881" y="11580"/>
                  </a:cubicBezTo>
                  <a:cubicBezTo>
                    <a:pt x="4881" y="11950"/>
                    <a:pt x="4992" y="12319"/>
                    <a:pt x="5177" y="12652"/>
                  </a:cubicBezTo>
                  <a:cubicBezTo>
                    <a:pt x="5334" y="12936"/>
                    <a:pt x="5626" y="13112"/>
                    <a:pt x="5961" y="13112"/>
                  </a:cubicBezTo>
                  <a:cubicBezTo>
                    <a:pt x="6019" y="13112"/>
                    <a:pt x="6078" y="13107"/>
                    <a:pt x="6138" y="13096"/>
                  </a:cubicBezTo>
                  <a:cubicBezTo>
                    <a:pt x="6619" y="12948"/>
                    <a:pt x="6766" y="12319"/>
                    <a:pt x="6877" y="11839"/>
                  </a:cubicBezTo>
                  <a:cubicBezTo>
                    <a:pt x="7136" y="10693"/>
                    <a:pt x="7839" y="9584"/>
                    <a:pt x="8430" y="8548"/>
                  </a:cubicBezTo>
                  <a:cubicBezTo>
                    <a:pt x="9133" y="7402"/>
                    <a:pt x="9502" y="6108"/>
                    <a:pt x="9613" y="4777"/>
                  </a:cubicBezTo>
                  <a:cubicBezTo>
                    <a:pt x="9650" y="3668"/>
                    <a:pt x="9613" y="2559"/>
                    <a:pt x="9465" y="1487"/>
                  </a:cubicBezTo>
                  <a:cubicBezTo>
                    <a:pt x="9328" y="456"/>
                    <a:pt x="8903" y="0"/>
                    <a:pt x="80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701;p57"/>
            <p:cNvSpPr/>
            <p:nvPr/>
          </p:nvSpPr>
          <p:spPr>
            <a:xfrm>
              <a:off x="-626750" y="1411475"/>
              <a:ext cx="77675" cy="164175"/>
            </a:xfrm>
            <a:custGeom>
              <a:avLst/>
              <a:gdLst/>
              <a:ahLst/>
              <a:cxnLst/>
              <a:rect l="l" t="t" r="r" b="b"/>
              <a:pathLst>
                <a:path w="3107" h="6567" extrusionOk="0">
                  <a:moveTo>
                    <a:pt x="1396" y="0"/>
                  </a:moveTo>
                  <a:cubicBezTo>
                    <a:pt x="1033" y="0"/>
                    <a:pt x="682" y="138"/>
                    <a:pt x="408" y="352"/>
                  </a:cubicBezTo>
                  <a:cubicBezTo>
                    <a:pt x="223" y="611"/>
                    <a:pt x="112" y="944"/>
                    <a:pt x="112" y="1276"/>
                  </a:cubicBezTo>
                  <a:cubicBezTo>
                    <a:pt x="38" y="2238"/>
                    <a:pt x="1" y="3199"/>
                    <a:pt x="38" y="4160"/>
                  </a:cubicBezTo>
                  <a:cubicBezTo>
                    <a:pt x="38" y="4641"/>
                    <a:pt x="38" y="5935"/>
                    <a:pt x="408" y="6304"/>
                  </a:cubicBezTo>
                  <a:cubicBezTo>
                    <a:pt x="481" y="6341"/>
                    <a:pt x="555" y="6378"/>
                    <a:pt x="666" y="6378"/>
                  </a:cubicBezTo>
                  <a:lnTo>
                    <a:pt x="777" y="6415"/>
                  </a:lnTo>
                  <a:lnTo>
                    <a:pt x="1480" y="6526"/>
                  </a:lnTo>
                  <a:cubicBezTo>
                    <a:pt x="1579" y="6555"/>
                    <a:pt x="1677" y="6567"/>
                    <a:pt x="1774" y="6567"/>
                  </a:cubicBezTo>
                  <a:cubicBezTo>
                    <a:pt x="1931" y="6567"/>
                    <a:pt x="2082" y="6535"/>
                    <a:pt x="2219" y="6489"/>
                  </a:cubicBezTo>
                  <a:cubicBezTo>
                    <a:pt x="3106" y="5972"/>
                    <a:pt x="2700" y="3717"/>
                    <a:pt x="2626" y="2866"/>
                  </a:cubicBezTo>
                  <a:cubicBezTo>
                    <a:pt x="2589" y="2016"/>
                    <a:pt x="2922" y="56"/>
                    <a:pt x="1628" y="19"/>
                  </a:cubicBezTo>
                  <a:cubicBezTo>
                    <a:pt x="1550" y="7"/>
                    <a:pt x="1473" y="0"/>
                    <a:pt x="13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randombar(horizontal)">
                                      <p:cBhvr>
                                        <p:cTn id="7" dur="500"/>
                                        <p:tgtEl>
                                          <p:spTgt spid="5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randombar(horizontal)">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heckerboard(across)">
                                      <p:cBhvr>
                                        <p:cTn id="15" dur="500"/>
                                        <p:tgtEl>
                                          <p:spTgt spid="4"/>
                                        </p:tgtEl>
                                      </p:cBhvr>
                                    </p:animEffect>
                                  </p:childTnLst>
                                </p:cTn>
                              </p:par>
                              <p:par>
                                <p:cTn id="16" presetID="5" presetClass="entr" presetSubtype="10" fill="hold" nodeType="with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checkerboard(across)">
                                      <p:cBhvr>
                                        <p:cTn id="18" dur="500"/>
                                        <p:tgtEl>
                                          <p:spTgt spid="57"/>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anim calcmode="lin" valueType="num">
                                      <p:cBhvr>
                                        <p:cTn id="24" dur="500" fill="hold"/>
                                        <p:tgtEl>
                                          <p:spTgt spid="5"/>
                                        </p:tgtEl>
                                        <p:attrNameLst>
                                          <p:attrName>ppt_x</p:attrName>
                                        </p:attrNameLst>
                                      </p:cBhvr>
                                      <p:tavLst>
                                        <p:tav tm="0">
                                          <p:val>
                                            <p:strVal val="#ppt_x"/>
                                          </p:val>
                                        </p:tav>
                                        <p:tav tm="100000">
                                          <p:val>
                                            <p:strVal val="#ppt_x"/>
                                          </p:val>
                                        </p:tav>
                                      </p:tavLst>
                                    </p:anim>
                                    <p:anim calcmode="lin" valueType="num">
                                      <p:cBhvr>
                                        <p:cTn id="25"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437"/>
        <p:cNvGrpSpPr/>
        <p:nvPr/>
      </p:nvGrpSpPr>
      <p:grpSpPr>
        <a:xfrm>
          <a:off x="0" y="0"/>
          <a:ext cx="0" cy="0"/>
          <a:chOff x="0" y="0"/>
          <a:chExt cx="0" cy="0"/>
        </a:xfrm>
      </p:grpSpPr>
      <p:sp>
        <p:nvSpPr>
          <p:cNvPr id="2438" name="Google Shape;2438;p67"/>
          <p:cNvSpPr/>
          <p:nvPr/>
        </p:nvSpPr>
        <p:spPr>
          <a:xfrm>
            <a:off x="517456" y="1099537"/>
            <a:ext cx="8164205" cy="3790080"/>
          </a:xfrm>
          <a:custGeom>
            <a:avLst/>
            <a:gdLst/>
            <a:ahLst/>
            <a:cxnLst/>
            <a:rect l="l" t="t" r="r" b="b"/>
            <a:pathLst>
              <a:path w="209088" h="114514" extrusionOk="0">
                <a:moveTo>
                  <a:pt x="3210" y="23692"/>
                </a:moveTo>
                <a:cubicBezTo>
                  <a:pt x="3718" y="17914"/>
                  <a:pt x="2575" y="12262"/>
                  <a:pt x="5115" y="8833"/>
                </a:cubicBezTo>
                <a:cubicBezTo>
                  <a:pt x="7655" y="5404"/>
                  <a:pt x="5750" y="4579"/>
                  <a:pt x="18450" y="3118"/>
                </a:cubicBezTo>
                <a:cubicBezTo>
                  <a:pt x="31150" y="1658"/>
                  <a:pt x="57312" y="388"/>
                  <a:pt x="81315" y="70"/>
                </a:cubicBezTo>
                <a:cubicBezTo>
                  <a:pt x="105318" y="-247"/>
                  <a:pt x="143863" y="578"/>
                  <a:pt x="162468" y="1213"/>
                </a:cubicBezTo>
                <a:cubicBezTo>
                  <a:pt x="181074" y="1848"/>
                  <a:pt x="185709" y="1340"/>
                  <a:pt x="192948" y="3880"/>
                </a:cubicBezTo>
                <a:cubicBezTo>
                  <a:pt x="200187" y="6420"/>
                  <a:pt x="203235" y="11691"/>
                  <a:pt x="205902" y="16453"/>
                </a:cubicBezTo>
                <a:cubicBezTo>
                  <a:pt x="208569" y="21216"/>
                  <a:pt x="208506" y="24137"/>
                  <a:pt x="208950" y="32455"/>
                </a:cubicBezTo>
                <a:cubicBezTo>
                  <a:pt x="209395" y="40774"/>
                  <a:pt x="208633" y="57220"/>
                  <a:pt x="208569" y="66364"/>
                </a:cubicBezTo>
                <a:cubicBezTo>
                  <a:pt x="208506" y="75508"/>
                  <a:pt x="208887" y="81858"/>
                  <a:pt x="208569" y="87319"/>
                </a:cubicBezTo>
                <a:cubicBezTo>
                  <a:pt x="208252" y="92780"/>
                  <a:pt x="208188" y="95955"/>
                  <a:pt x="206664" y="99130"/>
                </a:cubicBezTo>
                <a:cubicBezTo>
                  <a:pt x="205140" y="102305"/>
                  <a:pt x="205458" y="104083"/>
                  <a:pt x="199425" y="106369"/>
                </a:cubicBezTo>
                <a:cubicBezTo>
                  <a:pt x="193393" y="108655"/>
                  <a:pt x="186852" y="111513"/>
                  <a:pt x="170469" y="112846"/>
                </a:cubicBezTo>
                <a:cubicBezTo>
                  <a:pt x="154086" y="114180"/>
                  <a:pt x="123987" y="114434"/>
                  <a:pt x="101127" y="114370"/>
                </a:cubicBezTo>
                <a:cubicBezTo>
                  <a:pt x="78267" y="114307"/>
                  <a:pt x="49756" y="115386"/>
                  <a:pt x="33309" y="112465"/>
                </a:cubicBezTo>
                <a:cubicBezTo>
                  <a:pt x="16863" y="109544"/>
                  <a:pt x="7655" y="108338"/>
                  <a:pt x="2448" y="96844"/>
                </a:cubicBezTo>
                <a:cubicBezTo>
                  <a:pt x="-2759" y="85351"/>
                  <a:pt x="1940" y="55696"/>
                  <a:pt x="2067" y="43504"/>
                </a:cubicBezTo>
                <a:cubicBezTo>
                  <a:pt x="2194" y="31312"/>
                  <a:pt x="2702" y="29471"/>
                  <a:pt x="3210" y="23692"/>
                </a:cubicBezTo>
                <a:close/>
              </a:path>
            </a:pathLst>
          </a:custGeom>
          <a:solidFill>
            <a:schemeClr val="lt1"/>
          </a:solidFill>
          <a:ln>
            <a:noFill/>
          </a:ln>
        </p:spPr>
      </p:sp>
      <p:grpSp>
        <p:nvGrpSpPr>
          <p:cNvPr id="52" name="Google Shape;2126;p64"/>
          <p:cNvGrpSpPr/>
          <p:nvPr/>
        </p:nvGrpSpPr>
        <p:grpSpPr>
          <a:xfrm>
            <a:off x="917787" y="385084"/>
            <a:ext cx="2860158" cy="930680"/>
            <a:chOff x="1009638" y="423878"/>
            <a:chExt cx="4918200" cy="1574736"/>
          </a:xfrm>
        </p:grpSpPr>
        <p:sp>
          <p:nvSpPr>
            <p:cNvPr id="53" name="Google Shape;2127;p64"/>
            <p:cNvSpPr/>
            <p:nvPr/>
          </p:nvSpPr>
          <p:spPr>
            <a:xfrm>
              <a:off x="1009638" y="423878"/>
              <a:ext cx="4918200" cy="10905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2128;p64"/>
            <p:cNvSpPr/>
            <p:nvPr/>
          </p:nvSpPr>
          <p:spPr>
            <a:xfrm rot="10418351">
              <a:off x="4706966" y="1293946"/>
              <a:ext cx="644467" cy="6710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5" name="Google Shape;2129;p64"/>
          <p:cNvSpPr txBox="1">
            <a:spLocks noGrp="1"/>
          </p:cNvSpPr>
          <p:nvPr>
            <p:ph type="title"/>
          </p:nvPr>
        </p:nvSpPr>
        <p:spPr>
          <a:xfrm>
            <a:off x="737641" y="470850"/>
            <a:ext cx="3244971" cy="434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000" dirty="0" smtClean="0">
                <a:latin typeface="+mn-lt"/>
              </a:rPr>
              <a:t>Minh </a:t>
            </a:r>
            <a:r>
              <a:rPr lang="en-US" sz="2000" dirty="0" err="1" smtClean="0">
                <a:latin typeface="+mn-lt"/>
              </a:rPr>
              <a:t>họa</a:t>
            </a:r>
            <a:r>
              <a:rPr lang="en-US" sz="2000" dirty="0" smtClean="0">
                <a:latin typeface="+mn-lt"/>
              </a:rPr>
              <a:t> </a:t>
            </a:r>
            <a:r>
              <a:rPr lang="en-US" sz="2000" dirty="0" err="1" smtClean="0">
                <a:latin typeface="+mn-lt"/>
              </a:rPr>
              <a:t>kết</a:t>
            </a:r>
            <a:r>
              <a:rPr lang="en-US" sz="2000" dirty="0" smtClean="0">
                <a:latin typeface="+mn-lt"/>
              </a:rPr>
              <a:t> </a:t>
            </a:r>
            <a:r>
              <a:rPr lang="en-US" sz="2000" dirty="0" err="1" smtClean="0">
                <a:latin typeface="+mn-lt"/>
              </a:rPr>
              <a:t>quả</a:t>
            </a:r>
            <a:r>
              <a:rPr lang="en-US" sz="2000" dirty="0" smtClean="0">
                <a:latin typeface="+mn-lt"/>
              </a:rPr>
              <a:t>:</a:t>
            </a:r>
            <a:endParaRPr sz="2000" dirty="0">
              <a:latin typeface="+mn-lt"/>
            </a:endParaRPr>
          </a:p>
        </p:txBody>
      </p:sp>
      <p:sp>
        <p:nvSpPr>
          <p:cNvPr id="4" name="TextBox 3"/>
          <p:cNvSpPr txBox="1"/>
          <p:nvPr/>
        </p:nvSpPr>
        <p:spPr>
          <a:xfrm>
            <a:off x="1017142" y="1263063"/>
            <a:ext cx="770562" cy="400110"/>
          </a:xfrm>
          <a:prstGeom prst="rect">
            <a:avLst/>
          </a:prstGeom>
          <a:noFill/>
        </p:spPr>
        <p:txBody>
          <a:bodyPr wrap="square" rtlCol="0">
            <a:spAutoFit/>
          </a:bodyPr>
          <a:lstStyle/>
          <a:p>
            <a:r>
              <a:rPr lang="en-US" sz="2000" dirty="0"/>
              <a:t>b</a:t>
            </a:r>
            <a:r>
              <a:rPr lang="en-US" sz="2000" dirty="0" smtClean="0"/>
              <a:t>)</a:t>
            </a:r>
            <a:endParaRPr lang="en-US" sz="2000" dirty="0"/>
          </a:p>
        </p:txBody>
      </p:sp>
      <p:sp>
        <p:nvSpPr>
          <p:cNvPr id="5" name="Rectangle 4"/>
          <p:cNvSpPr/>
          <p:nvPr/>
        </p:nvSpPr>
        <p:spPr>
          <a:xfrm>
            <a:off x="1017142" y="2617931"/>
            <a:ext cx="7161087" cy="2118529"/>
          </a:xfrm>
          <a:prstGeom prst="rect">
            <a:avLst/>
          </a:prstGeom>
        </p:spPr>
        <p:txBody>
          <a:bodyPr wrap="square">
            <a:spAutoFit/>
          </a:bodyPr>
          <a:lstStyle/>
          <a:p>
            <a:pPr algn="just">
              <a:lnSpc>
                <a:spcPct val="150000"/>
              </a:lnSpc>
            </a:pPr>
            <a:r>
              <a:rPr lang="vi-VN" sz="1800" b="1" u="sng" dirty="0">
                <a:solidFill>
                  <a:srgbClr val="C00000"/>
                </a:solidFill>
              </a:rPr>
              <a:t>Nhận xét</a:t>
            </a:r>
            <a:r>
              <a:rPr lang="vi-VN" sz="1800" b="1" dirty="0" smtClean="0">
                <a:solidFill>
                  <a:srgbClr val="C00000"/>
                </a:solidFill>
              </a:rPr>
              <a:t>:</a:t>
            </a:r>
            <a:r>
              <a:rPr lang="en-US" sz="1800" b="1" dirty="0" smtClean="0">
                <a:solidFill>
                  <a:srgbClr val="C00000"/>
                </a:solidFill>
              </a:rPr>
              <a:t> </a:t>
            </a:r>
            <a:r>
              <a:rPr lang="en-US" sz="1800" dirty="0" err="1"/>
              <a:t>Mức</a:t>
            </a:r>
            <a:r>
              <a:rPr lang="en-US" sz="1800" dirty="0"/>
              <a:t> </a:t>
            </a:r>
            <a:r>
              <a:rPr lang="en-US" sz="1800" dirty="0" err="1"/>
              <a:t>độ</a:t>
            </a:r>
            <a:r>
              <a:rPr lang="en-US" sz="1800" dirty="0"/>
              <a:t> </a:t>
            </a:r>
            <a:r>
              <a:rPr lang="en-US" sz="1800" dirty="0" err="1"/>
              <a:t>biến</a:t>
            </a:r>
            <a:r>
              <a:rPr lang="en-US" sz="1800" dirty="0"/>
              <a:t> </a:t>
            </a:r>
            <a:r>
              <a:rPr lang="en-US" sz="1800" dirty="0" err="1"/>
              <a:t>động</a:t>
            </a:r>
            <a:r>
              <a:rPr lang="en-US" sz="1800" dirty="0"/>
              <a:t> </a:t>
            </a:r>
            <a:r>
              <a:rPr lang="en-US" sz="1800" dirty="0" err="1"/>
              <a:t>của</a:t>
            </a:r>
            <a:r>
              <a:rPr lang="en-US" sz="1800" dirty="0"/>
              <a:t> </a:t>
            </a:r>
            <a:r>
              <a:rPr lang="en-US" sz="1800" dirty="0" err="1"/>
              <a:t>thời</a:t>
            </a:r>
            <a:r>
              <a:rPr lang="en-US" sz="1800" dirty="0"/>
              <a:t> </a:t>
            </a:r>
            <a:r>
              <a:rPr lang="en-US" sz="1800" dirty="0" err="1"/>
              <a:t>gian</a:t>
            </a:r>
            <a:r>
              <a:rPr lang="en-US" sz="1800" dirty="0"/>
              <a:t> </a:t>
            </a:r>
            <a:r>
              <a:rPr lang="en-US" sz="1800" dirty="0" err="1"/>
              <a:t>sử</a:t>
            </a:r>
            <a:r>
              <a:rPr lang="en-US" sz="1800" dirty="0"/>
              <a:t> </a:t>
            </a:r>
            <a:r>
              <a:rPr lang="en-US" sz="1800" dirty="0" err="1"/>
              <a:t>dụng</a:t>
            </a:r>
            <a:r>
              <a:rPr lang="en-US" sz="1800" dirty="0"/>
              <a:t> MXH </a:t>
            </a:r>
            <a:r>
              <a:rPr lang="en-US" sz="1800" dirty="0" err="1"/>
              <a:t>của</a:t>
            </a:r>
            <a:r>
              <a:rPr lang="en-US" sz="1800" dirty="0"/>
              <a:t> </a:t>
            </a:r>
            <a:r>
              <a:rPr lang="en-US" sz="1800" dirty="0" err="1"/>
              <a:t>nhóm</a:t>
            </a:r>
            <a:r>
              <a:rPr lang="en-US" sz="1800" dirty="0"/>
              <a:t> </a:t>
            </a:r>
            <a:r>
              <a:rPr lang="en-US" sz="1800" dirty="0" err="1"/>
              <a:t>các</a:t>
            </a:r>
            <a:r>
              <a:rPr lang="en-US" sz="1800" dirty="0"/>
              <a:t> </a:t>
            </a:r>
            <a:r>
              <a:rPr lang="en-US" sz="1800" dirty="0" err="1"/>
              <a:t>bạn</a:t>
            </a:r>
            <a:r>
              <a:rPr lang="en-US" sz="1800" dirty="0"/>
              <a:t> </a:t>
            </a:r>
            <a:r>
              <a:rPr lang="en-US" sz="1800" dirty="0" err="1"/>
              <a:t>nữ</a:t>
            </a:r>
            <a:r>
              <a:rPr lang="en-US" sz="1800" dirty="0"/>
              <a:t> </a:t>
            </a:r>
            <a:r>
              <a:rPr lang="en-US" sz="1800" dirty="0" err="1"/>
              <a:t>lớn</a:t>
            </a:r>
            <a:r>
              <a:rPr lang="en-US" sz="1800" dirty="0"/>
              <a:t> </a:t>
            </a:r>
            <a:r>
              <a:rPr lang="en-US" sz="1800" dirty="0" err="1"/>
              <a:t>hơn</a:t>
            </a:r>
            <a:r>
              <a:rPr lang="en-US" sz="1800" dirty="0"/>
              <a:t> </a:t>
            </a:r>
            <a:r>
              <a:rPr lang="en-US" sz="1800" dirty="0" err="1"/>
              <a:t>với</a:t>
            </a:r>
            <a:r>
              <a:rPr lang="en-US" sz="1800" dirty="0"/>
              <a:t> </a:t>
            </a:r>
            <a:r>
              <a:rPr lang="en-US" sz="1800" dirty="0" err="1"/>
              <a:t>khoảng</a:t>
            </a:r>
            <a:r>
              <a:rPr lang="en-US" sz="1800" dirty="0"/>
              <a:t> </a:t>
            </a:r>
            <a:r>
              <a:rPr lang="en-US" sz="1800" dirty="0" err="1"/>
              <a:t>biến</a:t>
            </a:r>
            <a:r>
              <a:rPr lang="en-US" sz="1800" dirty="0"/>
              <a:t> </a:t>
            </a:r>
            <a:r>
              <a:rPr lang="en-US" sz="1800" dirty="0" err="1"/>
              <a:t>thiên</a:t>
            </a:r>
            <a:r>
              <a:rPr lang="en-US" sz="1800" dirty="0"/>
              <a:t> 150 </a:t>
            </a:r>
            <a:r>
              <a:rPr lang="en-US" sz="1800" dirty="0" err="1"/>
              <a:t>và</a:t>
            </a:r>
            <a:r>
              <a:rPr lang="en-US" sz="1800" dirty="0"/>
              <a:t> </a:t>
            </a:r>
            <a:r>
              <a:rPr lang="en-US" sz="1800" dirty="0" err="1"/>
              <a:t>độ</a:t>
            </a:r>
            <a:r>
              <a:rPr lang="en-US" sz="1800" dirty="0"/>
              <a:t> </a:t>
            </a:r>
            <a:r>
              <a:rPr lang="en-US" sz="1800" dirty="0" err="1"/>
              <a:t>lệch</a:t>
            </a:r>
            <a:r>
              <a:rPr lang="en-US" sz="1800" dirty="0"/>
              <a:t> </a:t>
            </a:r>
            <a:r>
              <a:rPr lang="en-US" sz="1800" dirty="0" err="1"/>
              <a:t>chuẩn</a:t>
            </a:r>
            <a:r>
              <a:rPr lang="en-US" sz="1800" dirty="0"/>
              <a:t> 50,36; </a:t>
            </a:r>
            <a:r>
              <a:rPr lang="en-US" sz="1800" dirty="0" err="1"/>
              <a:t>trong</a:t>
            </a:r>
            <a:r>
              <a:rPr lang="en-US" sz="1800" dirty="0"/>
              <a:t> </a:t>
            </a:r>
            <a:r>
              <a:rPr lang="en-US" sz="1800" dirty="0" err="1"/>
              <a:t>khi</a:t>
            </a:r>
            <a:r>
              <a:rPr lang="en-US" sz="1800" dirty="0"/>
              <a:t> </a:t>
            </a:r>
            <a:r>
              <a:rPr lang="en-US" sz="1800" dirty="0" err="1"/>
              <a:t>hai</a:t>
            </a:r>
            <a:r>
              <a:rPr lang="en-US" sz="1800" dirty="0"/>
              <a:t> </a:t>
            </a:r>
            <a:r>
              <a:rPr lang="en-US" sz="1800" dirty="0" err="1"/>
              <a:t>số</a:t>
            </a:r>
            <a:r>
              <a:rPr lang="en-US" sz="1800" dirty="0"/>
              <a:t> </a:t>
            </a:r>
            <a:r>
              <a:rPr lang="en-US" sz="1800" dirty="0" err="1"/>
              <a:t>đo</a:t>
            </a:r>
            <a:r>
              <a:rPr lang="en-US" sz="1800" dirty="0"/>
              <a:t> </a:t>
            </a:r>
            <a:r>
              <a:rPr lang="en-US" sz="1800" dirty="0" err="1"/>
              <a:t>này</a:t>
            </a:r>
            <a:r>
              <a:rPr lang="en-US" sz="1800" dirty="0"/>
              <a:t> ở </a:t>
            </a:r>
            <a:r>
              <a:rPr lang="en-US" sz="1800" dirty="0" err="1"/>
              <a:t>nhóm</a:t>
            </a:r>
            <a:r>
              <a:rPr lang="en-US" sz="1800" dirty="0"/>
              <a:t> </a:t>
            </a:r>
            <a:r>
              <a:rPr lang="en-US" sz="1800" dirty="0" err="1"/>
              <a:t>các</a:t>
            </a:r>
            <a:r>
              <a:rPr lang="en-US" sz="1800" dirty="0"/>
              <a:t> </a:t>
            </a:r>
            <a:r>
              <a:rPr lang="en-US" sz="1800" dirty="0" err="1"/>
              <a:t>bạn</a:t>
            </a:r>
            <a:r>
              <a:rPr lang="en-US" sz="1800" dirty="0"/>
              <a:t> </a:t>
            </a:r>
            <a:r>
              <a:rPr lang="en-US" sz="1800" dirty="0" err="1"/>
              <a:t>nam</a:t>
            </a:r>
            <a:r>
              <a:rPr lang="en-US" sz="1800" dirty="0"/>
              <a:t> </a:t>
            </a:r>
            <a:r>
              <a:rPr lang="en-US" sz="1800" dirty="0" err="1"/>
              <a:t>lần</a:t>
            </a:r>
            <a:r>
              <a:rPr lang="en-US" sz="1800" dirty="0"/>
              <a:t> </a:t>
            </a:r>
            <a:r>
              <a:rPr lang="en-US" sz="1800" dirty="0" err="1"/>
              <a:t>lượt</a:t>
            </a:r>
            <a:r>
              <a:rPr lang="en-US" sz="1800" dirty="0"/>
              <a:t> </a:t>
            </a:r>
            <a:r>
              <a:rPr lang="en-US" sz="1800" dirty="0" err="1"/>
              <a:t>là</a:t>
            </a:r>
            <a:r>
              <a:rPr lang="en-US" sz="1800" dirty="0"/>
              <a:t> 105 </a:t>
            </a:r>
            <a:r>
              <a:rPr lang="en-US" sz="1800" dirty="0" err="1"/>
              <a:t>và</a:t>
            </a:r>
            <a:r>
              <a:rPr lang="en-US" sz="1800" dirty="0"/>
              <a:t> 31,13. Ta </a:t>
            </a:r>
            <a:r>
              <a:rPr lang="en-US" sz="1800" dirty="0" err="1"/>
              <a:t>có</a:t>
            </a:r>
            <a:r>
              <a:rPr lang="en-US" sz="1800" dirty="0"/>
              <a:t> </a:t>
            </a:r>
            <a:r>
              <a:rPr lang="en-US" sz="1800" dirty="0" err="1"/>
              <a:t>thể</a:t>
            </a:r>
            <a:r>
              <a:rPr lang="en-US" sz="1800" dirty="0"/>
              <a:t> </a:t>
            </a:r>
            <a:r>
              <a:rPr lang="en-US" sz="1800" dirty="0" err="1"/>
              <a:t>cho</a:t>
            </a:r>
            <a:r>
              <a:rPr lang="en-US" sz="1800" dirty="0"/>
              <a:t> </a:t>
            </a:r>
            <a:r>
              <a:rPr lang="en-US" sz="1800" dirty="0" err="1"/>
              <a:t>rằng</a:t>
            </a:r>
            <a:r>
              <a:rPr lang="en-US" sz="1800" dirty="0"/>
              <a:t> </a:t>
            </a:r>
            <a:r>
              <a:rPr lang="en-US" sz="1800" dirty="0" err="1"/>
              <a:t>thời</a:t>
            </a:r>
            <a:r>
              <a:rPr lang="en-US" sz="1800" dirty="0"/>
              <a:t> </a:t>
            </a:r>
            <a:r>
              <a:rPr lang="en-US" sz="1800" dirty="0" err="1"/>
              <a:t>gian</a:t>
            </a:r>
            <a:r>
              <a:rPr lang="en-US" sz="1800" dirty="0"/>
              <a:t> </a:t>
            </a:r>
            <a:r>
              <a:rPr lang="en-US" sz="1800" dirty="0" err="1"/>
              <a:t>sử</a:t>
            </a:r>
            <a:r>
              <a:rPr lang="en-US" sz="1800" dirty="0"/>
              <a:t> </a:t>
            </a:r>
            <a:r>
              <a:rPr lang="en-US" sz="1800" dirty="0" err="1"/>
              <a:t>dụng</a:t>
            </a:r>
            <a:r>
              <a:rPr lang="en-US" sz="1800" dirty="0"/>
              <a:t> MXH </a:t>
            </a:r>
            <a:r>
              <a:rPr lang="en-US" sz="1800" dirty="0" err="1"/>
              <a:t>mỗi</a:t>
            </a:r>
            <a:r>
              <a:rPr lang="en-US" sz="1800" dirty="0"/>
              <a:t> </a:t>
            </a:r>
            <a:r>
              <a:rPr lang="en-US" sz="1800" dirty="0" err="1"/>
              <a:t>ngày</a:t>
            </a:r>
            <a:r>
              <a:rPr lang="en-US" sz="1800" dirty="0"/>
              <a:t> </a:t>
            </a:r>
            <a:r>
              <a:rPr lang="en-US" sz="1800" dirty="0" err="1"/>
              <a:t>của</a:t>
            </a:r>
            <a:r>
              <a:rPr lang="en-US" sz="1800" dirty="0"/>
              <a:t> </a:t>
            </a:r>
            <a:r>
              <a:rPr lang="en-US" sz="1800" dirty="0" err="1"/>
              <a:t>các</a:t>
            </a:r>
            <a:r>
              <a:rPr lang="en-US" sz="1800" dirty="0"/>
              <a:t> </a:t>
            </a:r>
            <a:r>
              <a:rPr lang="en-US" sz="1800" dirty="0" err="1"/>
              <a:t>bạn</a:t>
            </a:r>
            <a:r>
              <a:rPr lang="en-US" sz="1800" dirty="0"/>
              <a:t> </a:t>
            </a:r>
            <a:r>
              <a:rPr lang="en-US" sz="1800" dirty="0" err="1"/>
              <a:t>nữ</a:t>
            </a:r>
            <a:r>
              <a:rPr lang="en-US" sz="1800" dirty="0"/>
              <a:t> </a:t>
            </a:r>
            <a:r>
              <a:rPr lang="en-US" sz="1800" dirty="0" err="1"/>
              <a:t>biến</a:t>
            </a:r>
            <a:r>
              <a:rPr lang="en-US" sz="1800" dirty="0"/>
              <a:t> </a:t>
            </a:r>
            <a:r>
              <a:rPr lang="en-US" sz="1800" dirty="0" err="1"/>
              <a:t>động</a:t>
            </a:r>
            <a:r>
              <a:rPr lang="en-US" sz="1800" dirty="0"/>
              <a:t> </a:t>
            </a:r>
            <a:r>
              <a:rPr lang="en-US" sz="1800" dirty="0" err="1"/>
              <a:t>nhiều</a:t>
            </a:r>
            <a:r>
              <a:rPr lang="en-US" sz="1800" dirty="0"/>
              <a:t> </a:t>
            </a:r>
            <a:r>
              <a:rPr lang="en-US" sz="1800" dirty="0" err="1"/>
              <a:t>hơn</a:t>
            </a:r>
            <a:r>
              <a:rPr lang="en-US" sz="1800" dirty="0"/>
              <a:t> so </a:t>
            </a:r>
            <a:r>
              <a:rPr lang="en-US" sz="1800" dirty="0" err="1"/>
              <a:t>với</a:t>
            </a:r>
            <a:r>
              <a:rPr lang="en-US" sz="1800" dirty="0"/>
              <a:t> </a:t>
            </a:r>
            <a:r>
              <a:rPr lang="en-US" sz="1800" dirty="0" err="1"/>
              <a:t>các</a:t>
            </a:r>
            <a:r>
              <a:rPr lang="en-US" sz="1800" dirty="0"/>
              <a:t> </a:t>
            </a:r>
            <a:r>
              <a:rPr lang="en-US" sz="1800" dirty="0" err="1"/>
              <a:t>bạn</a:t>
            </a:r>
            <a:r>
              <a:rPr lang="en-US" sz="1800" dirty="0"/>
              <a:t> </a:t>
            </a:r>
            <a:r>
              <a:rPr lang="en-US" sz="1800" dirty="0" err="1"/>
              <a:t>nam</a:t>
            </a:r>
            <a:r>
              <a:rPr lang="en-US" sz="1800" dirty="0" smtClean="0"/>
              <a:t>.</a:t>
            </a:r>
            <a:endParaRPr lang="en-US" sz="1800" dirty="0"/>
          </a:p>
        </p:txBody>
      </p:sp>
      <p:grpSp>
        <p:nvGrpSpPr>
          <p:cNvPr id="60" name="Google Shape;1685;p57"/>
          <p:cNvGrpSpPr/>
          <p:nvPr/>
        </p:nvGrpSpPr>
        <p:grpSpPr>
          <a:xfrm>
            <a:off x="7406250" y="298850"/>
            <a:ext cx="167475" cy="354100"/>
            <a:chOff x="13256175" y="1380850"/>
            <a:chExt cx="167475" cy="354100"/>
          </a:xfrm>
        </p:grpSpPr>
        <p:sp>
          <p:nvSpPr>
            <p:cNvPr id="61" name="Google Shape;1686;p57"/>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687;p57"/>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 name="Google Shape;1688;p57"/>
          <p:cNvGrpSpPr/>
          <p:nvPr/>
        </p:nvGrpSpPr>
        <p:grpSpPr>
          <a:xfrm>
            <a:off x="8093490" y="603900"/>
            <a:ext cx="614808" cy="535388"/>
            <a:chOff x="1434628" y="2199861"/>
            <a:chExt cx="363255" cy="316293"/>
          </a:xfrm>
        </p:grpSpPr>
        <p:sp>
          <p:nvSpPr>
            <p:cNvPr id="64" name="Google Shape;1689;p57"/>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690;p57"/>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691;p57"/>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692;p57"/>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 name="Google Shape;1699;p57"/>
          <p:cNvGrpSpPr/>
          <p:nvPr/>
        </p:nvGrpSpPr>
        <p:grpSpPr>
          <a:xfrm rot="9510035">
            <a:off x="252592" y="4305459"/>
            <a:ext cx="522233" cy="539828"/>
            <a:chOff x="-876300" y="1411475"/>
            <a:chExt cx="327225" cy="338250"/>
          </a:xfrm>
        </p:grpSpPr>
        <p:sp>
          <p:nvSpPr>
            <p:cNvPr id="69" name="Google Shape;1700;p57"/>
            <p:cNvSpPr/>
            <p:nvPr/>
          </p:nvSpPr>
          <p:spPr>
            <a:xfrm>
              <a:off x="-876300" y="1421925"/>
              <a:ext cx="241275" cy="327800"/>
            </a:xfrm>
            <a:custGeom>
              <a:avLst/>
              <a:gdLst/>
              <a:ahLst/>
              <a:cxnLst/>
              <a:rect l="l" t="t" r="r" b="b"/>
              <a:pathLst>
                <a:path w="9651" h="13112" extrusionOk="0">
                  <a:moveTo>
                    <a:pt x="8013" y="0"/>
                  </a:moveTo>
                  <a:cubicBezTo>
                    <a:pt x="7945" y="0"/>
                    <a:pt x="7875" y="3"/>
                    <a:pt x="7802" y="8"/>
                  </a:cubicBezTo>
                  <a:lnTo>
                    <a:pt x="5546" y="119"/>
                  </a:lnTo>
                  <a:lnTo>
                    <a:pt x="3846" y="230"/>
                  </a:lnTo>
                  <a:lnTo>
                    <a:pt x="1591" y="341"/>
                  </a:lnTo>
                  <a:cubicBezTo>
                    <a:pt x="1073" y="378"/>
                    <a:pt x="666" y="821"/>
                    <a:pt x="666" y="1339"/>
                  </a:cubicBezTo>
                  <a:cubicBezTo>
                    <a:pt x="700" y="1816"/>
                    <a:pt x="1080" y="2230"/>
                    <a:pt x="1573" y="2263"/>
                  </a:cubicBezTo>
                  <a:lnTo>
                    <a:pt x="1295" y="2263"/>
                  </a:lnTo>
                  <a:cubicBezTo>
                    <a:pt x="297" y="2300"/>
                    <a:pt x="1" y="3705"/>
                    <a:pt x="962" y="4112"/>
                  </a:cubicBezTo>
                  <a:cubicBezTo>
                    <a:pt x="407" y="4112"/>
                    <a:pt x="1" y="4592"/>
                    <a:pt x="38" y="5110"/>
                  </a:cubicBezTo>
                  <a:lnTo>
                    <a:pt x="38" y="5184"/>
                  </a:lnTo>
                  <a:cubicBezTo>
                    <a:pt x="38" y="5739"/>
                    <a:pt x="481" y="6145"/>
                    <a:pt x="1036" y="6145"/>
                  </a:cubicBezTo>
                  <a:lnTo>
                    <a:pt x="1110" y="6145"/>
                  </a:lnTo>
                  <a:cubicBezTo>
                    <a:pt x="555" y="6145"/>
                    <a:pt x="149" y="6626"/>
                    <a:pt x="186" y="7180"/>
                  </a:cubicBezTo>
                  <a:cubicBezTo>
                    <a:pt x="221" y="7676"/>
                    <a:pt x="663" y="8070"/>
                    <a:pt x="1155" y="8070"/>
                  </a:cubicBezTo>
                  <a:cubicBezTo>
                    <a:pt x="1177" y="8070"/>
                    <a:pt x="1199" y="8069"/>
                    <a:pt x="1221" y="8068"/>
                  </a:cubicBezTo>
                  <a:cubicBezTo>
                    <a:pt x="1850" y="8013"/>
                    <a:pt x="2842" y="7776"/>
                    <a:pt x="3631" y="7776"/>
                  </a:cubicBezTo>
                  <a:cubicBezTo>
                    <a:pt x="3909" y="7776"/>
                    <a:pt x="4161" y="7806"/>
                    <a:pt x="4363" y="7883"/>
                  </a:cubicBezTo>
                  <a:cubicBezTo>
                    <a:pt x="5657" y="8400"/>
                    <a:pt x="4807" y="10582"/>
                    <a:pt x="4881" y="11580"/>
                  </a:cubicBezTo>
                  <a:cubicBezTo>
                    <a:pt x="4881" y="11950"/>
                    <a:pt x="4992" y="12319"/>
                    <a:pt x="5177" y="12652"/>
                  </a:cubicBezTo>
                  <a:cubicBezTo>
                    <a:pt x="5334" y="12936"/>
                    <a:pt x="5626" y="13112"/>
                    <a:pt x="5961" y="13112"/>
                  </a:cubicBezTo>
                  <a:cubicBezTo>
                    <a:pt x="6019" y="13112"/>
                    <a:pt x="6078" y="13107"/>
                    <a:pt x="6138" y="13096"/>
                  </a:cubicBezTo>
                  <a:cubicBezTo>
                    <a:pt x="6619" y="12948"/>
                    <a:pt x="6766" y="12319"/>
                    <a:pt x="6877" y="11839"/>
                  </a:cubicBezTo>
                  <a:cubicBezTo>
                    <a:pt x="7136" y="10693"/>
                    <a:pt x="7839" y="9584"/>
                    <a:pt x="8430" y="8548"/>
                  </a:cubicBezTo>
                  <a:cubicBezTo>
                    <a:pt x="9133" y="7402"/>
                    <a:pt x="9502" y="6108"/>
                    <a:pt x="9613" y="4777"/>
                  </a:cubicBezTo>
                  <a:cubicBezTo>
                    <a:pt x="9650" y="3668"/>
                    <a:pt x="9613" y="2559"/>
                    <a:pt x="9465" y="1487"/>
                  </a:cubicBezTo>
                  <a:cubicBezTo>
                    <a:pt x="9328" y="456"/>
                    <a:pt x="8903" y="0"/>
                    <a:pt x="80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1701;p57"/>
            <p:cNvSpPr/>
            <p:nvPr/>
          </p:nvSpPr>
          <p:spPr>
            <a:xfrm>
              <a:off x="-626750" y="1411475"/>
              <a:ext cx="77675" cy="164175"/>
            </a:xfrm>
            <a:custGeom>
              <a:avLst/>
              <a:gdLst/>
              <a:ahLst/>
              <a:cxnLst/>
              <a:rect l="l" t="t" r="r" b="b"/>
              <a:pathLst>
                <a:path w="3107" h="6567" extrusionOk="0">
                  <a:moveTo>
                    <a:pt x="1396" y="0"/>
                  </a:moveTo>
                  <a:cubicBezTo>
                    <a:pt x="1033" y="0"/>
                    <a:pt x="682" y="138"/>
                    <a:pt x="408" y="352"/>
                  </a:cubicBezTo>
                  <a:cubicBezTo>
                    <a:pt x="223" y="611"/>
                    <a:pt x="112" y="944"/>
                    <a:pt x="112" y="1276"/>
                  </a:cubicBezTo>
                  <a:cubicBezTo>
                    <a:pt x="38" y="2238"/>
                    <a:pt x="1" y="3199"/>
                    <a:pt x="38" y="4160"/>
                  </a:cubicBezTo>
                  <a:cubicBezTo>
                    <a:pt x="38" y="4641"/>
                    <a:pt x="38" y="5935"/>
                    <a:pt x="408" y="6304"/>
                  </a:cubicBezTo>
                  <a:cubicBezTo>
                    <a:pt x="481" y="6341"/>
                    <a:pt x="555" y="6378"/>
                    <a:pt x="666" y="6378"/>
                  </a:cubicBezTo>
                  <a:lnTo>
                    <a:pt x="777" y="6415"/>
                  </a:lnTo>
                  <a:lnTo>
                    <a:pt x="1480" y="6526"/>
                  </a:lnTo>
                  <a:cubicBezTo>
                    <a:pt x="1579" y="6555"/>
                    <a:pt x="1677" y="6567"/>
                    <a:pt x="1774" y="6567"/>
                  </a:cubicBezTo>
                  <a:cubicBezTo>
                    <a:pt x="1931" y="6567"/>
                    <a:pt x="2082" y="6535"/>
                    <a:pt x="2219" y="6489"/>
                  </a:cubicBezTo>
                  <a:cubicBezTo>
                    <a:pt x="3106" y="5972"/>
                    <a:pt x="2700" y="3717"/>
                    <a:pt x="2626" y="2866"/>
                  </a:cubicBezTo>
                  <a:cubicBezTo>
                    <a:pt x="2589" y="2016"/>
                    <a:pt x="2922" y="56"/>
                    <a:pt x="1628" y="19"/>
                  </a:cubicBezTo>
                  <a:cubicBezTo>
                    <a:pt x="1550" y="7"/>
                    <a:pt x="1473" y="0"/>
                    <a:pt x="13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21" name="Table 20"/>
          <p:cNvGraphicFramePr>
            <a:graphicFrameLocks noGrp="1"/>
          </p:cNvGraphicFramePr>
          <p:nvPr>
            <p:extLst>
              <p:ext uri="{D42A27DB-BD31-4B8C-83A1-F6EECF244321}">
                <p14:modId xmlns:p14="http://schemas.microsoft.com/office/powerpoint/2010/main" val="3294069709"/>
              </p:ext>
            </p:extLst>
          </p:nvPr>
        </p:nvGraphicFramePr>
        <p:xfrm>
          <a:off x="1050230" y="1315429"/>
          <a:ext cx="7115587" cy="1234440"/>
        </p:xfrm>
        <a:graphic>
          <a:graphicData uri="http://schemas.openxmlformats.org/drawingml/2006/table">
            <a:tbl>
              <a:tblPr firstRow="1" firstCol="1" bandRow="1"/>
              <a:tblGrid>
                <a:gridCol w="940642"/>
                <a:gridCol w="2065281"/>
                <a:gridCol w="2291137"/>
                <a:gridCol w="1818527"/>
              </a:tblGrid>
              <a:tr h="381260">
                <a:tc>
                  <a:txBody>
                    <a:bodyPr/>
                    <a:lstStyle/>
                    <a:p>
                      <a:pPr>
                        <a:lnSpc>
                          <a:spcPct val="150000"/>
                        </a:lnSpc>
                        <a:spcBef>
                          <a:spcPts val="600"/>
                        </a:spcBef>
                        <a:spcAft>
                          <a:spcPts val="0"/>
                        </a:spcAft>
                      </a:pPr>
                      <a:r>
                        <a:rPr lang="nl-NL" sz="1800" b="1" dirty="0">
                          <a:effectLst/>
                          <a:latin typeface="+mn-lt"/>
                          <a:ea typeface="Calibri" panose="020F0502020204030204" pitchFamily="34" charset="0"/>
                          <a:cs typeface="Times New Roman" panose="02020603050405020304" pitchFamily="18" charset="0"/>
                        </a:rPr>
                        <a:t> </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Khoảng biến thiên</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dirty="0">
                          <a:effectLst/>
                          <a:latin typeface="+mn-lt"/>
                          <a:ea typeface="Calibri" panose="020F0502020204030204" pitchFamily="34" charset="0"/>
                          <a:cs typeface="Times New Roman" panose="02020603050405020304" pitchFamily="18" charset="0"/>
                        </a:rPr>
                        <a:t>Khoảng tứ phân vị</a:t>
                      </a:r>
                      <a:endParaRPr lang="en-US"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Độ lệch chuẩn</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r>
              <a:tr h="361735">
                <a:tc>
                  <a:txBody>
                    <a:bodyPr/>
                    <a:lstStyle/>
                    <a:p>
                      <a:pP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Nữ</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b="0" dirty="0">
                          <a:effectLst/>
                          <a:latin typeface="+mn-lt"/>
                          <a:ea typeface="Calibri" panose="020F0502020204030204" pitchFamily="34" charset="0"/>
                          <a:cs typeface="Times New Roman" panose="02020603050405020304" pitchFamily="18" charset="0"/>
                        </a:rPr>
                        <a:t> </a:t>
                      </a:r>
                      <a:r>
                        <a:rPr lang="nl-NL" sz="1800" b="0" dirty="0" smtClean="0">
                          <a:effectLst/>
                          <a:latin typeface="+mn-lt"/>
                          <a:ea typeface="Calibri" panose="020F0502020204030204" pitchFamily="34" charset="0"/>
                          <a:cs typeface="Times New Roman" panose="02020603050405020304" pitchFamily="18" charset="0"/>
                        </a:rPr>
                        <a:t>105</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b="0" dirty="0" smtClean="0">
                          <a:effectLst/>
                          <a:latin typeface="+mn-lt"/>
                          <a:ea typeface="Calibri" panose="020F0502020204030204" pitchFamily="34" charset="0"/>
                          <a:cs typeface="Times New Roman" panose="02020603050405020304" pitchFamily="18" charset="0"/>
                        </a:rPr>
                        <a:t>30</a:t>
                      </a:r>
                      <a:r>
                        <a:rPr lang="nl-NL" sz="1800" b="0" dirty="0">
                          <a:effectLst/>
                          <a:latin typeface="+mn-lt"/>
                          <a:ea typeface="Calibri" panose="020F0502020204030204" pitchFamily="34" charset="0"/>
                          <a:cs typeface="Times New Roman" panose="02020603050405020304" pitchFamily="18" charset="0"/>
                        </a:rPr>
                        <a:t> </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b="0" dirty="0" smtClean="0">
                          <a:effectLst/>
                          <a:latin typeface="+mn-lt"/>
                          <a:ea typeface="Calibri" panose="020F0502020204030204" pitchFamily="34" charset="0"/>
                          <a:cs typeface="Times New Roman" panose="02020603050405020304" pitchFamily="18" charset="0"/>
                        </a:rPr>
                        <a:t>31,13</a:t>
                      </a:r>
                      <a:r>
                        <a:rPr lang="nl-NL" sz="1800" b="0" dirty="0">
                          <a:effectLst/>
                          <a:latin typeface="+mn-lt"/>
                          <a:ea typeface="Calibri" panose="020F0502020204030204" pitchFamily="34" charset="0"/>
                          <a:cs typeface="Times New Roman" panose="02020603050405020304" pitchFamily="18" charset="0"/>
                        </a:rPr>
                        <a:t> </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61735">
                <a:tc>
                  <a:txBody>
                    <a:bodyPr/>
                    <a:lstStyle/>
                    <a:p>
                      <a:pPr>
                        <a:lnSpc>
                          <a:spcPct val="150000"/>
                        </a:lnSpc>
                        <a:spcBef>
                          <a:spcPts val="600"/>
                        </a:spcBef>
                        <a:spcAft>
                          <a:spcPts val="0"/>
                        </a:spcAft>
                      </a:pPr>
                      <a:r>
                        <a:rPr lang="nl-NL" sz="1800">
                          <a:effectLst/>
                          <a:latin typeface="+mn-lt"/>
                          <a:ea typeface="Calibri" panose="020F0502020204030204" pitchFamily="34" charset="0"/>
                          <a:cs typeface="Times New Roman" panose="02020603050405020304" pitchFamily="18" charset="0"/>
                        </a:rPr>
                        <a:t>Nam</a:t>
                      </a:r>
                      <a:endParaRPr lang="en-US"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4C6E7"/>
                    </a:solidFill>
                  </a:tcPr>
                </a:tc>
                <a:tc>
                  <a:txBody>
                    <a:bodyPr/>
                    <a:lstStyle/>
                    <a:p>
                      <a:pPr algn="ctr">
                        <a:lnSpc>
                          <a:spcPct val="150000"/>
                        </a:lnSpc>
                        <a:spcBef>
                          <a:spcPts val="600"/>
                        </a:spcBef>
                        <a:spcAft>
                          <a:spcPts val="0"/>
                        </a:spcAft>
                      </a:pPr>
                      <a:r>
                        <a:rPr lang="nl-NL" sz="1800" b="0" dirty="0">
                          <a:effectLst/>
                          <a:latin typeface="+mn-lt"/>
                          <a:ea typeface="Calibri" panose="020F0502020204030204" pitchFamily="34" charset="0"/>
                          <a:cs typeface="Times New Roman" panose="02020603050405020304" pitchFamily="18" charset="0"/>
                        </a:rPr>
                        <a:t> </a:t>
                      </a:r>
                      <a:r>
                        <a:rPr lang="nl-NL" sz="1800" b="0" dirty="0" smtClean="0">
                          <a:effectLst/>
                          <a:latin typeface="+mn-lt"/>
                          <a:ea typeface="Calibri" panose="020F0502020204030204" pitchFamily="34" charset="0"/>
                          <a:cs typeface="Times New Roman" panose="02020603050405020304" pitchFamily="18" charset="0"/>
                        </a:rPr>
                        <a:t>150</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b="0" dirty="0">
                          <a:effectLst/>
                          <a:latin typeface="+mn-lt"/>
                          <a:ea typeface="Calibri" panose="020F0502020204030204" pitchFamily="34" charset="0"/>
                          <a:cs typeface="Times New Roman" panose="02020603050405020304" pitchFamily="18" charset="0"/>
                        </a:rPr>
                        <a:t> </a:t>
                      </a:r>
                      <a:r>
                        <a:rPr lang="nl-NL" sz="1800" b="0" dirty="0" smtClean="0">
                          <a:effectLst/>
                          <a:latin typeface="+mn-lt"/>
                          <a:ea typeface="Calibri" panose="020F0502020204030204" pitchFamily="34" charset="0"/>
                          <a:cs typeface="Times New Roman" panose="02020603050405020304" pitchFamily="18" charset="0"/>
                        </a:rPr>
                        <a:t>60</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Bef>
                          <a:spcPts val="600"/>
                        </a:spcBef>
                        <a:spcAft>
                          <a:spcPts val="0"/>
                        </a:spcAft>
                      </a:pPr>
                      <a:r>
                        <a:rPr lang="nl-NL" sz="1800" b="0" dirty="0" smtClean="0">
                          <a:effectLst/>
                          <a:latin typeface="+mn-lt"/>
                          <a:ea typeface="Calibri" panose="020F0502020204030204" pitchFamily="34" charset="0"/>
                          <a:cs typeface="Times New Roman" panose="02020603050405020304" pitchFamily="18" charset="0"/>
                        </a:rPr>
                        <a:t>50,36</a:t>
                      </a:r>
                      <a:r>
                        <a:rPr lang="nl-NL" sz="1800" b="0" dirty="0">
                          <a:effectLst/>
                          <a:latin typeface="+mn-lt"/>
                          <a:ea typeface="Calibri" panose="020F0502020204030204" pitchFamily="34" charset="0"/>
                          <a:cs typeface="Times New Roman" panose="02020603050405020304" pitchFamily="18" charset="0"/>
                        </a:rPr>
                        <a:t> </a:t>
                      </a:r>
                      <a:endParaRPr lang="en-US" sz="1600" b="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506488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par>
                                <p:cTn id="8" presetID="5"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checkerboard(across)">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50" presetClass="entr" presetSubtype="0" decel="10000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strVal val="#ppt_w+.3"/>
                                          </p:val>
                                        </p:tav>
                                        <p:tav tm="100000">
                                          <p:val>
                                            <p:strVal val="#ppt_w"/>
                                          </p:val>
                                        </p:tav>
                                      </p:tavLst>
                                    </p:anim>
                                    <p:anim calcmode="lin" valueType="num">
                                      <p:cBhvr>
                                        <p:cTn id="16" dur="500" fill="hold"/>
                                        <p:tgtEl>
                                          <p:spTgt spid="5"/>
                                        </p:tgtEl>
                                        <p:attrNameLst>
                                          <p:attrName>ppt_h</p:attrName>
                                        </p:attrNameLst>
                                      </p:cBhvr>
                                      <p:tavLst>
                                        <p:tav tm="0">
                                          <p:val>
                                            <p:strVal val="#ppt_h"/>
                                          </p:val>
                                        </p:tav>
                                        <p:tav tm="100000">
                                          <p:val>
                                            <p:strVal val="#ppt_h"/>
                                          </p:val>
                                        </p:tav>
                                      </p:tavLst>
                                    </p:anim>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489"/>
        <p:cNvGrpSpPr/>
        <p:nvPr/>
      </p:nvGrpSpPr>
      <p:grpSpPr>
        <a:xfrm>
          <a:off x="0" y="0"/>
          <a:ext cx="0" cy="0"/>
          <a:chOff x="0" y="0"/>
          <a:chExt cx="0" cy="0"/>
        </a:xfrm>
      </p:grpSpPr>
      <p:sp>
        <p:nvSpPr>
          <p:cNvPr id="2490" name="Google Shape;2490;p68"/>
          <p:cNvSpPr/>
          <p:nvPr/>
        </p:nvSpPr>
        <p:spPr>
          <a:xfrm flipV="1">
            <a:off x="315155" y="1186033"/>
            <a:ext cx="8513940" cy="3807206"/>
          </a:xfrm>
          <a:custGeom>
            <a:avLst/>
            <a:gdLst/>
            <a:ahLst/>
            <a:cxnLst/>
            <a:rect l="l" t="t" r="r" b="b"/>
            <a:pathLst>
              <a:path w="280895" h="112247" extrusionOk="0">
                <a:moveTo>
                  <a:pt x="2089" y="24128"/>
                </a:moveTo>
                <a:cubicBezTo>
                  <a:pt x="4184" y="18094"/>
                  <a:pt x="3486" y="12381"/>
                  <a:pt x="12757" y="8507"/>
                </a:cubicBezTo>
                <a:cubicBezTo>
                  <a:pt x="22028" y="4634"/>
                  <a:pt x="41142" y="2157"/>
                  <a:pt x="57715" y="887"/>
                </a:cubicBezTo>
                <a:cubicBezTo>
                  <a:pt x="74289" y="-383"/>
                  <a:pt x="84512" y="1014"/>
                  <a:pt x="112198" y="887"/>
                </a:cubicBezTo>
                <a:cubicBezTo>
                  <a:pt x="139884" y="760"/>
                  <a:pt x="197605" y="-372"/>
                  <a:pt x="223831" y="125"/>
                </a:cubicBezTo>
                <a:cubicBezTo>
                  <a:pt x="250057" y="622"/>
                  <a:pt x="260283" y="572"/>
                  <a:pt x="269554" y="3868"/>
                </a:cubicBezTo>
                <a:cubicBezTo>
                  <a:pt x="278826" y="7164"/>
                  <a:pt x="277594" y="13371"/>
                  <a:pt x="279460" y="19901"/>
                </a:cubicBezTo>
                <a:cubicBezTo>
                  <a:pt x="281326" y="26431"/>
                  <a:pt x="280537" y="34296"/>
                  <a:pt x="280752" y="43046"/>
                </a:cubicBezTo>
                <a:cubicBezTo>
                  <a:pt x="280967" y="51796"/>
                  <a:pt x="280736" y="63382"/>
                  <a:pt x="280752" y="72403"/>
                </a:cubicBezTo>
                <a:cubicBezTo>
                  <a:pt x="280768" y="81424"/>
                  <a:pt x="280990" y="91596"/>
                  <a:pt x="280847" y="97172"/>
                </a:cubicBezTo>
                <a:cubicBezTo>
                  <a:pt x="280704" y="102748"/>
                  <a:pt x="281260" y="103917"/>
                  <a:pt x="279895" y="105857"/>
                </a:cubicBezTo>
                <a:cubicBezTo>
                  <a:pt x="278530" y="107797"/>
                  <a:pt x="279714" y="107963"/>
                  <a:pt x="272656" y="108814"/>
                </a:cubicBezTo>
                <a:cubicBezTo>
                  <a:pt x="265598" y="109665"/>
                  <a:pt x="259718" y="110413"/>
                  <a:pt x="237547" y="110961"/>
                </a:cubicBezTo>
                <a:cubicBezTo>
                  <a:pt x="215376" y="111509"/>
                  <a:pt x="173412" y="112104"/>
                  <a:pt x="139630" y="112104"/>
                </a:cubicBezTo>
                <a:cubicBezTo>
                  <a:pt x="105848" y="112104"/>
                  <a:pt x="57461" y="112841"/>
                  <a:pt x="34855" y="110961"/>
                </a:cubicBezTo>
                <a:cubicBezTo>
                  <a:pt x="12250" y="109081"/>
                  <a:pt x="9775" y="111867"/>
                  <a:pt x="3997" y="100826"/>
                </a:cubicBezTo>
                <a:cubicBezTo>
                  <a:pt x="-1781" y="89785"/>
                  <a:pt x="505" y="57496"/>
                  <a:pt x="187" y="44713"/>
                </a:cubicBezTo>
                <a:cubicBezTo>
                  <a:pt x="-131" y="31930"/>
                  <a:pt x="-6" y="30162"/>
                  <a:pt x="2089" y="24128"/>
                </a:cubicBezTo>
                <a:close/>
              </a:path>
            </a:pathLst>
          </a:custGeom>
          <a:solidFill>
            <a:schemeClr val="lt1"/>
          </a:solidFill>
          <a:ln>
            <a:noFill/>
          </a:ln>
        </p:spPr>
      </p:sp>
      <p:grpSp>
        <p:nvGrpSpPr>
          <p:cNvPr id="2491" name="Google Shape;2491;p68"/>
          <p:cNvGrpSpPr/>
          <p:nvPr/>
        </p:nvGrpSpPr>
        <p:grpSpPr>
          <a:xfrm>
            <a:off x="2154750" y="421494"/>
            <a:ext cx="4846200" cy="862412"/>
            <a:chOff x="2154750" y="409588"/>
            <a:chExt cx="4846200" cy="862412"/>
          </a:xfrm>
        </p:grpSpPr>
        <p:sp>
          <p:nvSpPr>
            <p:cNvPr id="2492" name="Google Shape;2492;p68"/>
            <p:cNvSpPr/>
            <p:nvPr/>
          </p:nvSpPr>
          <p:spPr>
            <a:xfrm>
              <a:off x="2154750" y="409588"/>
              <a:ext cx="48462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3" name="Google Shape;2493;p68"/>
            <p:cNvSpPr/>
            <p:nvPr/>
          </p:nvSpPr>
          <p:spPr>
            <a:xfrm rot="-10419122" flipH="1">
              <a:off x="2181453"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94" name="Google Shape;2494;p68"/>
          <p:cNvSpPr txBox="1">
            <a:spLocks noGrp="1"/>
          </p:cNvSpPr>
          <p:nvPr>
            <p:ph type="title"/>
          </p:nvPr>
        </p:nvSpPr>
        <p:spPr>
          <a:xfrm>
            <a:off x="713225" y="532556"/>
            <a:ext cx="7717800" cy="33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dirty="0" smtClean="0">
                <a:latin typeface="+mn-lt"/>
              </a:rPr>
              <a:t>3. </a:t>
            </a:r>
            <a:r>
              <a:rPr lang="en-US" sz="2400" dirty="0" err="1" smtClean="0">
                <a:latin typeface="+mn-lt"/>
              </a:rPr>
              <a:t>Góc</a:t>
            </a:r>
            <a:r>
              <a:rPr lang="en-US" sz="2400" dirty="0" smtClean="0">
                <a:latin typeface="+mn-lt"/>
              </a:rPr>
              <a:t> </a:t>
            </a:r>
            <a:r>
              <a:rPr lang="en-US" sz="2400" dirty="0" err="1" smtClean="0">
                <a:latin typeface="+mn-lt"/>
              </a:rPr>
              <a:t>công</a:t>
            </a:r>
            <a:r>
              <a:rPr lang="en-US" sz="2400" dirty="0" smtClean="0">
                <a:latin typeface="+mn-lt"/>
              </a:rPr>
              <a:t> </a:t>
            </a:r>
            <a:r>
              <a:rPr lang="en-US" sz="2400" dirty="0" err="1" smtClean="0">
                <a:latin typeface="+mn-lt"/>
              </a:rPr>
              <a:t>nghệ</a:t>
            </a:r>
            <a:r>
              <a:rPr lang="en-US" sz="2400" dirty="0" smtClean="0">
                <a:latin typeface="+mn-lt"/>
              </a:rPr>
              <a:t> </a:t>
            </a:r>
            <a:r>
              <a:rPr lang="en-US" sz="2400" dirty="0" err="1" smtClean="0">
                <a:latin typeface="+mn-lt"/>
              </a:rPr>
              <a:t>thông</a:t>
            </a:r>
            <a:r>
              <a:rPr lang="en-US" sz="2400" dirty="0" smtClean="0">
                <a:latin typeface="+mn-lt"/>
              </a:rPr>
              <a:t> tin </a:t>
            </a:r>
            <a:endParaRPr sz="2400" dirty="0">
              <a:latin typeface="+mn-lt"/>
            </a:endParaRPr>
          </a:p>
        </p:txBody>
      </p:sp>
      <p:sp>
        <p:nvSpPr>
          <p:cNvPr id="2" name="TextBox 1"/>
          <p:cNvSpPr txBox="1"/>
          <p:nvPr/>
        </p:nvSpPr>
        <p:spPr>
          <a:xfrm>
            <a:off x="970410" y="1316171"/>
            <a:ext cx="3452117" cy="400110"/>
          </a:xfrm>
          <a:prstGeom prst="rect">
            <a:avLst/>
          </a:prstGeom>
          <a:noFill/>
        </p:spPr>
        <p:txBody>
          <a:bodyPr wrap="square" rtlCol="0">
            <a:spAutoFit/>
          </a:bodyPr>
          <a:lstStyle/>
          <a:p>
            <a:r>
              <a:rPr lang="en-US" sz="2000" b="1" dirty="0" err="1" smtClean="0">
                <a:solidFill>
                  <a:srgbClr val="C00000"/>
                </a:solidFill>
              </a:rPr>
              <a:t>Sử</a:t>
            </a:r>
            <a:r>
              <a:rPr lang="en-US" sz="2000" b="1" dirty="0" smtClean="0">
                <a:solidFill>
                  <a:srgbClr val="C00000"/>
                </a:solidFill>
              </a:rPr>
              <a:t> </a:t>
            </a:r>
            <a:r>
              <a:rPr lang="en-US" sz="2000" b="1" dirty="0" err="1" smtClean="0">
                <a:solidFill>
                  <a:srgbClr val="C00000"/>
                </a:solidFill>
              </a:rPr>
              <a:t>dụng</a:t>
            </a:r>
            <a:r>
              <a:rPr lang="en-US" sz="2000" b="1" dirty="0" smtClean="0">
                <a:solidFill>
                  <a:srgbClr val="C00000"/>
                </a:solidFill>
              </a:rPr>
              <a:t> </a:t>
            </a:r>
            <a:r>
              <a:rPr lang="en-US" sz="2000" b="1" dirty="0" err="1" smtClean="0">
                <a:solidFill>
                  <a:srgbClr val="C00000"/>
                </a:solidFill>
              </a:rPr>
              <a:t>máy</a:t>
            </a:r>
            <a:r>
              <a:rPr lang="en-US" sz="2000" b="1" dirty="0" smtClean="0">
                <a:solidFill>
                  <a:srgbClr val="C00000"/>
                </a:solidFill>
              </a:rPr>
              <a:t> </a:t>
            </a:r>
            <a:r>
              <a:rPr lang="en-US" sz="2000" b="1" dirty="0" err="1" smtClean="0">
                <a:solidFill>
                  <a:srgbClr val="C00000"/>
                </a:solidFill>
              </a:rPr>
              <a:t>tính</a:t>
            </a:r>
            <a:r>
              <a:rPr lang="en-US" sz="2000" b="1" dirty="0" smtClean="0">
                <a:solidFill>
                  <a:srgbClr val="C00000"/>
                </a:solidFill>
              </a:rPr>
              <a:t> </a:t>
            </a:r>
            <a:r>
              <a:rPr lang="en-US" sz="2000" b="1" dirty="0" err="1" smtClean="0">
                <a:solidFill>
                  <a:srgbClr val="C00000"/>
                </a:solidFill>
              </a:rPr>
              <a:t>cầm</a:t>
            </a:r>
            <a:r>
              <a:rPr lang="en-US" sz="2000" b="1" dirty="0" smtClean="0">
                <a:solidFill>
                  <a:srgbClr val="C00000"/>
                </a:solidFill>
              </a:rPr>
              <a:t> </a:t>
            </a:r>
            <a:r>
              <a:rPr lang="en-US" sz="2000" b="1" dirty="0" err="1" smtClean="0">
                <a:solidFill>
                  <a:srgbClr val="C00000"/>
                </a:solidFill>
              </a:rPr>
              <a:t>tay</a:t>
            </a:r>
            <a:endParaRPr lang="en-US" sz="2000" b="1" dirty="0">
              <a:solidFill>
                <a:srgbClr val="C00000"/>
              </a:solidFill>
            </a:endParaRPr>
          </a:p>
        </p:txBody>
      </p:sp>
      <p:sp>
        <p:nvSpPr>
          <p:cNvPr id="3" name="TextBox 2"/>
          <p:cNvSpPr txBox="1"/>
          <p:nvPr/>
        </p:nvSpPr>
        <p:spPr>
          <a:xfrm>
            <a:off x="970410" y="1748537"/>
            <a:ext cx="7561779" cy="2400657"/>
          </a:xfrm>
          <a:prstGeom prst="rect">
            <a:avLst/>
          </a:prstGeom>
          <a:noFill/>
        </p:spPr>
        <p:txBody>
          <a:bodyPr wrap="square" rtlCol="0">
            <a:spAutoFit/>
          </a:bodyPr>
          <a:lstStyle/>
          <a:p>
            <a:pPr algn="just">
              <a:lnSpc>
                <a:spcPct val="150000"/>
              </a:lnSpc>
            </a:pPr>
            <a:r>
              <a:rPr lang="en-US" sz="2000" dirty="0" err="1" smtClean="0"/>
              <a:t>Giả</a:t>
            </a:r>
            <a:r>
              <a:rPr lang="en-US" sz="2000" dirty="0" smtClean="0"/>
              <a:t> </a:t>
            </a:r>
            <a:r>
              <a:rPr lang="en-US" sz="2000" dirty="0" err="1" smtClean="0"/>
              <a:t>sử</a:t>
            </a:r>
            <a:r>
              <a:rPr lang="en-US" sz="2000" dirty="0" smtClean="0"/>
              <a:t> </a:t>
            </a:r>
            <a:r>
              <a:rPr lang="en-US" sz="2000" dirty="0" err="1" smtClean="0"/>
              <a:t>khảo</a:t>
            </a:r>
            <a:r>
              <a:rPr lang="en-US" sz="2000" dirty="0" smtClean="0"/>
              <a:t> </a:t>
            </a:r>
            <a:r>
              <a:rPr lang="en-US" sz="2000" dirty="0" err="1" smtClean="0"/>
              <a:t>sát</a:t>
            </a:r>
            <a:r>
              <a:rPr lang="en-US" sz="2000" dirty="0" smtClean="0"/>
              <a:t> </a:t>
            </a:r>
            <a:r>
              <a:rPr lang="en-US" sz="2000" dirty="0" err="1" smtClean="0"/>
              <a:t>được</a:t>
            </a:r>
            <a:r>
              <a:rPr lang="en-US" sz="2000" dirty="0" smtClean="0"/>
              <a:t> </a:t>
            </a:r>
            <a:r>
              <a:rPr lang="en-US" sz="2000" dirty="0" err="1" smtClean="0"/>
              <a:t>thời</a:t>
            </a:r>
            <a:r>
              <a:rPr lang="en-US" sz="2000" dirty="0" smtClean="0"/>
              <a:t> </a:t>
            </a:r>
            <a:r>
              <a:rPr lang="en-US" sz="2000" dirty="0" err="1" smtClean="0"/>
              <a:t>gian</a:t>
            </a:r>
            <a:r>
              <a:rPr lang="en-US" sz="2000" dirty="0" smtClean="0"/>
              <a:t> </a:t>
            </a:r>
            <a:r>
              <a:rPr lang="en-US" sz="2000" dirty="0" err="1" smtClean="0"/>
              <a:t>sử</a:t>
            </a:r>
            <a:r>
              <a:rPr lang="en-US" sz="2000" dirty="0" smtClean="0"/>
              <a:t> </a:t>
            </a:r>
            <a:r>
              <a:rPr lang="en-US" sz="2000" dirty="0" err="1" smtClean="0"/>
              <a:t>dụng</a:t>
            </a:r>
            <a:r>
              <a:rPr lang="en-US" sz="2000" dirty="0" smtClean="0"/>
              <a:t> </a:t>
            </a:r>
            <a:r>
              <a:rPr lang="en-US" sz="2000" dirty="0" err="1" smtClean="0"/>
              <a:t>mạng</a:t>
            </a:r>
            <a:r>
              <a:rPr lang="en-US" sz="2000" dirty="0" smtClean="0"/>
              <a:t> </a:t>
            </a:r>
            <a:r>
              <a:rPr lang="en-US" sz="2000" dirty="0" err="1" smtClean="0"/>
              <a:t>xã</a:t>
            </a:r>
            <a:r>
              <a:rPr lang="en-US" sz="2000" dirty="0" smtClean="0"/>
              <a:t> </a:t>
            </a:r>
            <a:r>
              <a:rPr lang="en-US" sz="2000" dirty="0" err="1" smtClean="0"/>
              <a:t>hội</a:t>
            </a:r>
            <a:r>
              <a:rPr lang="en-US" sz="2000" dirty="0" smtClean="0"/>
              <a:t> </a:t>
            </a:r>
            <a:r>
              <a:rPr lang="en-US" sz="2000" dirty="0" err="1" smtClean="0"/>
              <a:t>của</a:t>
            </a:r>
            <a:r>
              <a:rPr lang="en-US" sz="2000" dirty="0" smtClean="0"/>
              <a:t> </a:t>
            </a:r>
            <a:r>
              <a:rPr lang="en-US" sz="2000" dirty="0" err="1" smtClean="0"/>
              <a:t>một</a:t>
            </a:r>
            <a:r>
              <a:rPr lang="en-US" sz="2000" dirty="0" smtClean="0"/>
              <a:t> </a:t>
            </a:r>
            <a:r>
              <a:rPr lang="en-US" sz="2000" dirty="0" err="1" smtClean="0"/>
              <a:t>số</a:t>
            </a:r>
            <a:r>
              <a:rPr lang="en-US" sz="2000" dirty="0" smtClean="0"/>
              <a:t> </a:t>
            </a:r>
            <a:r>
              <a:rPr lang="en-US" sz="2000" dirty="0" err="1" smtClean="0"/>
              <a:t>bạn</a:t>
            </a:r>
            <a:r>
              <a:rPr lang="en-US" sz="2000" dirty="0" smtClean="0"/>
              <a:t> </a:t>
            </a:r>
            <a:r>
              <a:rPr lang="en-US" sz="2000" dirty="0" err="1" smtClean="0"/>
              <a:t>như</a:t>
            </a:r>
            <a:r>
              <a:rPr lang="en-US" sz="2000" dirty="0" smtClean="0"/>
              <a:t> </a:t>
            </a:r>
            <a:r>
              <a:rPr lang="en-US" sz="2000" dirty="0" err="1" smtClean="0"/>
              <a:t>sau</a:t>
            </a:r>
            <a:r>
              <a:rPr lang="en-US" sz="2000" dirty="0" smtClean="0"/>
              <a:t>:</a:t>
            </a:r>
          </a:p>
          <a:p>
            <a:pPr algn="just">
              <a:lnSpc>
                <a:spcPct val="150000"/>
              </a:lnSpc>
            </a:pPr>
            <a:r>
              <a:rPr lang="en-US" sz="2000" dirty="0" smtClean="0"/>
              <a:t>60      90      120       60        15       50       80       30       120     90</a:t>
            </a:r>
          </a:p>
          <a:p>
            <a:pPr algn="just">
              <a:lnSpc>
                <a:spcPct val="150000"/>
              </a:lnSpc>
            </a:pPr>
            <a:r>
              <a:rPr lang="en-US" sz="2000" dirty="0" err="1" smtClean="0"/>
              <a:t>Sử</a:t>
            </a:r>
            <a:r>
              <a:rPr lang="en-US" sz="2000" dirty="0" smtClean="0"/>
              <a:t> </a:t>
            </a:r>
            <a:r>
              <a:rPr lang="en-US" sz="2000" dirty="0" err="1" smtClean="0"/>
              <a:t>dụng</a:t>
            </a:r>
            <a:r>
              <a:rPr lang="en-US" sz="2000" dirty="0" smtClean="0"/>
              <a:t> </a:t>
            </a:r>
            <a:r>
              <a:rPr lang="en-US" sz="2000" dirty="0" err="1" smtClean="0"/>
              <a:t>máy</a:t>
            </a:r>
            <a:r>
              <a:rPr lang="en-US" sz="2000" dirty="0" smtClean="0"/>
              <a:t> </a:t>
            </a:r>
            <a:r>
              <a:rPr lang="en-US" sz="2000" dirty="0" err="1" smtClean="0"/>
              <a:t>tính</a:t>
            </a:r>
            <a:r>
              <a:rPr lang="en-US" sz="2000" dirty="0" smtClean="0"/>
              <a:t> </a:t>
            </a:r>
            <a:r>
              <a:rPr lang="en-US" sz="2000" dirty="0" err="1" smtClean="0"/>
              <a:t>cầm</a:t>
            </a:r>
            <a:r>
              <a:rPr lang="en-US" sz="2000" dirty="0" smtClean="0"/>
              <a:t> </a:t>
            </a:r>
            <a:r>
              <a:rPr lang="en-US" sz="2000" dirty="0" err="1" smtClean="0"/>
              <a:t>tay</a:t>
            </a:r>
            <a:r>
              <a:rPr lang="en-US" sz="2000" dirty="0" smtClean="0"/>
              <a:t> </a:t>
            </a:r>
            <a:r>
              <a:rPr lang="en-US" sz="2000" dirty="0" err="1" smtClean="0"/>
              <a:t>để</a:t>
            </a:r>
            <a:r>
              <a:rPr lang="en-US" sz="2000" dirty="0" smtClean="0"/>
              <a:t> </a:t>
            </a:r>
            <a:r>
              <a:rPr lang="en-US" sz="2000" dirty="0" err="1" smtClean="0"/>
              <a:t>tính</a:t>
            </a:r>
            <a:r>
              <a:rPr lang="en-US" sz="2000" dirty="0" smtClean="0"/>
              <a:t> </a:t>
            </a:r>
            <a:r>
              <a:rPr lang="en-US" sz="2000" dirty="0" err="1" smtClean="0"/>
              <a:t>những</a:t>
            </a:r>
            <a:r>
              <a:rPr lang="en-US" sz="2000" dirty="0" smtClean="0"/>
              <a:t> </a:t>
            </a:r>
            <a:r>
              <a:rPr lang="en-US" sz="2000" dirty="0" err="1" smtClean="0"/>
              <a:t>số</a:t>
            </a:r>
            <a:r>
              <a:rPr lang="en-US" sz="2000" dirty="0" smtClean="0"/>
              <a:t> </a:t>
            </a:r>
            <a:r>
              <a:rPr lang="en-US" sz="2000" dirty="0" err="1" smtClean="0"/>
              <a:t>đặc</a:t>
            </a:r>
            <a:r>
              <a:rPr lang="en-US" sz="2000" dirty="0" smtClean="0"/>
              <a:t> </a:t>
            </a:r>
            <a:r>
              <a:rPr lang="en-US" sz="2000" dirty="0" err="1" smtClean="0"/>
              <a:t>trưng</a:t>
            </a:r>
            <a:r>
              <a:rPr lang="en-US" sz="2000" dirty="0" smtClean="0"/>
              <a:t> </a:t>
            </a:r>
            <a:r>
              <a:rPr lang="en-US" sz="2000" dirty="0" err="1" smtClean="0"/>
              <a:t>của</a:t>
            </a:r>
            <a:r>
              <a:rPr lang="en-US" sz="2000" dirty="0" smtClean="0"/>
              <a:t> </a:t>
            </a:r>
            <a:r>
              <a:rPr lang="en-US" sz="2000" dirty="0" err="1" smtClean="0"/>
              <a:t>mẫu</a:t>
            </a:r>
            <a:r>
              <a:rPr lang="en-US" sz="2000" dirty="0" smtClean="0"/>
              <a:t> </a:t>
            </a:r>
            <a:r>
              <a:rPr lang="en-US" sz="2000" dirty="0" err="1" smtClean="0"/>
              <a:t>số</a:t>
            </a:r>
            <a:r>
              <a:rPr lang="en-US" sz="2000" dirty="0" smtClean="0"/>
              <a:t> </a:t>
            </a:r>
            <a:r>
              <a:rPr lang="en-US" sz="2000" dirty="0" err="1" smtClean="0"/>
              <a:t>liệu</a:t>
            </a:r>
            <a:r>
              <a:rPr lang="en-US" sz="2000" dirty="0" smtClean="0"/>
              <a:t> </a:t>
            </a:r>
            <a:r>
              <a:rPr lang="en-US" sz="2000" dirty="0" err="1" smtClean="0"/>
              <a:t>trên</a:t>
            </a:r>
            <a:r>
              <a:rPr lang="en-US" sz="2000" dirty="0" smtClean="0"/>
              <a:t>.</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19270" y="3793801"/>
            <a:ext cx="801385" cy="1094463"/>
          </a:xfrm>
          <a:prstGeom prst="rect">
            <a:avLst/>
          </a:prstGeom>
        </p:spPr>
      </p:pic>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94"/>
                                        </p:tgtEl>
                                        <p:attrNameLst>
                                          <p:attrName>style.visibility</p:attrName>
                                        </p:attrNameLst>
                                      </p:cBhvr>
                                      <p:to>
                                        <p:strVal val="visible"/>
                                      </p:to>
                                    </p:set>
                                    <p:animEffect transition="in" filter="wipe(left)">
                                      <p:cBhvr>
                                        <p:cTn id="7" dur="500"/>
                                        <p:tgtEl>
                                          <p:spTgt spid="2494"/>
                                        </p:tgtEl>
                                      </p:cBhvr>
                                    </p:animEffect>
                                  </p:childTnLst>
                                </p:cTn>
                              </p:par>
                              <p:par>
                                <p:cTn id="8" presetID="22" presetClass="entr" presetSubtype="8" fill="hold" nodeType="withEffect">
                                  <p:stCondLst>
                                    <p:cond delay="0"/>
                                  </p:stCondLst>
                                  <p:childTnLst>
                                    <p:set>
                                      <p:cBhvr>
                                        <p:cTn id="9" dur="1" fill="hold">
                                          <p:stCondLst>
                                            <p:cond delay="0"/>
                                          </p:stCondLst>
                                        </p:cTn>
                                        <p:tgtEl>
                                          <p:spTgt spid="2491"/>
                                        </p:tgtEl>
                                        <p:attrNameLst>
                                          <p:attrName>style.visibility</p:attrName>
                                        </p:attrNameLst>
                                      </p:cBhvr>
                                      <p:to>
                                        <p:strVal val="visible"/>
                                      </p:to>
                                    </p:set>
                                    <p:animEffect transition="in" filter="wipe(left)">
                                      <p:cBhvr>
                                        <p:cTn id="10" dur="500"/>
                                        <p:tgtEl>
                                          <p:spTgt spid="2491"/>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randombar(horizontal)">
                                      <p:cBhvr>
                                        <p:cTn id="20" dur="500"/>
                                        <p:tgtEl>
                                          <p:spTgt spid="3"/>
                                        </p:tgtEl>
                                      </p:cBhvr>
                                    </p:animEffect>
                                  </p:childTnLst>
                                </p:cTn>
                              </p:par>
                              <p:par>
                                <p:cTn id="21" presetID="14" presetClass="entr" presetSubtype="1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randombar(horizontal)">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4" grpId="0"/>
      <p:bldP spid="2" grpId="0"/>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75"/>
        <p:cNvGrpSpPr/>
        <p:nvPr/>
      </p:nvGrpSpPr>
      <p:grpSpPr>
        <a:xfrm>
          <a:off x="0" y="0"/>
          <a:ext cx="0" cy="0"/>
          <a:chOff x="0" y="0"/>
          <a:chExt cx="0" cy="0"/>
        </a:xfrm>
      </p:grpSpPr>
      <p:grpSp>
        <p:nvGrpSpPr>
          <p:cNvPr id="576" name="Google Shape;576;p44"/>
          <p:cNvGrpSpPr/>
          <p:nvPr/>
        </p:nvGrpSpPr>
        <p:grpSpPr>
          <a:xfrm>
            <a:off x="1362275" y="421481"/>
            <a:ext cx="6420000" cy="862425"/>
            <a:chOff x="1362275" y="409575"/>
            <a:chExt cx="6420000" cy="862425"/>
          </a:xfrm>
        </p:grpSpPr>
        <p:sp>
          <p:nvSpPr>
            <p:cNvPr id="577" name="Google Shape;577;p44"/>
            <p:cNvSpPr/>
            <p:nvPr/>
          </p:nvSpPr>
          <p:spPr>
            <a:xfrm>
              <a:off x="1362275" y="409575"/>
              <a:ext cx="64200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44"/>
            <p:cNvSpPr/>
            <p:nvPr/>
          </p:nvSpPr>
          <p:spPr>
            <a:xfrm rot="-10419122" flipH="1">
              <a:off x="1390878"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79" name="Google Shape;579;p44"/>
          <p:cNvSpPr txBox="1">
            <a:spLocks noGrp="1"/>
          </p:cNvSpPr>
          <p:nvPr>
            <p:ph type="title"/>
          </p:nvPr>
        </p:nvSpPr>
        <p:spPr>
          <a:xfrm>
            <a:off x="713225" y="518213"/>
            <a:ext cx="7717800" cy="36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3200" dirty="0" smtClean="0">
                <a:latin typeface="+mn-lt"/>
              </a:rPr>
              <a:t>KHỞI ĐỘNG</a:t>
            </a:r>
            <a:endParaRPr sz="3200" dirty="0">
              <a:latin typeface="+mn-lt"/>
            </a:endParaRPr>
          </a:p>
        </p:txBody>
      </p:sp>
      <p:sp>
        <p:nvSpPr>
          <p:cNvPr id="3" name="Rectangle 2"/>
          <p:cNvSpPr/>
          <p:nvPr/>
        </p:nvSpPr>
        <p:spPr>
          <a:xfrm>
            <a:off x="511264" y="1188377"/>
            <a:ext cx="8121722" cy="3785652"/>
          </a:xfrm>
          <a:prstGeom prst="rect">
            <a:avLst/>
          </a:prstGeom>
        </p:spPr>
        <p:txBody>
          <a:bodyPr wrap="square">
            <a:spAutoFit/>
          </a:bodyPr>
          <a:lstStyle/>
          <a:p>
            <a:pPr algn="just">
              <a:lnSpc>
                <a:spcPct val="150000"/>
              </a:lnSpc>
            </a:pPr>
            <a:r>
              <a:rPr lang="vi-VN" sz="2000" dirty="0"/>
              <a:t>Ngày nay cùng với Internet, mạng xã hội đã trở nên quen thuộc với nhiều người. Một nhóm các bạn học sinh lớp 10A muốn tìm hiểu thực tế sử dụng mạng xã hội của các bạn trong lớp mình. Những vấn đề các bạn quan tâm là:</a:t>
            </a:r>
          </a:p>
          <a:p>
            <a:pPr algn="just">
              <a:lnSpc>
                <a:spcPct val="150000"/>
              </a:lnSpc>
            </a:pPr>
            <a:r>
              <a:rPr lang="vi-VN" sz="2000" dirty="0"/>
              <a:t>1. Lợi ích, bất lợi lớn nhất khi dùng mạng xã hội là gì?</a:t>
            </a:r>
          </a:p>
          <a:p>
            <a:pPr algn="just">
              <a:lnSpc>
                <a:spcPct val="150000"/>
              </a:lnSpc>
            </a:pPr>
            <a:r>
              <a:rPr lang="vi-VN" sz="2000" dirty="0"/>
              <a:t>2. Thời gian sử dụng mạng xã hội của các bạn trong lớp như thế nào?</a:t>
            </a:r>
          </a:p>
          <a:p>
            <a:pPr algn="just">
              <a:lnSpc>
                <a:spcPct val="150000"/>
              </a:lnSpc>
            </a:pPr>
            <a:r>
              <a:rPr lang="vi-VN" sz="2000" dirty="0"/>
              <a:t>3. Các bạn nam và bạn nữ có thời gian sử dụng mạng xã hội khác nhau không? </a:t>
            </a:r>
          </a:p>
        </p:txBody>
      </p:sp>
      <p:grpSp>
        <p:nvGrpSpPr>
          <p:cNvPr id="9" name="Google Shape;2148;p65"/>
          <p:cNvGrpSpPr/>
          <p:nvPr/>
        </p:nvGrpSpPr>
        <p:grpSpPr>
          <a:xfrm rot="4902895" flipH="1">
            <a:off x="7982705" y="492310"/>
            <a:ext cx="770456" cy="670914"/>
            <a:chOff x="1434628" y="2199861"/>
            <a:chExt cx="363255" cy="316293"/>
          </a:xfrm>
        </p:grpSpPr>
        <p:sp>
          <p:nvSpPr>
            <p:cNvPr id="10" name="Google Shape;2149;p65"/>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2150;p65"/>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2151;p65"/>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2152;p65"/>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randombar(horizontal)">
                                      <p:cBhvr>
                                        <p:cTn id="7" dur="500"/>
                                        <p:tgtEl>
                                          <p:spTgt spid="3">
                                            <p:txEl>
                                              <p:pRg st="0" end="0"/>
                                            </p:txEl>
                                          </p:spTgt>
                                        </p:tgtEl>
                                      </p:cBhvr>
                                    </p:animEffect>
                                  </p:childTnLst>
                                </p:cTn>
                              </p:par>
                              <p:par>
                                <p:cTn id="8" presetID="14"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randombar(horizontal)">
                                      <p:cBhvr>
                                        <p:cTn id="10" dur="500"/>
                                        <p:tgtEl>
                                          <p:spTgt spid="3">
                                            <p:txEl>
                                              <p:pRg st="1" end="1"/>
                                            </p:txEl>
                                          </p:spTgt>
                                        </p:tgtEl>
                                      </p:cBhvr>
                                    </p:animEffect>
                                  </p:childTnLst>
                                </p:cTn>
                              </p:par>
                              <p:par>
                                <p:cTn id="11" presetID="14" presetClass="entr" presetSubtype="1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randombar(horizontal)">
                                      <p:cBhvr>
                                        <p:cTn id="13" dur="500"/>
                                        <p:tgtEl>
                                          <p:spTgt spid="3">
                                            <p:txEl>
                                              <p:pRg st="2" end="2"/>
                                            </p:txEl>
                                          </p:spTgt>
                                        </p:tgtEl>
                                      </p:cBhvr>
                                    </p:animEffect>
                                  </p:childTnLst>
                                </p:cTn>
                              </p:par>
                              <p:par>
                                <p:cTn id="14" presetID="14" presetClass="entr" presetSubtype="10" fill="hold"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randombar(horizontal)">
                                      <p:cBhvr>
                                        <p:cTn id="1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799"/>
        <p:cNvGrpSpPr/>
        <p:nvPr/>
      </p:nvGrpSpPr>
      <p:grpSpPr>
        <a:xfrm>
          <a:off x="0" y="0"/>
          <a:ext cx="0" cy="0"/>
          <a:chOff x="0" y="0"/>
          <a:chExt cx="0" cy="0"/>
        </a:xfrm>
      </p:grpSpPr>
      <p:grpSp>
        <p:nvGrpSpPr>
          <p:cNvPr id="1800" name="Google Shape;1800;p59"/>
          <p:cNvGrpSpPr/>
          <p:nvPr/>
        </p:nvGrpSpPr>
        <p:grpSpPr>
          <a:xfrm>
            <a:off x="1954725" y="421481"/>
            <a:ext cx="5117250" cy="862425"/>
            <a:chOff x="1954725" y="409575"/>
            <a:chExt cx="5117250" cy="862425"/>
          </a:xfrm>
        </p:grpSpPr>
        <p:sp>
          <p:nvSpPr>
            <p:cNvPr id="1801" name="Google Shape;1801;p59"/>
            <p:cNvSpPr/>
            <p:nvPr/>
          </p:nvSpPr>
          <p:spPr>
            <a:xfrm>
              <a:off x="1971675" y="409575"/>
              <a:ext cx="51003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59"/>
            <p:cNvSpPr/>
            <p:nvPr/>
          </p:nvSpPr>
          <p:spPr>
            <a:xfrm rot="-10419122" flipH="1">
              <a:off x="1981428"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03" name="Google Shape;1803;p59"/>
          <p:cNvSpPr txBox="1">
            <a:spLocks noGrp="1"/>
          </p:cNvSpPr>
          <p:nvPr>
            <p:ph type="title"/>
          </p:nvPr>
        </p:nvSpPr>
        <p:spPr>
          <a:xfrm>
            <a:off x="713225" y="532525"/>
            <a:ext cx="7717800" cy="33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000" dirty="0" err="1" smtClean="0">
                <a:latin typeface="+mn-lt"/>
              </a:rPr>
              <a:t>Các</a:t>
            </a:r>
            <a:r>
              <a:rPr lang="en-US" sz="2000" dirty="0" smtClean="0">
                <a:latin typeface="+mn-lt"/>
              </a:rPr>
              <a:t> </a:t>
            </a:r>
            <a:r>
              <a:rPr lang="en-US" sz="2000" dirty="0" err="1" smtClean="0">
                <a:latin typeface="+mn-lt"/>
              </a:rPr>
              <a:t>bước</a:t>
            </a:r>
            <a:r>
              <a:rPr lang="en-US" sz="2000" dirty="0" smtClean="0">
                <a:latin typeface="+mn-lt"/>
              </a:rPr>
              <a:t> </a:t>
            </a:r>
            <a:r>
              <a:rPr lang="en-US" sz="2000" dirty="0" err="1" smtClean="0">
                <a:latin typeface="+mn-lt"/>
              </a:rPr>
              <a:t>sử</a:t>
            </a:r>
            <a:r>
              <a:rPr lang="en-US" sz="2000" dirty="0" smtClean="0">
                <a:latin typeface="+mn-lt"/>
              </a:rPr>
              <a:t> </a:t>
            </a:r>
            <a:r>
              <a:rPr lang="en-US" sz="2000" dirty="0" err="1" smtClean="0">
                <a:latin typeface="+mn-lt"/>
              </a:rPr>
              <a:t>dụng</a:t>
            </a:r>
            <a:r>
              <a:rPr lang="en-US" sz="2000" dirty="0" smtClean="0">
                <a:latin typeface="+mn-lt"/>
              </a:rPr>
              <a:t> </a:t>
            </a:r>
            <a:r>
              <a:rPr lang="en-US" sz="2000" dirty="0" err="1" smtClean="0">
                <a:latin typeface="+mn-lt"/>
              </a:rPr>
              <a:t>máy</a:t>
            </a:r>
            <a:r>
              <a:rPr lang="en-US" sz="2000" dirty="0" smtClean="0">
                <a:latin typeface="+mn-lt"/>
              </a:rPr>
              <a:t> </a:t>
            </a:r>
            <a:r>
              <a:rPr lang="en-US" sz="2000" dirty="0" err="1" smtClean="0">
                <a:latin typeface="+mn-lt"/>
              </a:rPr>
              <a:t>tính</a:t>
            </a:r>
            <a:r>
              <a:rPr lang="en-US" sz="2000" dirty="0" smtClean="0">
                <a:latin typeface="+mn-lt"/>
              </a:rPr>
              <a:t> </a:t>
            </a:r>
            <a:r>
              <a:rPr lang="en-US" sz="2000" dirty="0" err="1" smtClean="0">
                <a:latin typeface="+mn-lt"/>
              </a:rPr>
              <a:t>cầm</a:t>
            </a:r>
            <a:r>
              <a:rPr lang="en-US" sz="2000" dirty="0" smtClean="0">
                <a:latin typeface="+mn-lt"/>
              </a:rPr>
              <a:t> </a:t>
            </a:r>
            <a:r>
              <a:rPr lang="en-US" sz="2000" dirty="0" err="1" smtClean="0">
                <a:latin typeface="+mn-lt"/>
              </a:rPr>
              <a:t>tay</a:t>
            </a:r>
            <a:endParaRPr sz="2000" dirty="0">
              <a:latin typeface="+mn-lt"/>
            </a:endParaRPr>
          </a:p>
        </p:txBody>
      </p:sp>
      <p:grpSp>
        <p:nvGrpSpPr>
          <p:cNvPr id="1804" name="Google Shape;1804;p59"/>
          <p:cNvGrpSpPr/>
          <p:nvPr/>
        </p:nvGrpSpPr>
        <p:grpSpPr>
          <a:xfrm>
            <a:off x="1113750" y="2346037"/>
            <a:ext cx="6916500" cy="1321500"/>
            <a:chOff x="1018025" y="2346037"/>
            <a:chExt cx="6916500" cy="1321500"/>
          </a:xfrm>
        </p:grpSpPr>
        <p:sp>
          <p:nvSpPr>
            <p:cNvPr id="1805" name="Google Shape;1805;p59"/>
            <p:cNvSpPr/>
            <p:nvPr/>
          </p:nvSpPr>
          <p:spPr>
            <a:xfrm rot="-10419122" flipH="1">
              <a:off x="1056728" y="3133469"/>
              <a:ext cx="488394" cy="508637"/>
            </a:xfrm>
            <a:prstGeom prst="rtTriangle">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59"/>
            <p:cNvSpPr/>
            <p:nvPr/>
          </p:nvSpPr>
          <p:spPr>
            <a:xfrm>
              <a:off x="1018025" y="2747975"/>
              <a:ext cx="2115900" cy="572700"/>
            </a:xfrm>
            <a:prstGeom prst="roundRect">
              <a:avLst>
                <a:gd name="adj" fmla="val 50000"/>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59"/>
            <p:cNvSpPr/>
            <p:nvPr/>
          </p:nvSpPr>
          <p:spPr>
            <a:xfrm>
              <a:off x="2618225" y="2747975"/>
              <a:ext cx="2115900" cy="572700"/>
            </a:xfrm>
            <a:prstGeom prst="roundRect">
              <a:avLst>
                <a:gd name="adj" fmla="val 50000"/>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59"/>
            <p:cNvSpPr/>
            <p:nvPr/>
          </p:nvSpPr>
          <p:spPr>
            <a:xfrm rot="-380878">
              <a:off x="2695028" y="2371469"/>
              <a:ext cx="488394" cy="508637"/>
            </a:xfrm>
            <a:prstGeom prst="rtTriangle">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59"/>
            <p:cNvSpPr/>
            <p:nvPr/>
          </p:nvSpPr>
          <p:spPr>
            <a:xfrm>
              <a:off x="4218425" y="2747975"/>
              <a:ext cx="21159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59"/>
            <p:cNvSpPr/>
            <p:nvPr/>
          </p:nvSpPr>
          <p:spPr>
            <a:xfrm rot="-10419122" flipH="1">
              <a:off x="4371428" y="3133469"/>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59"/>
            <p:cNvSpPr/>
            <p:nvPr/>
          </p:nvSpPr>
          <p:spPr>
            <a:xfrm>
              <a:off x="5818625" y="2747975"/>
              <a:ext cx="2115900" cy="572700"/>
            </a:xfrm>
            <a:prstGeom prst="roundRect">
              <a:avLst>
                <a:gd name="adj" fmla="val 50000"/>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59"/>
            <p:cNvSpPr/>
            <p:nvPr/>
          </p:nvSpPr>
          <p:spPr>
            <a:xfrm rot="-380878">
              <a:off x="6047828" y="2371469"/>
              <a:ext cx="488394" cy="508637"/>
            </a:xfrm>
            <a:prstGeom prst="rtTriangle">
              <a:avLst/>
            </a:pr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13" name="Google Shape;1813;p59"/>
          <p:cNvSpPr txBox="1"/>
          <p:nvPr/>
        </p:nvSpPr>
        <p:spPr>
          <a:xfrm>
            <a:off x="1395675" y="2910703"/>
            <a:ext cx="1640700" cy="2499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sz="2000" b="1" dirty="0" smtClean="0">
                <a:solidFill>
                  <a:schemeClr val="accent6"/>
                </a:solidFill>
                <a:latin typeface="+mn-lt"/>
                <a:ea typeface="Mukta"/>
                <a:cs typeface="Mukta"/>
                <a:sym typeface="Mukta"/>
              </a:rPr>
              <a:t>Bước</a:t>
            </a:r>
            <a:r>
              <a:rPr lang="en" sz="2000" b="1" dirty="0" smtClean="0">
                <a:solidFill>
                  <a:schemeClr val="accent6"/>
                </a:solidFill>
                <a:latin typeface="+mn-lt"/>
                <a:ea typeface="Mukta"/>
                <a:cs typeface="Mukta"/>
                <a:sym typeface="Mukta"/>
              </a:rPr>
              <a:t> </a:t>
            </a:r>
            <a:r>
              <a:rPr lang="en" sz="2000" b="1" dirty="0">
                <a:solidFill>
                  <a:schemeClr val="accent6"/>
                </a:solidFill>
                <a:latin typeface="+mn-lt"/>
                <a:ea typeface="Mukta"/>
                <a:cs typeface="Mukta"/>
                <a:sym typeface="Mukta"/>
              </a:rPr>
              <a:t>1</a:t>
            </a:r>
            <a:endParaRPr sz="2000" b="1" dirty="0">
              <a:solidFill>
                <a:schemeClr val="accent6"/>
              </a:solidFill>
              <a:latin typeface="+mn-lt"/>
              <a:ea typeface="Mukta"/>
              <a:cs typeface="Mukta"/>
              <a:sym typeface="Mukta"/>
            </a:endParaRPr>
          </a:p>
        </p:txBody>
      </p:sp>
      <p:sp>
        <p:nvSpPr>
          <p:cNvPr id="1815" name="Google Shape;1815;p59"/>
          <p:cNvSpPr txBox="1"/>
          <p:nvPr/>
        </p:nvSpPr>
        <p:spPr>
          <a:xfrm>
            <a:off x="3017716" y="2910703"/>
            <a:ext cx="1640700" cy="2499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sz="2000" b="1" dirty="0" smtClean="0">
                <a:solidFill>
                  <a:schemeClr val="lt1"/>
                </a:solidFill>
                <a:latin typeface="+mn-lt"/>
                <a:ea typeface="Mukta"/>
                <a:cs typeface="Mukta"/>
                <a:sym typeface="Mukta"/>
              </a:rPr>
              <a:t>Bước</a:t>
            </a:r>
            <a:r>
              <a:rPr lang="en" sz="2000" b="1" dirty="0" smtClean="0">
                <a:solidFill>
                  <a:schemeClr val="lt1"/>
                </a:solidFill>
                <a:latin typeface="+mn-lt"/>
                <a:ea typeface="Mukta"/>
                <a:cs typeface="Mukta"/>
                <a:sym typeface="Mukta"/>
              </a:rPr>
              <a:t> </a:t>
            </a:r>
            <a:r>
              <a:rPr lang="en" sz="2000" b="1" dirty="0">
                <a:solidFill>
                  <a:schemeClr val="lt1"/>
                </a:solidFill>
                <a:latin typeface="+mn-lt"/>
                <a:ea typeface="Mukta"/>
                <a:cs typeface="Mukta"/>
                <a:sym typeface="Mukta"/>
              </a:rPr>
              <a:t>2</a:t>
            </a:r>
            <a:endParaRPr sz="2000" b="1" dirty="0">
              <a:solidFill>
                <a:schemeClr val="lt1"/>
              </a:solidFill>
              <a:latin typeface="+mn-lt"/>
              <a:ea typeface="Mukta"/>
              <a:cs typeface="Mukta"/>
              <a:sym typeface="Mukta"/>
            </a:endParaRPr>
          </a:p>
        </p:txBody>
      </p:sp>
      <p:sp>
        <p:nvSpPr>
          <p:cNvPr id="1817" name="Google Shape;1817;p59"/>
          <p:cNvSpPr txBox="1"/>
          <p:nvPr/>
        </p:nvSpPr>
        <p:spPr>
          <a:xfrm>
            <a:off x="4639756" y="2910703"/>
            <a:ext cx="1640700" cy="2499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sz="2000" b="1" dirty="0" smtClean="0">
                <a:solidFill>
                  <a:schemeClr val="dk1"/>
                </a:solidFill>
                <a:latin typeface="+mn-lt"/>
                <a:ea typeface="Mukta"/>
                <a:cs typeface="Mukta"/>
                <a:sym typeface="Mukta"/>
              </a:rPr>
              <a:t>Bước</a:t>
            </a:r>
            <a:r>
              <a:rPr lang="en" sz="2000" b="1" dirty="0" smtClean="0">
                <a:solidFill>
                  <a:schemeClr val="dk1"/>
                </a:solidFill>
                <a:latin typeface="+mn-lt"/>
                <a:ea typeface="Mukta"/>
                <a:cs typeface="Mukta"/>
                <a:sym typeface="Mukta"/>
              </a:rPr>
              <a:t> </a:t>
            </a:r>
            <a:r>
              <a:rPr lang="en" sz="2000" b="1" dirty="0">
                <a:solidFill>
                  <a:schemeClr val="dk1"/>
                </a:solidFill>
                <a:latin typeface="+mn-lt"/>
                <a:ea typeface="Mukta"/>
                <a:cs typeface="Mukta"/>
                <a:sym typeface="Mukta"/>
              </a:rPr>
              <a:t>3 </a:t>
            </a:r>
            <a:endParaRPr sz="2000" b="1" dirty="0">
              <a:solidFill>
                <a:schemeClr val="dk1"/>
              </a:solidFill>
              <a:latin typeface="+mn-lt"/>
              <a:ea typeface="Mukta"/>
              <a:cs typeface="Mukta"/>
              <a:sym typeface="Mukta"/>
            </a:endParaRPr>
          </a:p>
        </p:txBody>
      </p:sp>
      <p:sp>
        <p:nvSpPr>
          <p:cNvPr id="1819" name="Google Shape;1819;p59"/>
          <p:cNvSpPr txBox="1"/>
          <p:nvPr/>
        </p:nvSpPr>
        <p:spPr>
          <a:xfrm>
            <a:off x="6261797" y="2910703"/>
            <a:ext cx="1636800" cy="249900"/>
          </a:xfrm>
          <a:prstGeom prst="rect">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r>
              <a:rPr lang="en" sz="2000" b="1" dirty="0" smtClean="0">
                <a:solidFill>
                  <a:schemeClr val="accent6"/>
                </a:solidFill>
                <a:latin typeface="+mn-lt"/>
                <a:ea typeface="Mukta"/>
                <a:cs typeface="Mukta"/>
                <a:sym typeface="Mukta"/>
              </a:rPr>
              <a:t>Bước</a:t>
            </a:r>
            <a:r>
              <a:rPr lang="en" sz="2000" b="1" dirty="0" smtClean="0">
                <a:solidFill>
                  <a:schemeClr val="accent6"/>
                </a:solidFill>
                <a:latin typeface="+mn-lt"/>
                <a:ea typeface="Mukta"/>
                <a:cs typeface="Mukta"/>
                <a:sym typeface="Mukta"/>
              </a:rPr>
              <a:t> </a:t>
            </a:r>
            <a:r>
              <a:rPr lang="en" sz="2000" b="1" dirty="0">
                <a:solidFill>
                  <a:schemeClr val="accent6"/>
                </a:solidFill>
                <a:latin typeface="+mn-lt"/>
                <a:ea typeface="Mukta"/>
                <a:cs typeface="Mukta"/>
                <a:sym typeface="Mukta"/>
              </a:rPr>
              <a:t>4 </a:t>
            </a:r>
            <a:endParaRPr sz="2000" b="1" dirty="0">
              <a:solidFill>
                <a:schemeClr val="accent6"/>
              </a:solidFill>
              <a:latin typeface="+mn-lt"/>
              <a:ea typeface="Mukta"/>
              <a:cs typeface="Mukta"/>
              <a:sym typeface="Mukta"/>
            </a:endParaRPr>
          </a:p>
        </p:txBody>
      </p:sp>
      <p:grpSp>
        <p:nvGrpSpPr>
          <p:cNvPr id="1825" name="Google Shape;1825;p59"/>
          <p:cNvGrpSpPr/>
          <p:nvPr/>
        </p:nvGrpSpPr>
        <p:grpSpPr>
          <a:xfrm>
            <a:off x="858122" y="3828330"/>
            <a:ext cx="537544" cy="538206"/>
            <a:chOff x="12106380" y="3576416"/>
            <a:chExt cx="550932" cy="551723"/>
          </a:xfrm>
        </p:grpSpPr>
        <p:sp>
          <p:nvSpPr>
            <p:cNvPr id="1826" name="Google Shape;1826;p59"/>
            <p:cNvSpPr/>
            <p:nvPr/>
          </p:nvSpPr>
          <p:spPr>
            <a:xfrm>
              <a:off x="12106380" y="3576416"/>
              <a:ext cx="550932" cy="551723"/>
            </a:xfrm>
            <a:custGeom>
              <a:avLst/>
              <a:gdLst/>
              <a:ahLst/>
              <a:cxnLst/>
              <a:rect l="l" t="t" r="r" b="b"/>
              <a:pathLst>
                <a:path w="25068" h="25104" extrusionOk="0">
                  <a:moveTo>
                    <a:pt x="12534" y="1"/>
                  </a:moveTo>
                  <a:cubicBezTo>
                    <a:pt x="5598" y="1"/>
                    <a:pt x="0" y="5599"/>
                    <a:pt x="0" y="12534"/>
                  </a:cubicBezTo>
                  <a:cubicBezTo>
                    <a:pt x="0" y="19470"/>
                    <a:pt x="5598" y="25103"/>
                    <a:pt x="12534" y="25103"/>
                  </a:cubicBezTo>
                  <a:cubicBezTo>
                    <a:pt x="19469" y="25103"/>
                    <a:pt x="25067" y="19470"/>
                    <a:pt x="25067" y="12534"/>
                  </a:cubicBezTo>
                  <a:cubicBezTo>
                    <a:pt x="25067" y="5599"/>
                    <a:pt x="19469" y="1"/>
                    <a:pt x="125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 name="Google Shape;1827;p59"/>
            <p:cNvSpPr/>
            <p:nvPr/>
          </p:nvSpPr>
          <p:spPr>
            <a:xfrm>
              <a:off x="12253390" y="3861934"/>
              <a:ext cx="256895" cy="77405"/>
            </a:xfrm>
            <a:custGeom>
              <a:avLst/>
              <a:gdLst/>
              <a:ahLst/>
              <a:cxnLst/>
              <a:rect l="l" t="t" r="r" b="b"/>
              <a:pathLst>
                <a:path w="11689" h="3522" extrusionOk="0">
                  <a:moveTo>
                    <a:pt x="5845" y="1"/>
                  </a:moveTo>
                  <a:cubicBezTo>
                    <a:pt x="3847" y="1"/>
                    <a:pt x="1849" y="811"/>
                    <a:pt x="388" y="2430"/>
                  </a:cubicBezTo>
                  <a:cubicBezTo>
                    <a:pt x="0" y="2853"/>
                    <a:pt x="317" y="3522"/>
                    <a:pt x="880" y="3522"/>
                  </a:cubicBezTo>
                  <a:cubicBezTo>
                    <a:pt x="1057" y="3522"/>
                    <a:pt x="1233" y="3416"/>
                    <a:pt x="1373" y="3275"/>
                  </a:cubicBezTo>
                  <a:cubicBezTo>
                    <a:pt x="2570" y="1973"/>
                    <a:pt x="4208" y="1321"/>
                    <a:pt x="5845" y="1321"/>
                  </a:cubicBezTo>
                  <a:cubicBezTo>
                    <a:pt x="7482" y="1321"/>
                    <a:pt x="9119" y="1973"/>
                    <a:pt x="10316" y="3275"/>
                  </a:cubicBezTo>
                  <a:cubicBezTo>
                    <a:pt x="10421" y="3416"/>
                    <a:pt x="10598" y="3522"/>
                    <a:pt x="10809" y="3522"/>
                  </a:cubicBezTo>
                  <a:cubicBezTo>
                    <a:pt x="11372" y="3522"/>
                    <a:pt x="11689" y="2853"/>
                    <a:pt x="11302" y="2430"/>
                  </a:cubicBezTo>
                  <a:cubicBezTo>
                    <a:pt x="9841" y="811"/>
                    <a:pt x="7843" y="1"/>
                    <a:pt x="58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59"/>
            <p:cNvSpPr/>
            <p:nvPr/>
          </p:nvSpPr>
          <p:spPr>
            <a:xfrm>
              <a:off x="12258027" y="3743560"/>
              <a:ext cx="75844" cy="64790"/>
            </a:xfrm>
            <a:custGeom>
              <a:avLst/>
              <a:gdLst/>
              <a:ahLst/>
              <a:cxnLst/>
              <a:rect l="l" t="t" r="r" b="b"/>
              <a:pathLst>
                <a:path w="3451" h="2948" extrusionOk="0">
                  <a:moveTo>
                    <a:pt x="1972" y="0"/>
                  </a:moveTo>
                  <a:cubicBezTo>
                    <a:pt x="669" y="0"/>
                    <a:pt x="1" y="1585"/>
                    <a:pt x="951" y="2500"/>
                  </a:cubicBezTo>
                  <a:cubicBezTo>
                    <a:pt x="1249" y="2810"/>
                    <a:pt x="1619" y="2948"/>
                    <a:pt x="1981" y="2948"/>
                  </a:cubicBezTo>
                  <a:cubicBezTo>
                    <a:pt x="2731" y="2948"/>
                    <a:pt x="3451" y="2357"/>
                    <a:pt x="3451" y="1479"/>
                  </a:cubicBezTo>
                  <a:cubicBezTo>
                    <a:pt x="3451" y="669"/>
                    <a:pt x="2782" y="0"/>
                    <a:pt x="1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59"/>
            <p:cNvSpPr/>
            <p:nvPr/>
          </p:nvSpPr>
          <p:spPr>
            <a:xfrm>
              <a:off x="12430575" y="3743560"/>
              <a:ext cx="75075" cy="65031"/>
            </a:xfrm>
            <a:custGeom>
              <a:avLst/>
              <a:gdLst/>
              <a:ahLst/>
              <a:cxnLst/>
              <a:rect l="l" t="t" r="r" b="b"/>
              <a:pathLst>
                <a:path w="3416" h="2959" extrusionOk="0">
                  <a:moveTo>
                    <a:pt x="1479" y="0"/>
                  </a:moveTo>
                  <a:cubicBezTo>
                    <a:pt x="634" y="0"/>
                    <a:pt x="1" y="669"/>
                    <a:pt x="1" y="1479"/>
                  </a:cubicBezTo>
                  <a:cubicBezTo>
                    <a:pt x="1" y="2365"/>
                    <a:pt x="734" y="2958"/>
                    <a:pt x="1491" y="2958"/>
                  </a:cubicBezTo>
                  <a:cubicBezTo>
                    <a:pt x="1847" y="2958"/>
                    <a:pt x="2208" y="2828"/>
                    <a:pt x="2500" y="2535"/>
                  </a:cubicBezTo>
                  <a:cubicBezTo>
                    <a:pt x="3416" y="1585"/>
                    <a:pt x="2782" y="0"/>
                    <a:pt x="14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30" name="Google Shape;1830;p59"/>
          <p:cNvGrpSpPr/>
          <p:nvPr/>
        </p:nvGrpSpPr>
        <p:grpSpPr>
          <a:xfrm>
            <a:off x="4102208" y="3828330"/>
            <a:ext cx="537544" cy="538206"/>
            <a:chOff x="12107019" y="2167165"/>
            <a:chExt cx="550932" cy="551723"/>
          </a:xfrm>
        </p:grpSpPr>
        <p:sp>
          <p:nvSpPr>
            <p:cNvPr id="1831" name="Google Shape;1831;p59"/>
            <p:cNvSpPr/>
            <p:nvPr/>
          </p:nvSpPr>
          <p:spPr>
            <a:xfrm>
              <a:off x="12107019" y="2167165"/>
              <a:ext cx="550932" cy="551723"/>
            </a:xfrm>
            <a:custGeom>
              <a:avLst/>
              <a:gdLst/>
              <a:ahLst/>
              <a:cxnLst/>
              <a:rect l="l" t="t" r="r" b="b"/>
              <a:pathLst>
                <a:path w="25068" h="25104" extrusionOk="0">
                  <a:moveTo>
                    <a:pt x="12534" y="1"/>
                  </a:moveTo>
                  <a:cubicBezTo>
                    <a:pt x="5599" y="1"/>
                    <a:pt x="1" y="5599"/>
                    <a:pt x="1" y="12534"/>
                  </a:cubicBezTo>
                  <a:cubicBezTo>
                    <a:pt x="1" y="19470"/>
                    <a:pt x="5599" y="25103"/>
                    <a:pt x="12534" y="25103"/>
                  </a:cubicBezTo>
                  <a:cubicBezTo>
                    <a:pt x="19470" y="25103"/>
                    <a:pt x="25068" y="19470"/>
                    <a:pt x="25068" y="12534"/>
                  </a:cubicBezTo>
                  <a:cubicBezTo>
                    <a:pt x="25068" y="5599"/>
                    <a:pt x="19470" y="1"/>
                    <a:pt x="125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59"/>
            <p:cNvSpPr/>
            <p:nvPr/>
          </p:nvSpPr>
          <p:spPr>
            <a:xfrm>
              <a:off x="12254051" y="2480211"/>
              <a:ext cx="256895" cy="77405"/>
            </a:xfrm>
            <a:custGeom>
              <a:avLst/>
              <a:gdLst/>
              <a:ahLst/>
              <a:cxnLst/>
              <a:rect l="l" t="t" r="r" b="b"/>
              <a:pathLst>
                <a:path w="11689" h="3522" extrusionOk="0">
                  <a:moveTo>
                    <a:pt x="880" y="1"/>
                  </a:moveTo>
                  <a:cubicBezTo>
                    <a:pt x="317" y="1"/>
                    <a:pt x="0" y="670"/>
                    <a:pt x="387" y="1092"/>
                  </a:cubicBezTo>
                  <a:cubicBezTo>
                    <a:pt x="1848" y="2712"/>
                    <a:pt x="3846" y="3522"/>
                    <a:pt x="5844" y="3522"/>
                  </a:cubicBezTo>
                  <a:cubicBezTo>
                    <a:pt x="7842" y="3522"/>
                    <a:pt x="9840" y="2712"/>
                    <a:pt x="11301" y="1092"/>
                  </a:cubicBezTo>
                  <a:cubicBezTo>
                    <a:pt x="11689" y="670"/>
                    <a:pt x="11372" y="1"/>
                    <a:pt x="10809" y="1"/>
                  </a:cubicBezTo>
                  <a:cubicBezTo>
                    <a:pt x="10597" y="1"/>
                    <a:pt x="10421" y="71"/>
                    <a:pt x="10316" y="212"/>
                  </a:cubicBezTo>
                  <a:cubicBezTo>
                    <a:pt x="9101" y="1532"/>
                    <a:pt x="7464" y="2193"/>
                    <a:pt x="5831" y="2193"/>
                  </a:cubicBezTo>
                  <a:cubicBezTo>
                    <a:pt x="4198" y="2193"/>
                    <a:pt x="2570" y="1532"/>
                    <a:pt x="1373" y="212"/>
                  </a:cubicBezTo>
                  <a:cubicBezTo>
                    <a:pt x="1232" y="71"/>
                    <a:pt x="1056" y="1"/>
                    <a:pt x="8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59"/>
            <p:cNvSpPr/>
            <p:nvPr/>
          </p:nvSpPr>
          <p:spPr>
            <a:xfrm>
              <a:off x="12258688" y="2334308"/>
              <a:ext cx="75844" cy="64790"/>
            </a:xfrm>
            <a:custGeom>
              <a:avLst/>
              <a:gdLst/>
              <a:ahLst/>
              <a:cxnLst/>
              <a:rect l="l" t="t" r="r" b="b"/>
              <a:pathLst>
                <a:path w="3451" h="2948" extrusionOk="0">
                  <a:moveTo>
                    <a:pt x="1972" y="0"/>
                  </a:moveTo>
                  <a:cubicBezTo>
                    <a:pt x="669" y="0"/>
                    <a:pt x="0" y="1585"/>
                    <a:pt x="951" y="2500"/>
                  </a:cubicBezTo>
                  <a:cubicBezTo>
                    <a:pt x="1249" y="2810"/>
                    <a:pt x="1618" y="2948"/>
                    <a:pt x="1981" y="2948"/>
                  </a:cubicBezTo>
                  <a:cubicBezTo>
                    <a:pt x="2730" y="2948"/>
                    <a:pt x="3451" y="2357"/>
                    <a:pt x="3451" y="1479"/>
                  </a:cubicBezTo>
                  <a:cubicBezTo>
                    <a:pt x="3451" y="669"/>
                    <a:pt x="2782" y="0"/>
                    <a:pt x="1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59"/>
            <p:cNvSpPr/>
            <p:nvPr/>
          </p:nvSpPr>
          <p:spPr>
            <a:xfrm>
              <a:off x="12431236" y="2334308"/>
              <a:ext cx="75075" cy="65031"/>
            </a:xfrm>
            <a:custGeom>
              <a:avLst/>
              <a:gdLst/>
              <a:ahLst/>
              <a:cxnLst/>
              <a:rect l="l" t="t" r="r" b="b"/>
              <a:pathLst>
                <a:path w="3416" h="2959" extrusionOk="0">
                  <a:moveTo>
                    <a:pt x="1444" y="0"/>
                  </a:moveTo>
                  <a:cubicBezTo>
                    <a:pt x="634" y="0"/>
                    <a:pt x="0" y="669"/>
                    <a:pt x="0" y="1479"/>
                  </a:cubicBezTo>
                  <a:cubicBezTo>
                    <a:pt x="0" y="2365"/>
                    <a:pt x="734" y="2958"/>
                    <a:pt x="1491" y="2958"/>
                  </a:cubicBezTo>
                  <a:cubicBezTo>
                    <a:pt x="1847" y="2958"/>
                    <a:pt x="2208" y="2828"/>
                    <a:pt x="2500" y="2535"/>
                  </a:cubicBezTo>
                  <a:cubicBezTo>
                    <a:pt x="3415" y="1585"/>
                    <a:pt x="2782" y="0"/>
                    <a:pt x="1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35" name="Google Shape;1835;p59"/>
          <p:cNvGrpSpPr/>
          <p:nvPr/>
        </p:nvGrpSpPr>
        <p:grpSpPr>
          <a:xfrm>
            <a:off x="2445178" y="1482395"/>
            <a:ext cx="537544" cy="537489"/>
            <a:chOff x="12105986" y="2871809"/>
            <a:chExt cx="551723" cy="551723"/>
          </a:xfrm>
        </p:grpSpPr>
        <p:sp>
          <p:nvSpPr>
            <p:cNvPr id="1836" name="Google Shape;1836;p59"/>
            <p:cNvSpPr/>
            <p:nvPr/>
          </p:nvSpPr>
          <p:spPr>
            <a:xfrm>
              <a:off x="12105986" y="2871809"/>
              <a:ext cx="551723" cy="551723"/>
            </a:xfrm>
            <a:custGeom>
              <a:avLst/>
              <a:gdLst/>
              <a:ahLst/>
              <a:cxnLst/>
              <a:rect l="l" t="t" r="r" b="b"/>
              <a:pathLst>
                <a:path w="25104" h="25104" extrusionOk="0">
                  <a:moveTo>
                    <a:pt x="12534" y="1"/>
                  </a:moveTo>
                  <a:cubicBezTo>
                    <a:pt x="5634" y="1"/>
                    <a:pt x="1" y="5599"/>
                    <a:pt x="1" y="12534"/>
                  </a:cubicBezTo>
                  <a:cubicBezTo>
                    <a:pt x="1" y="19470"/>
                    <a:pt x="5634" y="25103"/>
                    <a:pt x="12534" y="25103"/>
                  </a:cubicBezTo>
                  <a:cubicBezTo>
                    <a:pt x="19470" y="25103"/>
                    <a:pt x="25103" y="19470"/>
                    <a:pt x="25103" y="12534"/>
                  </a:cubicBezTo>
                  <a:cubicBezTo>
                    <a:pt x="25103" y="5599"/>
                    <a:pt x="19470" y="1"/>
                    <a:pt x="125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59"/>
            <p:cNvSpPr/>
            <p:nvPr/>
          </p:nvSpPr>
          <p:spPr>
            <a:xfrm>
              <a:off x="12269259" y="3044359"/>
              <a:ext cx="64240" cy="64240"/>
            </a:xfrm>
            <a:custGeom>
              <a:avLst/>
              <a:gdLst/>
              <a:ahLst/>
              <a:cxnLst/>
              <a:rect l="l" t="t" r="r" b="b"/>
              <a:pathLst>
                <a:path w="2923" h="2923" extrusionOk="0">
                  <a:moveTo>
                    <a:pt x="1444" y="1"/>
                  </a:moveTo>
                  <a:cubicBezTo>
                    <a:pt x="634" y="1"/>
                    <a:pt x="0" y="670"/>
                    <a:pt x="0" y="1479"/>
                  </a:cubicBezTo>
                  <a:cubicBezTo>
                    <a:pt x="0" y="2289"/>
                    <a:pt x="634" y="2923"/>
                    <a:pt x="1444" y="2923"/>
                  </a:cubicBezTo>
                  <a:cubicBezTo>
                    <a:pt x="2254" y="2923"/>
                    <a:pt x="2923" y="2289"/>
                    <a:pt x="2923" y="1479"/>
                  </a:cubicBezTo>
                  <a:cubicBezTo>
                    <a:pt x="2923" y="670"/>
                    <a:pt x="2254" y="1"/>
                    <a:pt x="144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59"/>
            <p:cNvSpPr/>
            <p:nvPr/>
          </p:nvSpPr>
          <p:spPr>
            <a:xfrm>
              <a:off x="12430203" y="3044359"/>
              <a:ext cx="64240" cy="64240"/>
            </a:xfrm>
            <a:custGeom>
              <a:avLst/>
              <a:gdLst/>
              <a:ahLst/>
              <a:cxnLst/>
              <a:rect l="l" t="t" r="r" b="b"/>
              <a:pathLst>
                <a:path w="2923" h="2923" extrusionOk="0">
                  <a:moveTo>
                    <a:pt x="1479" y="1"/>
                  </a:moveTo>
                  <a:cubicBezTo>
                    <a:pt x="669" y="1"/>
                    <a:pt x="0" y="670"/>
                    <a:pt x="0" y="1479"/>
                  </a:cubicBezTo>
                  <a:cubicBezTo>
                    <a:pt x="0" y="2289"/>
                    <a:pt x="669" y="2923"/>
                    <a:pt x="1479" y="2923"/>
                  </a:cubicBezTo>
                  <a:cubicBezTo>
                    <a:pt x="2289" y="2923"/>
                    <a:pt x="2923" y="2289"/>
                    <a:pt x="2923" y="1479"/>
                  </a:cubicBezTo>
                  <a:cubicBezTo>
                    <a:pt x="2923" y="670"/>
                    <a:pt x="2289" y="1"/>
                    <a:pt x="14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59"/>
            <p:cNvSpPr/>
            <p:nvPr/>
          </p:nvSpPr>
          <p:spPr>
            <a:xfrm>
              <a:off x="12217414" y="3196030"/>
              <a:ext cx="328871" cy="28637"/>
            </a:xfrm>
            <a:custGeom>
              <a:avLst/>
              <a:gdLst/>
              <a:ahLst/>
              <a:cxnLst/>
              <a:rect l="l" t="t" r="r" b="b"/>
              <a:pathLst>
                <a:path w="14964" h="1303" extrusionOk="0">
                  <a:moveTo>
                    <a:pt x="881" y="0"/>
                  </a:moveTo>
                  <a:cubicBezTo>
                    <a:pt x="1" y="0"/>
                    <a:pt x="1" y="1303"/>
                    <a:pt x="881" y="1303"/>
                  </a:cubicBezTo>
                  <a:lnTo>
                    <a:pt x="14083" y="1303"/>
                  </a:lnTo>
                  <a:cubicBezTo>
                    <a:pt x="14963" y="1303"/>
                    <a:pt x="14963" y="0"/>
                    <a:pt x="140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0" name="Google Shape;1840;p59"/>
          <p:cNvGrpSpPr/>
          <p:nvPr/>
        </p:nvGrpSpPr>
        <p:grpSpPr>
          <a:xfrm>
            <a:off x="5848159" y="1457190"/>
            <a:ext cx="537544" cy="538316"/>
            <a:chOff x="12106382" y="1462525"/>
            <a:chExt cx="550932" cy="551723"/>
          </a:xfrm>
        </p:grpSpPr>
        <p:sp>
          <p:nvSpPr>
            <p:cNvPr id="1841" name="Google Shape;1841;p59"/>
            <p:cNvSpPr/>
            <p:nvPr/>
          </p:nvSpPr>
          <p:spPr>
            <a:xfrm>
              <a:off x="12106382" y="1462525"/>
              <a:ext cx="550932" cy="551723"/>
            </a:xfrm>
            <a:custGeom>
              <a:avLst/>
              <a:gdLst/>
              <a:ahLst/>
              <a:cxnLst/>
              <a:rect l="l" t="t" r="r" b="b"/>
              <a:pathLst>
                <a:path w="25068" h="25104" extrusionOk="0">
                  <a:moveTo>
                    <a:pt x="12534" y="1"/>
                  </a:moveTo>
                  <a:cubicBezTo>
                    <a:pt x="5598" y="1"/>
                    <a:pt x="1" y="5599"/>
                    <a:pt x="1" y="12534"/>
                  </a:cubicBezTo>
                  <a:cubicBezTo>
                    <a:pt x="1" y="19470"/>
                    <a:pt x="5598" y="25103"/>
                    <a:pt x="12534" y="25103"/>
                  </a:cubicBezTo>
                  <a:cubicBezTo>
                    <a:pt x="19470" y="25103"/>
                    <a:pt x="25068" y="19470"/>
                    <a:pt x="25068" y="12534"/>
                  </a:cubicBezTo>
                  <a:cubicBezTo>
                    <a:pt x="25068" y="5599"/>
                    <a:pt x="19470" y="1"/>
                    <a:pt x="1253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59"/>
            <p:cNvSpPr/>
            <p:nvPr/>
          </p:nvSpPr>
          <p:spPr>
            <a:xfrm>
              <a:off x="12224776" y="1753230"/>
              <a:ext cx="315421" cy="128700"/>
            </a:xfrm>
            <a:custGeom>
              <a:avLst/>
              <a:gdLst/>
              <a:ahLst/>
              <a:cxnLst/>
              <a:rect l="l" t="t" r="r" b="b"/>
              <a:pathLst>
                <a:path w="14352" h="5856" extrusionOk="0">
                  <a:moveTo>
                    <a:pt x="830" y="0"/>
                  </a:moveTo>
                  <a:cubicBezTo>
                    <a:pt x="416" y="0"/>
                    <a:pt x="0" y="363"/>
                    <a:pt x="176" y="892"/>
                  </a:cubicBezTo>
                  <a:cubicBezTo>
                    <a:pt x="1232" y="3849"/>
                    <a:pt x="4049" y="5856"/>
                    <a:pt x="7182" y="5856"/>
                  </a:cubicBezTo>
                  <a:cubicBezTo>
                    <a:pt x="10316" y="5856"/>
                    <a:pt x="13097" y="3884"/>
                    <a:pt x="14153" y="927"/>
                  </a:cubicBezTo>
                  <a:cubicBezTo>
                    <a:pt x="14351" y="398"/>
                    <a:pt x="13930" y="35"/>
                    <a:pt x="13518" y="35"/>
                  </a:cubicBezTo>
                  <a:cubicBezTo>
                    <a:pt x="13271" y="35"/>
                    <a:pt x="13027" y="166"/>
                    <a:pt x="12921" y="469"/>
                  </a:cubicBezTo>
                  <a:cubicBezTo>
                    <a:pt x="11956" y="3171"/>
                    <a:pt x="9566" y="4518"/>
                    <a:pt x="7179" y="4518"/>
                  </a:cubicBezTo>
                  <a:cubicBezTo>
                    <a:pt x="4777" y="4518"/>
                    <a:pt x="2380" y="3154"/>
                    <a:pt x="1444" y="434"/>
                  </a:cubicBezTo>
                  <a:cubicBezTo>
                    <a:pt x="1325" y="130"/>
                    <a:pt x="1078" y="0"/>
                    <a:pt x="8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59"/>
            <p:cNvSpPr/>
            <p:nvPr/>
          </p:nvSpPr>
          <p:spPr>
            <a:xfrm>
              <a:off x="12269655" y="1635075"/>
              <a:ext cx="64240" cy="64240"/>
            </a:xfrm>
            <a:custGeom>
              <a:avLst/>
              <a:gdLst/>
              <a:ahLst/>
              <a:cxnLst/>
              <a:rect l="l" t="t" r="r" b="b"/>
              <a:pathLst>
                <a:path w="2923" h="2923" extrusionOk="0">
                  <a:moveTo>
                    <a:pt x="1444" y="1"/>
                  </a:moveTo>
                  <a:cubicBezTo>
                    <a:pt x="634" y="1"/>
                    <a:pt x="0" y="670"/>
                    <a:pt x="0" y="1479"/>
                  </a:cubicBezTo>
                  <a:cubicBezTo>
                    <a:pt x="0" y="2289"/>
                    <a:pt x="634" y="2923"/>
                    <a:pt x="1444" y="2923"/>
                  </a:cubicBezTo>
                  <a:cubicBezTo>
                    <a:pt x="2253" y="2923"/>
                    <a:pt x="2922" y="2289"/>
                    <a:pt x="2922" y="1479"/>
                  </a:cubicBezTo>
                  <a:cubicBezTo>
                    <a:pt x="2922" y="670"/>
                    <a:pt x="2253" y="1"/>
                    <a:pt x="14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59"/>
            <p:cNvSpPr/>
            <p:nvPr/>
          </p:nvSpPr>
          <p:spPr>
            <a:xfrm>
              <a:off x="12430598" y="1635075"/>
              <a:ext cx="64240" cy="64240"/>
            </a:xfrm>
            <a:custGeom>
              <a:avLst/>
              <a:gdLst/>
              <a:ahLst/>
              <a:cxnLst/>
              <a:rect l="l" t="t" r="r" b="b"/>
              <a:pathLst>
                <a:path w="2923" h="2923" extrusionOk="0">
                  <a:moveTo>
                    <a:pt x="1479" y="1"/>
                  </a:moveTo>
                  <a:cubicBezTo>
                    <a:pt x="669" y="1"/>
                    <a:pt x="0" y="670"/>
                    <a:pt x="0" y="1479"/>
                  </a:cubicBezTo>
                  <a:cubicBezTo>
                    <a:pt x="0" y="2289"/>
                    <a:pt x="669" y="2923"/>
                    <a:pt x="1479" y="2923"/>
                  </a:cubicBezTo>
                  <a:cubicBezTo>
                    <a:pt x="2253" y="2923"/>
                    <a:pt x="2922" y="2289"/>
                    <a:pt x="2922" y="1479"/>
                  </a:cubicBezTo>
                  <a:cubicBezTo>
                    <a:pt x="2922" y="670"/>
                    <a:pt x="2253" y="1"/>
                    <a:pt x="14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Rectangle 1"/>
          <p:cNvSpPr/>
          <p:nvPr/>
        </p:nvSpPr>
        <p:spPr>
          <a:xfrm>
            <a:off x="1486154" y="3864872"/>
            <a:ext cx="1638590" cy="400110"/>
          </a:xfrm>
          <a:prstGeom prst="rect">
            <a:avLst/>
          </a:prstGeom>
        </p:spPr>
        <p:txBody>
          <a:bodyPr wrap="none">
            <a:spAutoFit/>
          </a:bodyPr>
          <a:lstStyle/>
          <a:p>
            <a:r>
              <a:rPr lang="en-US" sz="2000" dirty="0" err="1">
                <a:latin typeface="+mn-lt"/>
                <a:ea typeface="Calibri" panose="020F0502020204030204" pitchFamily="34" charset="0"/>
              </a:rPr>
              <a:t>Chọn</a:t>
            </a:r>
            <a:r>
              <a:rPr lang="en-US" sz="2000" dirty="0">
                <a:latin typeface="+mn-lt"/>
                <a:ea typeface="Calibri" panose="020F0502020204030204" pitchFamily="34" charset="0"/>
              </a:rPr>
              <a:t> </a:t>
            </a:r>
            <a:r>
              <a:rPr lang="en-US" sz="2000" dirty="0" err="1">
                <a:latin typeface="+mn-lt"/>
                <a:ea typeface="Calibri" panose="020F0502020204030204" pitchFamily="34" charset="0"/>
              </a:rPr>
              <a:t>chế</a:t>
            </a:r>
            <a:r>
              <a:rPr lang="en-US" sz="2000" dirty="0">
                <a:latin typeface="+mn-lt"/>
                <a:ea typeface="Calibri" panose="020F0502020204030204" pitchFamily="34" charset="0"/>
              </a:rPr>
              <a:t> </a:t>
            </a:r>
            <a:r>
              <a:rPr lang="en-US" sz="2000" dirty="0" err="1">
                <a:latin typeface="+mn-lt"/>
                <a:ea typeface="Calibri" panose="020F0502020204030204" pitchFamily="34" charset="0"/>
              </a:rPr>
              <a:t>độ</a:t>
            </a:r>
            <a:endParaRPr lang="en-US" sz="2000" dirty="0">
              <a:latin typeface="+mn-lt"/>
            </a:endParaRPr>
          </a:p>
        </p:txBody>
      </p:sp>
      <p:sp>
        <p:nvSpPr>
          <p:cNvPr id="3" name="Rectangle 2"/>
          <p:cNvSpPr/>
          <p:nvPr/>
        </p:nvSpPr>
        <p:spPr>
          <a:xfrm>
            <a:off x="3051197" y="1295142"/>
            <a:ext cx="2677190" cy="1477328"/>
          </a:xfrm>
          <a:prstGeom prst="rect">
            <a:avLst/>
          </a:prstGeom>
        </p:spPr>
        <p:txBody>
          <a:bodyPr wrap="square">
            <a:spAutoFit/>
          </a:bodyPr>
          <a:lstStyle/>
          <a:p>
            <a:pPr algn="just">
              <a:lnSpc>
                <a:spcPct val="150000"/>
              </a:lnSpc>
            </a:pPr>
            <a:r>
              <a:rPr lang="en-US" sz="2000" dirty="0" err="1"/>
              <a:t>Nhập</a:t>
            </a:r>
            <a:r>
              <a:rPr lang="en-US" sz="2000" dirty="0"/>
              <a:t> </a:t>
            </a:r>
            <a:r>
              <a:rPr lang="en-US" sz="2000" dirty="0" err="1"/>
              <a:t>số</a:t>
            </a:r>
            <a:r>
              <a:rPr lang="en-US" sz="2000" dirty="0"/>
              <a:t> </a:t>
            </a:r>
            <a:r>
              <a:rPr lang="en-US" sz="2000" dirty="0" err="1"/>
              <a:t>liệu</a:t>
            </a:r>
            <a:r>
              <a:rPr lang="en-US" sz="2000" dirty="0"/>
              <a:t> </a:t>
            </a:r>
            <a:r>
              <a:rPr lang="en-US" sz="2000" dirty="0" err="1"/>
              <a:t>vào</a:t>
            </a:r>
            <a:r>
              <a:rPr lang="en-US" sz="2000" dirty="0"/>
              <a:t> </a:t>
            </a:r>
            <a:r>
              <a:rPr lang="en-US" sz="2000" dirty="0" err="1"/>
              <a:t>máy</a:t>
            </a:r>
            <a:endParaRPr lang="en-US" sz="2000" dirty="0"/>
          </a:p>
          <a:p>
            <a:pPr algn="just">
              <a:lnSpc>
                <a:spcPct val="150000"/>
              </a:lnSpc>
            </a:pPr>
            <a:r>
              <a:rPr lang="en-US" sz="2000" dirty="0"/>
              <a:t>(</a:t>
            </a:r>
            <a:r>
              <a:rPr lang="en-US" sz="2000" dirty="0" err="1"/>
              <a:t>Chú</a:t>
            </a:r>
            <a:r>
              <a:rPr lang="en-US" sz="2000" dirty="0"/>
              <a:t> ý </a:t>
            </a:r>
            <a:r>
              <a:rPr lang="en-US" sz="2000" dirty="0" err="1"/>
              <a:t>sau</a:t>
            </a:r>
            <a:r>
              <a:rPr lang="en-US" sz="2000" dirty="0"/>
              <a:t> </a:t>
            </a:r>
            <a:r>
              <a:rPr lang="en-US" sz="2000" dirty="0" err="1"/>
              <a:t>mỗi</a:t>
            </a:r>
            <a:r>
              <a:rPr lang="en-US" sz="2000" dirty="0"/>
              <a:t> </a:t>
            </a:r>
            <a:r>
              <a:rPr lang="en-US" sz="2000" dirty="0" err="1"/>
              <a:t>giá</a:t>
            </a:r>
            <a:r>
              <a:rPr lang="en-US" sz="2000" dirty="0"/>
              <a:t> </a:t>
            </a:r>
            <a:r>
              <a:rPr lang="en-US" sz="2000" dirty="0" err="1"/>
              <a:t>trị</a:t>
            </a:r>
            <a:r>
              <a:rPr lang="en-US" sz="2000" dirty="0"/>
              <a:t> ta </a:t>
            </a:r>
            <a:r>
              <a:rPr lang="en-US" sz="2000" dirty="0" err="1"/>
              <a:t>ấn</a:t>
            </a:r>
            <a:r>
              <a:rPr lang="en-US" sz="2000" dirty="0"/>
              <a:t> =)</a:t>
            </a:r>
          </a:p>
        </p:txBody>
      </p:sp>
      <p:sp>
        <p:nvSpPr>
          <p:cNvPr id="4" name="Rectangle 3"/>
          <p:cNvSpPr/>
          <p:nvPr/>
        </p:nvSpPr>
        <p:spPr>
          <a:xfrm>
            <a:off x="4775169" y="3879456"/>
            <a:ext cx="2262158" cy="400110"/>
          </a:xfrm>
          <a:prstGeom prst="rect">
            <a:avLst/>
          </a:prstGeom>
        </p:spPr>
        <p:txBody>
          <a:bodyPr wrap="none">
            <a:spAutoFit/>
          </a:bodyPr>
          <a:lstStyle/>
          <a:p>
            <a:r>
              <a:rPr lang="en-US" sz="2000" dirty="0" err="1"/>
              <a:t>Tính</a:t>
            </a:r>
            <a:r>
              <a:rPr lang="en-US" sz="2000" dirty="0"/>
              <a:t> </a:t>
            </a:r>
            <a:r>
              <a:rPr lang="en-US" sz="2000" dirty="0" err="1"/>
              <a:t>số</a:t>
            </a:r>
            <a:r>
              <a:rPr lang="en-US" sz="2000" dirty="0"/>
              <a:t> </a:t>
            </a:r>
            <a:r>
              <a:rPr lang="en-US" sz="2000" dirty="0" err="1"/>
              <a:t>trung</a:t>
            </a:r>
            <a:r>
              <a:rPr lang="en-US" sz="2000" dirty="0"/>
              <a:t> </a:t>
            </a:r>
            <a:r>
              <a:rPr lang="en-US" sz="2000" dirty="0" err="1"/>
              <a:t>bình</a:t>
            </a:r>
            <a:endParaRPr lang="en-US" sz="2000" dirty="0"/>
          </a:p>
        </p:txBody>
      </p:sp>
      <p:sp>
        <p:nvSpPr>
          <p:cNvPr id="5" name="Rectangle 4"/>
          <p:cNvSpPr/>
          <p:nvPr/>
        </p:nvSpPr>
        <p:spPr>
          <a:xfrm>
            <a:off x="6430050" y="1450438"/>
            <a:ext cx="2364750" cy="400110"/>
          </a:xfrm>
          <a:prstGeom prst="rect">
            <a:avLst/>
          </a:prstGeom>
        </p:spPr>
        <p:txBody>
          <a:bodyPr wrap="none">
            <a:spAutoFit/>
          </a:bodyPr>
          <a:lstStyle/>
          <a:p>
            <a:r>
              <a:rPr lang="en-US" sz="2000" dirty="0" err="1"/>
              <a:t>Tính</a:t>
            </a:r>
            <a:r>
              <a:rPr lang="en-US" sz="2000" dirty="0"/>
              <a:t> </a:t>
            </a:r>
            <a:r>
              <a:rPr lang="en-US" sz="2000" dirty="0" err="1"/>
              <a:t>độ</a:t>
            </a:r>
            <a:r>
              <a:rPr lang="en-US" sz="2000" dirty="0"/>
              <a:t> </a:t>
            </a:r>
            <a:r>
              <a:rPr lang="en-US" sz="2000" dirty="0" err="1"/>
              <a:t>lệch</a:t>
            </a:r>
            <a:r>
              <a:rPr lang="en-US" sz="2000" dirty="0"/>
              <a:t> </a:t>
            </a:r>
            <a:r>
              <a:rPr lang="en-US" sz="2000" dirty="0" err="1"/>
              <a:t>chuẩn</a:t>
            </a:r>
            <a:endParaRPr lang="en-US" sz="2000" dirty="0"/>
          </a:p>
        </p:txBody>
      </p:sp>
    </p:spTree>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03"/>
                                        </p:tgtEl>
                                        <p:attrNameLst>
                                          <p:attrName>style.visibility</p:attrName>
                                        </p:attrNameLst>
                                      </p:cBhvr>
                                      <p:to>
                                        <p:strVal val="visible"/>
                                      </p:to>
                                    </p:set>
                                    <p:animEffect transition="in" filter="wipe(down)">
                                      <p:cBhvr>
                                        <p:cTn id="7" dur="500"/>
                                        <p:tgtEl>
                                          <p:spTgt spid="1803"/>
                                        </p:tgtEl>
                                      </p:cBhvr>
                                    </p:animEffect>
                                  </p:childTnLst>
                                </p:cTn>
                              </p:par>
                              <p:par>
                                <p:cTn id="8" presetID="22" presetClass="entr" presetSubtype="4" fill="hold" nodeType="withEffect">
                                  <p:stCondLst>
                                    <p:cond delay="0"/>
                                  </p:stCondLst>
                                  <p:childTnLst>
                                    <p:set>
                                      <p:cBhvr>
                                        <p:cTn id="9" dur="1" fill="hold">
                                          <p:stCondLst>
                                            <p:cond delay="0"/>
                                          </p:stCondLst>
                                        </p:cTn>
                                        <p:tgtEl>
                                          <p:spTgt spid="1800"/>
                                        </p:tgtEl>
                                        <p:attrNameLst>
                                          <p:attrName>style.visibility</p:attrName>
                                        </p:attrNameLst>
                                      </p:cBhvr>
                                      <p:to>
                                        <p:strVal val="visible"/>
                                      </p:to>
                                    </p:set>
                                    <p:animEffect transition="in" filter="wipe(down)">
                                      <p:cBhvr>
                                        <p:cTn id="10" dur="500"/>
                                        <p:tgtEl>
                                          <p:spTgt spid="180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804"/>
                                        </p:tgtEl>
                                        <p:attrNameLst>
                                          <p:attrName>style.visibility</p:attrName>
                                        </p:attrNameLst>
                                      </p:cBhvr>
                                      <p:to>
                                        <p:strVal val="visible"/>
                                      </p:to>
                                    </p:set>
                                    <p:animEffect transition="in" filter="wipe(left)">
                                      <p:cBhvr>
                                        <p:cTn id="15" dur="500"/>
                                        <p:tgtEl>
                                          <p:spTgt spid="180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813"/>
                                        </p:tgtEl>
                                        <p:attrNameLst>
                                          <p:attrName>style.visibility</p:attrName>
                                        </p:attrNameLst>
                                      </p:cBhvr>
                                      <p:to>
                                        <p:strVal val="visible"/>
                                      </p:to>
                                    </p:set>
                                    <p:animEffect transition="in" filter="wipe(left)">
                                      <p:cBhvr>
                                        <p:cTn id="18" dur="500"/>
                                        <p:tgtEl>
                                          <p:spTgt spid="1813"/>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815"/>
                                        </p:tgtEl>
                                        <p:attrNameLst>
                                          <p:attrName>style.visibility</p:attrName>
                                        </p:attrNameLst>
                                      </p:cBhvr>
                                      <p:to>
                                        <p:strVal val="visible"/>
                                      </p:to>
                                    </p:set>
                                    <p:animEffect transition="in" filter="wipe(left)">
                                      <p:cBhvr>
                                        <p:cTn id="21" dur="500"/>
                                        <p:tgtEl>
                                          <p:spTgt spid="1815"/>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817"/>
                                        </p:tgtEl>
                                        <p:attrNameLst>
                                          <p:attrName>style.visibility</p:attrName>
                                        </p:attrNameLst>
                                      </p:cBhvr>
                                      <p:to>
                                        <p:strVal val="visible"/>
                                      </p:to>
                                    </p:set>
                                    <p:animEffect transition="in" filter="wipe(left)">
                                      <p:cBhvr>
                                        <p:cTn id="24" dur="500"/>
                                        <p:tgtEl>
                                          <p:spTgt spid="1817"/>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819"/>
                                        </p:tgtEl>
                                        <p:attrNameLst>
                                          <p:attrName>style.visibility</p:attrName>
                                        </p:attrNameLst>
                                      </p:cBhvr>
                                      <p:to>
                                        <p:strVal val="visible"/>
                                      </p:to>
                                    </p:set>
                                    <p:animEffect transition="in" filter="wipe(left)">
                                      <p:cBhvr>
                                        <p:cTn id="27" dur="500"/>
                                        <p:tgtEl>
                                          <p:spTgt spid="18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25"/>
                                        </p:tgtEl>
                                        <p:attrNameLst>
                                          <p:attrName>style.visibility</p:attrName>
                                        </p:attrNameLst>
                                      </p:cBhvr>
                                      <p:to>
                                        <p:strVal val="visible"/>
                                      </p:to>
                                    </p:set>
                                    <p:animEffect transition="in" filter="fade">
                                      <p:cBhvr>
                                        <p:cTn id="32" dur="500"/>
                                        <p:tgtEl>
                                          <p:spTgt spid="1825"/>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835"/>
                                        </p:tgtEl>
                                        <p:attrNameLst>
                                          <p:attrName>style.visibility</p:attrName>
                                        </p:attrNameLst>
                                      </p:cBhvr>
                                      <p:to>
                                        <p:strVal val="visible"/>
                                      </p:to>
                                    </p:set>
                                    <p:animEffect transition="in" filter="fade">
                                      <p:cBhvr>
                                        <p:cTn id="40" dur="500"/>
                                        <p:tgtEl>
                                          <p:spTgt spid="183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fade">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830"/>
                                        </p:tgtEl>
                                        <p:attrNameLst>
                                          <p:attrName>style.visibility</p:attrName>
                                        </p:attrNameLst>
                                      </p:cBhvr>
                                      <p:to>
                                        <p:strVal val="visible"/>
                                      </p:to>
                                    </p:set>
                                    <p:animEffect transition="in" filter="fade">
                                      <p:cBhvr>
                                        <p:cTn id="48" dur="500"/>
                                        <p:tgtEl>
                                          <p:spTgt spid="1830"/>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4"/>
                                        </p:tgtEl>
                                        <p:attrNameLst>
                                          <p:attrName>style.visibility</p:attrName>
                                        </p:attrNameLst>
                                      </p:cBhvr>
                                      <p:to>
                                        <p:strVal val="visible"/>
                                      </p:to>
                                    </p:set>
                                    <p:animEffect transition="in" filter="fade">
                                      <p:cBhvr>
                                        <p:cTn id="51" dur="500"/>
                                        <p:tgtEl>
                                          <p:spTgt spid="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nodeType="clickEffect">
                                  <p:stCondLst>
                                    <p:cond delay="0"/>
                                  </p:stCondLst>
                                  <p:childTnLst>
                                    <p:set>
                                      <p:cBhvr>
                                        <p:cTn id="55" dur="1" fill="hold">
                                          <p:stCondLst>
                                            <p:cond delay="0"/>
                                          </p:stCondLst>
                                        </p:cTn>
                                        <p:tgtEl>
                                          <p:spTgt spid="1840"/>
                                        </p:tgtEl>
                                        <p:attrNameLst>
                                          <p:attrName>style.visibility</p:attrName>
                                        </p:attrNameLst>
                                      </p:cBhvr>
                                      <p:to>
                                        <p:strVal val="visible"/>
                                      </p:to>
                                    </p:set>
                                    <p:animEffect transition="in" filter="fade">
                                      <p:cBhvr>
                                        <p:cTn id="56" dur="500"/>
                                        <p:tgtEl>
                                          <p:spTgt spid="184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fade">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3" grpId="0"/>
      <p:bldP spid="1813" grpId="0"/>
      <p:bldP spid="1815" grpId="0"/>
      <p:bldP spid="1817" grpId="0"/>
      <p:bldP spid="1819" grpId="0"/>
      <p:bldP spid="2" grpId="0"/>
      <p:bldP spid="3" grpId="0"/>
      <p:bldP spid="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773"/>
        <p:cNvGrpSpPr/>
        <p:nvPr/>
      </p:nvGrpSpPr>
      <p:grpSpPr>
        <a:xfrm>
          <a:off x="0" y="0"/>
          <a:ext cx="0" cy="0"/>
          <a:chOff x="0" y="0"/>
          <a:chExt cx="0" cy="0"/>
        </a:xfrm>
      </p:grpSpPr>
      <p:sp>
        <p:nvSpPr>
          <p:cNvPr id="2774" name="Google Shape;2774;p74"/>
          <p:cNvSpPr/>
          <p:nvPr/>
        </p:nvSpPr>
        <p:spPr>
          <a:xfrm>
            <a:off x="431516" y="904125"/>
            <a:ext cx="8270696" cy="4130211"/>
          </a:xfrm>
          <a:custGeom>
            <a:avLst/>
            <a:gdLst/>
            <a:ahLst/>
            <a:cxnLst/>
            <a:rect l="l" t="t" r="r" b="b"/>
            <a:pathLst>
              <a:path w="209088" h="114514" extrusionOk="0">
                <a:moveTo>
                  <a:pt x="3210" y="23692"/>
                </a:moveTo>
                <a:cubicBezTo>
                  <a:pt x="3718" y="17914"/>
                  <a:pt x="2575" y="12262"/>
                  <a:pt x="5115" y="8833"/>
                </a:cubicBezTo>
                <a:cubicBezTo>
                  <a:pt x="7655" y="5404"/>
                  <a:pt x="5750" y="4579"/>
                  <a:pt x="18450" y="3118"/>
                </a:cubicBezTo>
                <a:cubicBezTo>
                  <a:pt x="31150" y="1658"/>
                  <a:pt x="57312" y="388"/>
                  <a:pt x="81315" y="70"/>
                </a:cubicBezTo>
                <a:cubicBezTo>
                  <a:pt x="105318" y="-247"/>
                  <a:pt x="143863" y="578"/>
                  <a:pt x="162468" y="1213"/>
                </a:cubicBezTo>
                <a:cubicBezTo>
                  <a:pt x="181074" y="1848"/>
                  <a:pt x="185709" y="1340"/>
                  <a:pt x="192948" y="3880"/>
                </a:cubicBezTo>
                <a:cubicBezTo>
                  <a:pt x="200187" y="6420"/>
                  <a:pt x="203235" y="11691"/>
                  <a:pt x="205902" y="16453"/>
                </a:cubicBezTo>
                <a:cubicBezTo>
                  <a:pt x="208569" y="21216"/>
                  <a:pt x="208506" y="24137"/>
                  <a:pt x="208950" y="32455"/>
                </a:cubicBezTo>
                <a:cubicBezTo>
                  <a:pt x="209395" y="40774"/>
                  <a:pt x="208633" y="57220"/>
                  <a:pt x="208569" y="66364"/>
                </a:cubicBezTo>
                <a:cubicBezTo>
                  <a:pt x="208506" y="75508"/>
                  <a:pt x="208887" y="81858"/>
                  <a:pt x="208569" y="87319"/>
                </a:cubicBezTo>
                <a:cubicBezTo>
                  <a:pt x="208252" y="92780"/>
                  <a:pt x="208188" y="95955"/>
                  <a:pt x="206664" y="99130"/>
                </a:cubicBezTo>
                <a:cubicBezTo>
                  <a:pt x="205140" y="102305"/>
                  <a:pt x="205458" y="104083"/>
                  <a:pt x="199425" y="106369"/>
                </a:cubicBezTo>
                <a:cubicBezTo>
                  <a:pt x="193393" y="108655"/>
                  <a:pt x="186852" y="111513"/>
                  <a:pt x="170469" y="112846"/>
                </a:cubicBezTo>
                <a:cubicBezTo>
                  <a:pt x="154086" y="114180"/>
                  <a:pt x="123987" y="114434"/>
                  <a:pt x="101127" y="114370"/>
                </a:cubicBezTo>
                <a:cubicBezTo>
                  <a:pt x="78267" y="114307"/>
                  <a:pt x="49756" y="115386"/>
                  <a:pt x="33309" y="112465"/>
                </a:cubicBezTo>
                <a:cubicBezTo>
                  <a:pt x="16863" y="109544"/>
                  <a:pt x="7655" y="108338"/>
                  <a:pt x="2448" y="96844"/>
                </a:cubicBezTo>
                <a:cubicBezTo>
                  <a:pt x="-2759" y="85351"/>
                  <a:pt x="1940" y="55696"/>
                  <a:pt x="2067" y="43504"/>
                </a:cubicBezTo>
                <a:cubicBezTo>
                  <a:pt x="2194" y="31312"/>
                  <a:pt x="2702" y="29471"/>
                  <a:pt x="3210" y="23692"/>
                </a:cubicBezTo>
                <a:close/>
              </a:path>
            </a:pathLst>
          </a:custGeom>
          <a:solidFill>
            <a:schemeClr val="lt1"/>
          </a:solidFill>
          <a:ln>
            <a:noFill/>
          </a:ln>
        </p:spPr>
      </p:sp>
      <p:sp>
        <p:nvSpPr>
          <p:cNvPr id="3" name="Rectangle 2"/>
          <p:cNvSpPr/>
          <p:nvPr/>
        </p:nvSpPr>
        <p:spPr>
          <a:xfrm>
            <a:off x="748190" y="373305"/>
            <a:ext cx="3818674" cy="400110"/>
          </a:xfrm>
          <a:prstGeom prst="rect">
            <a:avLst/>
          </a:prstGeom>
        </p:spPr>
        <p:txBody>
          <a:bodyPr wrap="none">
            <a:spAutoFit/>
          </a:bodyPr>
          <a:lstStyle/>
          <a:p>
            <a:r>
              <a:rPr lang="en-US" sz="2000" b="1" dirty="0" err="1">
                <a:solidFill>
                  <a:srgbClr val="C00000"/>
                </a:solidFill>
              </a:rPr>
              <a:t>Sử</a:t>
            </a:r>
            <a:r>
              <a:rPr lang="en-US" sz="2000" b="1" dirty="0">
                <a:solidFill>
                  <a:srgbClr val="C00000"/>
                </a:solidFill>
              </a:rPr>
              <a:t> </a:t>
            </a:r>
            <a:r>
              <a:rPr lang="en-US" sz="2000" b="1" dirty="0" err="1">
                <a:solidFill>
                  <a:srgbClr val="C00000"/>
                </a:solidFill>
              </a:rPr>
              <a:t>dụng</a:t>
            </a:r>
            <a:r>
              <a:rPr lang="en-US" sz="2000" b="1" dirty="0">
                <a:solidFill>
                  <a:srgbClr val="C00000"/>
                </a:solidFill>
              </a:rPr>
              <a:t> </a:t>
            </a:r>
            <a:r>
              <a:rPr lang="en-US" sz="2000" b="1" dirty="0" err="1">
                <a:solidFill>
                  <a:srgbClr val="C00000"/>
                </a:solidFill>
              </a:rPr>
              <a:t>phần</a:t>
            </a:r>
            <a:r>
              <a:rPr lang="en-US" sz="2000" b="1" dirty="0">
                <a:solidFill>
                  <a:srgbClr val="C00000"/>
                </a:solidFill>
              </a:rPr>
              <a:t> </a:t>
            </a:r>
            <a:r>
              <a:rPr lang="en-US" sz="2000" b="1" dirty="0" err="1">
                <a:solidFill>
                  <a:srgbClr val="C00000"/>
                </a:solidFill>
              </a:rPr>
              <a:t>mềm</a:t>
            </a:r>
            <a:r>
              <a:rPr lang="en-US" sz="2000" b="1" dirty="0">
                <a:solidFill>
                  <a:srgbClr val="C00000"/>
                </a:solidFill>
              </a:rPr>
              <a:t> </a:t>
            </a:r>
            <a:r>
              <a:rPr lang="en-US" sz="2000" b="1" dirty="0" err="1">
                <a:solidFill>
                  <a:srgbClr val="C00000"/>
                </a:solidFill>
              </a:rPr>
              <a:t>bảng</a:t>
            </a:r>
            <a:r>
              <a:rPr lang="en-US" sz="2000" b="1" dirty="0">
                <a:solidFill>
                  <a:srgbClr val="C00000"/>
                </a:solidFill>
              </a:rPr>
              <a:t> </a:t>
            </a:r>
            <a:r>
              <a:rPr lang="en-US" sz="2000" b="1" dirty="0" err="1">
                <a:solidFill>
                  <a:srgbClr val="C00000"/>
                </a:solidFill>
              </a:rPr>
              <a:t>tính</a:t>
            </a:r>
            <a:endParaRPr lang="en-US" sz="2000" b="1" dirty="0">
              <a:solidFill>
                <a:srgbClr val="C00000"/>
              </a:solidFill>
            </a:endParaRPr>
          </a:p>
        </p:txBody>
      </p:sp>
      <p:sp>
        <p:nvSpPr>
          <p:cNvPr id="5" name="Rectangle 4"/>
          <p:cNvSpPr/>
          <p:nvPr/>
        </p:nvSpPr>
        <p:spPr>
          <a:xfrm>
            <a:off x="665997" y="976989"/>
            <a:ext cx="4414991" cy="496996"/>
          </a:xfrm>
          <a:prstGeom prst="rect">
            <a:avLst/>
          </a:prstGeom>
        </p:spPr>
        <p:txBody>
          <a:bodyPr wrap="none">
            <a:spAutoFit/>
          </a:bodyPr>
          <a:lstStyle/>
          <a:p>
            <a:pPr algn="just">
              <a:lnSpc>
                <a:spcPct val="150000"/>
              </a:lnSpc>
              <a:spcAft>
                <a:spcPts val="800"/>
              </a:spcAft>
            </a:pPr>
            <a:r>
              <a:rPr lang="en-US" sz="2000" b="1" dirty="0">
                <a:solidFill>
                  <a:schemeClr val="accent3">
                    <a:lumMod val="50000"/>
                  </a:schemeClr>
                </a:solidFill>
                <a:latin typeface="+mn-lt"/>
                <a:ea typeface="Calibri" panose="020F0502020204030204" pitchFamily="34" charset="0"/>
                <a:cs typeface="Times New Roman" panose="02020603050405020304" pitchFamily="18" charset="0"/>
              </a:rPr>
              <a:t>a) </a:t>
            </a:r>
            <a:r>
              <a:rPr lang="en-US" sz="2000" b="1" dirty="0" err="1">
                <a:solidFill>
                  <a:schemeClr val="accent3">
                    <a:lumMod val="50000"/>
                  </a:schemeClr>
                </a:solidFill>
                <a:latin typeface="+mn-lt"/>
                <a:ea typeface="Calibri" panose="020F0502020204030204" pitchFamily="34" charset="0"/>
                <a:cs typeface="Times New Roman" panose="02020603050405020304" pitchFamily="18" charset="0"/>
              </a:rPr>
              <a:t>Dùng</a:t>
            </a:r>
            <a:r>
              <a:rPr lang="en-US" sz="2000" b="1" dirty="0">
                <a:solidFill>
                  <a:schemeClr val="accent3">
                    <a:lumMod val="50000"/>
                  </a:schemeClr>
                </a:solidFill>
                <a:latin typeface="+mn-lt"/>
                <a:ea typeface="Calibri" panose="020F0502020204030204" pitchFamily="34" charset="0"/>
                <a:cs typeface="Times New Roman" panose="02020603050405020304" pitchFamily="18" charset="0"/>
              </a:rPr>
              <a:t> </a:t>
            </a:r>
            <a:r>
              <a:rPr lang="en-US" sz="2000" b="1" dirty="0" err="1">
                <a:solidFill>
                  <a:schemeClr val="accent3">
                    <a:lumMod val="50000"/>
                  </a:schemeClr>
                </a:solidFill>
                <a:latin typeface="+mn-lt"/>
                <a:ea typeface="Calibri" panose="020F0502020204030204" pitchFamily="34" charset="0"/>
                <a:cs typeface="Times New Roman" panose="02020603050405020304" pitchFamily="18" charset="0"/>
              </a:rPr>
              <a:t>các</a:t>
            </a:r>
            <a:r>
              <a:rPr lang="en-US" sz="2000" b="1" dirty="0">
                <a:solidFill>
                  <a:schemeClr val="accent3">
                    <a:lumMod val="50000"/>
                  </a:schemeClr>
                </a:solidFill>
                <a:latin typeface="+mn-lt"/>
                <a:ea typeface="Calibri" panose="020F0502020204030204" pitchFamily="34" charset="0"/>
                <a:cs typeface="Times New Roman" panose="02020603050405020304" pitchFamily="18" charset="0"/>
              </a:rPr>
              <a:t> </a:t>
            </a:r>
            <a:r>
              <a:rPr lang="en-US" sz="2000" b="1" dirty="0" err="1">
                <a:solidFill>
                  <a:schemeClr val="accent3">
                    <a:lumMod val="50000"/>
                  </a:schemeClr>
                </a:solidFill>
                <a:latin typeface="+mn-lt"/>
                <a:ea typeface="Calibri" panose="020F0502020204030204" pitchFamily="34" charset="0"/>
                <a:cs typeface="Times New Roman" panose="02020603050405020304" pitchFamily="18" charset="0"/>
              </a:rPr>
              <a:t>hàm</a:t>
            </a:r>
            <a:r>
              <a:rPr lang="en-US" sz="2000" b="1" dirty="0">
                <a:solidFill>
                  <a:schemeClr val="accent3">
                    <a:lumMod val="50000"/>
                  </a:schemeClr>
                </a:solidFill>
                <a:latin typeface="+mn-lt"/>
                <a:ea typeface="Calibri" panose="020F0502020204030204" pitchFamily="34" charset="0"/>
                <a:cs typeface="Times New Roman" panose="02020603050405020304" pitchFamily="18" charset="0"/>
              </a:rPr>
              <a:t> </a:t>
            </a:r>
            <a:r>
              <a:rPr lang="en-US" sz="2000" b="1" dirty="0" err="1">
                <a:solidFill>
                  <a:schemeClr val="accent3">
                    <a:lumMod val="50000"/>
                  </a:schemeClr>
                </a:solidFill>
                <a:latin typeface="+mn-lt"/>
                <a:ea typeface="Calibri" panose="020F0502020204030204" pitchFamily="34" charset="0"/>
                <a:cs typeface="Times New Roman" panose="02020603050405020304" pitchFamily="18" charset="0"/>
              </a:rPr>
              <a:t>tính</a:t>
            </a:r>
            <a:r>
              <a:rPr lang="en-US" sz="2000" b="1" dirty="0">
                <a:solidFill>
                  <a:schemeClr val="accent3">
                    <a:lumMod val="50000"/>
                  </a:schemeClr>
                </a:solidFill>
                <a:latin typeface="+mn-lt"/>
                <a:ea typeface="Calibri" panose="020F0502020204030204" pitchFamily="34" charset="0"/>
                <a:cs typeface="Times New Roman" panose="02020603050405020304" pitchFamily="18" charset="0"/>
              </a:rPr>
              <a:t> </a:t>
            </a:r>
            <a:r>
              <a:rPr lang="en-US" sz="2000" b="1" dirty="0" err="1">
                <a:solidFill>
                  <a:schemeClr val="accent3">
                    <a:lumMod val="50000"/>
                  </a:schemeClr>
                </a:solidFill>
                <a:latin typeface="+mn-lt"/>
                <a:ea typeface="Calibri" panose="020F0502020204030204" pitchFamily="34" charset="0"/>
                <a:cs typeface="Times New Roman" panose="02020603050405020304" pitchFamily="18" charset="0"/>
              </a:rPr>
              <a:t>số</a:t>
            </a:r>
            <a:r>
              <a:rPr lang="en-US" sz="2000" b="1" dirty="0">
                <a:solidFill>
                  <a:schemeClr val="accent3">
                    <a:lumMod val="50000"/>
                  </a:schemeClr>
                </a:solidFill>
                <a:latin typeface="+mn-lt"/>
                <a:ea typeface="Calibri" panose="020F0502020204030204" pitchFamily="34" charset="0"/>
                <a:cs typeface="Times New Roman" panose="02020603050405020304" pitchFamily="18" charset="0"/>
              </a:rPr>
              <a:t> </a:t>
            </a:r>
            <a:r>
              <a:rPr lang="en-US" sz="2000" b="1" dirty="0" err="1">
                <a:solidFill>
                  <a:schemeClr val="accent3">
                    <a:lumMod val="50000"/>
                  </a:schemeClr>
                </a:solidFill>
                <a:latin typeface="+mn-lt"/>
                <a:ea typeface="Calibri" panose="020F0502020204030204" pitchFamily="34" charset="0"/>
                <a:cs typeface="Times New Roman" panose="02020603050405020304" pitchFamily="18" charset="0"/>
              </a:rPr>
              <a:t>đặc</a:t>
            </a:r>
            <a:r>
              <a:rPr lang="en-US" sz="2000" b="1" dirty="0">
                <a:solidFill>
                  <a:schemeClr val="accent3">
                    <a:lumMod val="50000"/>
                  </a:schemeClr>
                </a:solidFill>
                <a:latin typeface="+mn-lt"/>
                <a:ea typeface="Calibri" panose="020F0502020204030204" pitchFamily="34" charset="0"/>
                <a:cs typeface="Times New Roman" panose="02020603050405020304" pitchFamily="18" charset="0"/>
              </a:rPr>
              <a:t> </a:t>
            </a:r>
            <a:r>
              <a:rPr lang="en-US" sz="2000" b="1" dirty="0" err="1">
                <a:solidFill>
                  <a:schemeClr val="accent3">
                    <a:lumMod val="50000"/>
                  </a:schemeClr>
                </a:solidFill>
                <a:latin typeface="+mn-lt"/>
                <a:ea typeface="Calibri" panose="020F0502020204030204" pitchFamily="34" charset="0"/>
                <a:cs typeface="Times New Roman" panose="02020603050405020304" pitchFamily="18" charset="0"/>
              </a:rPr>
              <a:t>trưng</a:t>
            </a:r>
            <a:endParaRPr lang="en-US" sz="2000" b="1" dirty="0">
              <a:solidFill>
                <a:schemeClr val="accent3">
                  <a:lumMod val="50000"/>
                </a:schemeClr>
              </a:solidFill>
              <a:effectLst/>
              <a:latin typeface="+mn-lt"/>
              <a:ea typeface="Calibri" panose="020F0502020204030204" pitchFamily="34"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00650283"/>
              </p:ext>
            </p:extLst>
          </p:nvPr>
        </p:nvGraphicFramePr>
        <p:xfrm>
          <a:off x="748190" y="1686793"/>
          <a:ext cx="3423424" cy="2361416"/>
        </p:xfrm>
        <a:graphic>
          <a:graphicData uri="http://schemas.openxmlformats.org/drawingml/2006/table">
            <a:tbl>
              <a:tblPr firstRow="1" bandRow="1">
                <a:tableStyleId>{503ED765-BE44-486E-BB77-6C106A1BCB2C}</a:tableStyleId>
              </a:tblPr>
              <a:tblGrid>
                <a:gridCol w="1711712"/>
                <a:gridCol w="1711712"/>
              </a:tblGrid>
              <a:tr h="457876">
                <a:tc>
                  <a:txBody>
                    <a:bodyPr/>
                    <a:lstStyle/>
                    <a:p>
                      <a:pPr algn="ctr"/>
                      <a:r>
                        <a:rPr lang="en-US" sz="1800" b="1" dirty="0" err="1" smtClean="0"/>
                        <a:t>Số</a:t>
                      </a:r>
                      <a:r>
                        <a:rPr lang="en-US" sz="1800" b="1" baseline="0" dirty="0" smtClean="0"/>
                        <a:t> </a:t>
                      </a:r>
                      <a:r>
                        <a:rPr lang="en-US" sz="1800" b="1" baseline="0" dirty="0" err="1" smtClean="0"/>
                        <a:t>đặc</a:t>
                      </a:r>
                      <a:r>
                        <a:rPr lang="en-US" sz="1800" b="1" baseline="0" dirty="0" smtClean="0"/>
                        <a:t> </a:t>
                      </a:r>
                      <a:r>
                        <a:rPr lang="en-US" sz="1800" b="1" baseline="0" dirty="0" err="1" smtClean="0"/>
                        <a:t>trưng</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sz="1800" b="1" dirty="0" err="1" smtClean="0"/>
                        <a:t>Hàm</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r>
              <a:tr h="475885">
                <a:tc>
                  <a:txBody>
                    <a:bodyPr/>
                    <a:lstStyle/>
                    <a:p>
                      <a:r>
                        <a:rPr lang="en-US" sz="1800" dirty="0" err="1" smtClean="0"/>
                        <a:t>Số</a:t>
                      </a:r>
                      <a:r>
                        <a:rPr lang="en-US" sz="1800" baseline="0" dirty="0" smtClean="0"/>
                        <a:t> </a:t>
                      </a:r>
                      <a:r>
                        <a:rPr lang="en-US" sz="1800" baseline="0" dirty="0" err="1" smtClean="0"/>
                        <a:t>trung</a:t>
                      </a:r>
                      <a:r>
                        <a:rPr lang="en-US" sz="1800" baseline="0" dirty="0" smtClean="0"/>
                        <a:t> </a:t>
                      </a:r>
                      <a:r>
                        <a:rPr lang="en-US" sz="1800" baseline="0" dirty="0" err="1" smtClean="0"/>
                        <a:t>bình</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AVERAG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5885">
                <a:tc>
                  <a:txBody>
                    <a:bodyPr/>
                    <a:lstStyle/>
                    <a:p>
                      <a:r>
                        <a:rPr lang="en-US" sz="1800" dirty="0" err="1" smtClean="0"/>
                        <a:t>Trung</a:t>
                      </a:r>
                      <a:r>
                        <a:rPr lang="en-US" sz="1800" baseline="0" dirty="0" smtClean="0"/>
                        <a:t> </a:t>
                      </a:r>
                      <a:r>
                        <a:rPr lang="en-US" sz="1800" baseline="0" dirty="0" err="1" smtClean="0"/>
                        <a:t>vị</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MEDIA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5885">
                <a:tc>
                  <a:txBody>
                    <a:bodyPr/>
                    <a:lstStyle/>
                    <a:p>
                      <a:r>
                        <a:rPr lang="en-US" sz="1800" dirty="0" err="1" smtClean="0"/>
                        <a:t>Mố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MOD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5885">
                <a:tc>
                  <a:txBody>
                    <a:bodyPr/>
                    <a:lstStyle/>
                    <a:p>
                      <a:r>
                        <a:rPr lang="en-US" sz="1800" dirty="0" err="1" smtClean="0"/>
                        <a:t>Tứ</a:t>
                      </a:r>
                      <a:r>
                        <a:rPr lang="en-US" sz="1800" baseline="0" dirty="0" smtClean="0"/>
                        <a:t> </a:t>
                      </a:r>
                      <a:r>
                        <a:rPr lang="en-US" sz="1800" baseline="0" dirty="0" err="1" smtClean="0"/>
                        <a:t>phân</a:t>
                      </a:r>
                      <a:r>
                        <a:rPr lang="en-US" sz="1800" baseline="0" dirty="0" smtClean="0"/>
                        <a:t> </a:t>
                      </a:r>
                      <a:r>
                        <a:rPr lang="en-US" sz="1800" baseline="0" dirty="0" err="1" smtClean="0"/>
                        <a:t>vị</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QUARTIL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27" name="Table 26"/>
          <p:cNvGraphicFramePr>
            <a:graphicFrameLocks noGrp="1"/>
          </p:cNvGraphicFramePr>
          <p:nvPr>
            <p:extLst>
              <p:ext uri="{D42A27DB-BD31-4B8C-83A1-F6EECF244321}">
                <p14:modId xmlns:p14="http://schemas.microsoft.com/office/powerpoint/2010/main" val="1787657537"/>
              </p:ext>
            </p:extLst>
          </p:nvPr>
        </p:nvGraphicFramePr>
        <p:xfrm>
          <a:off x="4376790" y="1686793"/>
          <a:ext cx="4109664" cy="2361416"/>
        </p:xfrm>
        <a:graphic>
          <a:graphicData uri="http://schemas.openxmlformats.org/drawingml/2006/table">
            <a:tbl>
              <a:tblPr firstRow="1" bandRow="1">
                <a:tableStyleId>{503ED765-BE44-486E-BB77-6C106A1BCB2C}</a:tableStyleId>
              </a:tblPr>
              <a:tblGrid>
                <a:gridCol w="2054832"/>
                <a:gridCol w="2054832"/>
              </a:tblGrid>
              <a:tr h="457876">
                <a:tc>
                  <a:txBody>
                    <a:bodyPr/>
                    <a:lstStyle/>
                    <a:p>
                      <a:pPr algn="ctr"/>
                      <a:r>
                        <a:rPr lang="en-US" sz="1800" b="1" dirty="0" err="1" smtClean="0"/>
                        <a:t>Số</a:t>
                      </a:r>
                      <a:r>
                        <a:rPr lang="en-US" sz="1800" b="1" baseline="0" dirty="0" smtClean="0"/>
                        <a:t> </a:t>
                      </a:r>
                      <a:r>
                        <a:rPr lang="en-US" sz="1800" b="1" baseline="0" dirty="0" err="1" smtClean="0"/>
                        <a:t>đặc</a:t>
                      </a:r>
                      <a:r>
                        <a:rPr lang="en-US" sz="1800" b="1" baseline="0" dirty="0" smtClean="0"/>
                        <a:t> </a:t>
                      </a:r>
                      <a:r>
                        <a:rPr lang="en-US" sz="1800" b="1" baseline="0" dirty="0" err="1" smtClean="0"/>
                        <a:t>trưng</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sz="1800" b="1" dirty="0" err="1" smtClean="0"/>
                        <a:t>Hàm</a:t>
                      </a:r>
                      <a:endParaRPr lang="en-US" sz="1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r>
              <a:tr h="475885">
                <a:tc>
                  <a:txBody>
                    <a:bodyPr/>
                    <a:lstStyle/>
                    <a:p>
                      <a:r>
                        <a:rPr lang="en-US" sz="1800" dirty="0" err="1" smtClean="0"/>
                        <a:t>Giá</a:t>
                      </a:r>
                      <a:r>
                        <a:rPr lang="en-US" sz="1800" baseline="0" dirty="0" smtClean="0"/>
                        <a:t> </a:t>
                      </a:r>
                      <a:r>
                        <a:rPr lang="en-US" sz="1800" baseline="0" dirty="0" err="1" smtClean="0"/>
                        <a:t>trị</a:t>
                      </a:r>
                      <a:r>
                        <a:rPr lang="en-US" sz="1800" baseline="0" dirty="0" smtClean="0"/>
                        <a:t> </a:t>
                      </a:r>
                      <a:r>
                        <a:rPr lang="en-US" sz="1800" baseline="0" dirty="0" err="1" smtClean="0"/>
                        <a:t>nhỏ</a:t>
                      </a:r>
                      <a:r>
                        <a:rPr lang="en-US" sz="1800" baseline="0" dirty="0" smtClean="0"/>
                        <a:t> </a:t>
                      </a:r>
                      <a:r>
                        <a:rPr lang="en-US" sz="1800" baseline="0" dirty="0" err="1" smtClean="0"/>
                        <a:t>nhấ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MI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5885">
                <a:tc>
                  <a:txBody>
                    <a:bodyPr/>
                    <a:lstStyle/>
                    <a:p>
                      <a:r>
                        <a:rPr lang="en-US" sz="1800" dirty="0" err="1" smtClean="0"/>
                        <a:t>Giá</a:t>
                      </a:r>
                      <a:r>
                        <a:rPr lang="en-US" sz="1800" baseline="0" dirty="0" smtClean="0"/>
                        <a:t> </a:t>
                      </a:r>
                      <a:r>
                        <a:rPr lang="en-US" sz="1800" baseline="0" dirty="0" err="1" smtClean="0"/>
                        <a:t>trị</a:t>
                      </a:r>
                      <a:r>
                        <a:rPr lang="en-US" sz="1800" baseline="0" dirty="0" smtClean="0"/>
                        <a:t> </a:t>
                      </a:r>
                      <a:r>
                        <a:rPr lang="en-US" sz="1800" baseline="0" dirty="0" err="1" smtClean="0"/>
                        <a:t>lớn</a:t>
                      </a:r>
                      <a:r>
                        <a:rPr lang="en-US" sz="1800" baseline="0" dirty="0" smtClean="0"/>
                        <a:t> </a:t>
                      </a:r>
                      <a:r>
                        <a:rPr lang="en-US" sz="1800" baseline="0" dirty="0" err="1" smtClean="0"/>
                        <a:t>nhấ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MAX</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5885">
                <a:tc>
                  <a:txBody>
                    <a:bodyPr/>
                    <a:lstStyle/>
                    <a:p>
                      <a:r>
                        <a:rPr lang="en-US" sz="1800" dirty="0" err="1" smtClean="0"/>
                        <a:t>Phương</a:t>
                      </a:r>
                      <a:r>
                        <a:rPr lang="en-US" sz="1800" baseline="0" dirty="0" smtClean="0"/>
                        <a:t> </a:t>
                      </a:r>
                      <a:r>
                        <a:rPr lang="en-US" sz="1800" baseline="0" dirty="0" err="1" smtClean="0"/>
                        <a:t>sai</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VAR,</a:t>
                      </a:r>
                      <a:r>
                        <a:rPr lang="en-US" sz="1800" baseline="0" dirty="0" smtClean="0"/>
                        <a:t> VARP</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75885">
                <a:tc>
                  <a:txBody>
                    <a:bodyPr/>
                    <a:lstStyle/>
                    <a:p>
                      <a:r>
                        <a:rPr lang="en-US" sz="1800" dirty="0" err="1" smtClean="0"/>
                        <a:t>Độ</a:t>
                      </a:r>
                      <a:r>
                        <a:rPr lang="en-US" sz="1800" baseline="0" dirty="0" smtClean="0"/>
                        <a:t> </a:t>
                      </a:r>
                      <a:r>
                        <a:rPr lang="en-US" sz="1800" baseline="0" dirty="0" err="1" smtClean="0"/>
                        <a:t>lệch</a:t>
                      </a:r>
                      <a:r>
                        <a:rPr lang="en-US" sz="1800" baseline="0" dirty="0" smtClean="0"/>
                        <a:t> </a:t>
                      </a:r>
                      <a:r>
                        <a:rPr lang="en-US" sz="1800" baseline="0" dirty="0" err="1" smtClean="0"/>
                        <a:t>chuẩ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smtClean="0"/>
                        <a:t>STDEV,</a:t>
                      </a:r>
                      <a:r>
                        <a:rPr lang="en-US" sz="1800" baseline="0" dirty="0" smtClean="0"/>
                        <a:t> STDEVP</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7" name="TextBox 6"/>
          <p:cNvSpPr txBox="1"/>
          <p:nvPr/>
        </p:nvSpPr>
        <p:spPr>
          <a:xfrm>
            <a:off x="1037690" y="4089020"/>
            <a:ext cx="3010328" cy="699166"/>
          </a:xfrm>
          <a:prstGeom prst="rect">
            <a:avLst/>
          </a:prstGeom>
          <a:noFill/>
        </p:spPr>
        <p:txBody>
          <a:bodyPr wrap="square" rtlCol="0">
            <a:spAutoFit/>
          </a:bodyPr>
          <a:lstStyle/>
          <a:p>
            <a:pPr algn="ctr">
              <a:lnSpc>
                <a:spcPct val="130000"/>
              </a:lnSpc>
            </a:pPr>
            <a:r>
              <a:rPr lang="en-US" sz="1600" i="1" dirty="0" err="1" smtClean="0">
                <a:solidFill>
                  <a:srgbClr val="002060"/>
                </a:solidFill>
              </a:rPr>
              <a:t>Danh</a:t>
            </a:r>
            <a:r>
              <a:rPr lang="en-US" sz="1600" i="1" dirty="0" smtClean="0">
                <a:solidFill>
                  <a:srgbClr val="002060"/>
                </a:solidFill>
              </a:rPr>
              <a:t> </a:t>
            </a:r>
            <a:r>
              <a:rPr lang="en-US" sz="1600" i="1" dirty="0" err="1" smtClean="0">
                <a:solidFill>
                  <a:srgbClr val="002060"/>
                </a:solidFill>
              </a:rPr>
              <a:t>sách</a:t>
            </a:r>
            <a:r>
              <a:rPr lang="en-US" sz="1600" i="1" dirty="0" smtClean="0">
                <a:solidFill>
                  <a:srgbClr val="002060"/>
                </a:solidFill>
              </a:rPr>
              <a:t> </a:t>
            </a:r>
            <a:r>
              <a:rPr lang="en-US" sz="1600" i="1" dirty="0" err="1" smtClean="0">
                <a:solidFill>
                  <a:srgbClr val="002060"/>
                </a:solidFill>
              </a:rPr>
              <a:t>hàm</a:t>
            </a:r>
            <a:r>
              <a:rPr lang="en-US" sz="1600" i="1" dirty="0" smtClean="0">
                <a:solidFill>
                  <a:srgbClr val="002060"/>
                </a:solidFill>
              </a:rPr>
              <a:t> </a:t>
            </a:r>
            <a:r>
              <a:rPr lang="en-US" sz="1600" i="1" dirty="0" err="1" smtClean="0">
                <a:solidFill>
                  <a:srgbClr val="002060"/>
                </a:solidFill>
              </a:rPr>
              <a:t>để</a:t>
            </a:r>
            <a:r>
              <a:rPr lang="en-US" sz="1600" i="1" dirty="0" smtClean="0">
                <a:solidFill>
                  <a:srgbClr val="002060"/>
                </a:solidFill>
              </a:rPr>
              <a:t> </a:t>
            </a:r>
            <a:r>
              <a:rPr lang="en-US" sz="1600" i="1" dirty="0" err="1" smtClean="0">
                <a:solidFill>
                  <a:srgbClr val="002060"/>
                </a:solidFill>
              </a:rPr>
              <a:t>tính</a:t>
            </a:r>
            <a:r>
              <a:rPr lang="en-US" sz="1600" i="1" dirty="0" smtClean="0">
                <a:solidFill>
                  <a:srgbClr val="002060"/>
                </a:solidFill>
              </a:rPr>
              <a:t> </a:t>
            </a:r>
            <a:r>
              <a:rPr lang="en-US" sz="1600" i="1" dirty="0" err="1" smtClean="0">
                <a:solidFill>
                  <a:srgbClr val="002060"/>
                </a:solidFill>
              </a:rPr>
              <a:t>số</a:t>
            </a:r>
            <a:r>
              <a:rPr lang="en-US" sz="1600" i="1" dirty="0" smtClean="0">
                <a:solidFill>
                  <a:srgbClr val="002060"/>
                </a:solidFill>
              </a:rPr>
              <a:t> </a:t>
            </a:r>
            <a:r>
              <a:rPr lang="en-US" sz="1600" i="1" dirty="0" err="1" smtClean="0">
                <a:solidFill>
                  <a:srgbClr val="002060"/>
                </a:solidFill>
              </a:rPr>
              <a:t>đo</a:t>
            </a:r>
            <a:r>
              <a:rPr lang="en-US" sz="1600" i="1" dirty="0" smtClean="0">
                <a:solidFill>
                  <a:srgbClr val="002060"/>
                </a:solidFill>
              </a:rPr>
              <a:t> </a:t>
            </a:r>
            <a:r>
              <a:rPr lang="en-US" sz="1600" i="1" dirty="0" err="1" smtClean="0">
                <a:solidFill>
                  <a:srgbClr val="002060"/>
                </a:solidFill>
              </a:rPr>
              <a:t>xu</a:t>
            </a:r>
            <a:r>
              <a:rPr lang="en-US" sz="1600" i="1" dirty="0" smtClean="0">
                <a:solidFill>
                  <a:srgbClr val="002060"/>
                </a:solidFill>
              </a:rPr>
              <a:t> </a:t>
            </a:r>
            <a:r>
              <a:rPr lang="en-US" sz="1600" i="1" dirty="0" err="1" smtClean="0">
                <a:solidFill>
                  <a:srgbClr val="002060"/>
                </a:solidFill>
              </a:rPr>
              <a:t>thế</a:t>
            </a:r>
            <a:r>
              <a:rPr lang="en-US" sz="1600" i="1" dirty="0" smtClean="0">
                <a:solidFill>
                  <a:srgbClr val="002060"/>
                </a:solidFill>
              </a:rPr>
              <a:t> </a:t>
            </a:r>
            <a:r>
              <a:rPr lang="en-US" sz="1600" i="1" dirty="0" err="1" smtClean="0">
                <a:solidFill>
                  <a:srgbClr val="002060"/>
                </a:solidFill>
              </a:rPr>
              <a:t>trung</a:t>
            </a:r>
            <a:r>
              <a:rPr lang="en-US" sz="1600" i="1" dirty="0" smtClean="0">
                <a:solidFill>
                  <a:srgbClr val="002060"/>
                </a:solidFill>
              </a:rPr>
              <a:t> </a:t>
            </a:r>
            <a:r>
              <a:rPr lang="en-US" sz="1600" i="1" dirty="0" err="1" smtClean="0">
                <a:solidFill>
                  <a:srgbClr val="002060"/>
                </a:solidFill>
              </a:rPr>
              <a:t>tâm</a:t>
            </a:r>
            <a:endParaRPr lang="en-US" sz="1600" i="1" dirty="0">
              <a:solidFill>
                <a:srgbClr val="002060"/>
              </a:solidFill>
            </a:endParaRPr>
          </a:p>
        </p:txBody>
      </p:sp>
      <p:sp>
        <p:nvSpPr>
          <p:cNvPr id="29" name="TextBox 28"/>
          <p:cNvSpPr txBox="1"/>
          <p:nvPr/>
        </p:nvSpPr>
        <p:spPr>
          <a:xfrm>
            <a:off x="4869951" y="4089020"/>
            <a:ext cx="3010328" cy="732508"/>
          </a:xfrm>
          <a:prstGeom prst="rect">
            <a:avLst/>
          </a:prstGeom>
          <a:noFill/>
        </p:spPr>
        <p:txBody>
          <a:bodyPr wrap="square" rtlCol="0">
            <a:spAutoFit/>
          </a:bodyPr>
          <a:lstStyle/>
          <a:p>
            <a:pPr algn="ctr">
              <a:lnSpc>
                <a:spcPct val="130000"/>
              </a:lnSpc>
            </a:pPr>
            <a:r>
              <a:rPr lang="en-US" sz="1600" i="1" dirty="0" err="1" smtClean="0">
                <a:solidFill>
                  <a:srgbClr val="002060"/>
                </a:solidFill>
              </a:rPr>
              <a:t>Danh</a:t>
            </a:r>
            <a:r>
              <a:rPr lang="en-US" sz="1600" i="1" dirty="0" smtClean="0">
                <a:solidFill>
                  <a:srgbClr val="002060"/>
                </a:solidFill>
              </a:rPr>
              <a:t> </a:t>
            </a:r>
            <a:r>
              <a:rPr lang="en-US" sz="1600" i="1" dirty="0" err="1" smtClean="0">
                <a:solidFill>
                  <a:srgbClr val="002060"/>
                </a:solidFill>
              </a:rPr>
              <a:t>sách</a:t>
            </a:r>
            <a:r>
              <a:rPr lang="en-US" sz="1600" i="1" dirty="0" smtClean="0">
                <a:solidFill>
                  <a:srgbClr val="002060"/>
                </a:solidFill>
              </a:rPr>
              <a:t> </a:t>
            </a:r>
            <a:r>
              <a:rPr lang="en-US" sz="1600" i="1" dirty="0" err="1" smtClean="0">
                <a:solidFill>
                  <a:srgbClr val="002060"/>
                </a:solidFill>
              </a:rPr>
              <a:t>hàm</a:t>
            </a:r>
            <a:r>
              <a:rPr lang="en-US" sz="1600" i="1" dirty="0" smtClean="0">
                <a:solidFill>
                  <a:srgbClr val="002060"/>
                </a:solidFill>
              </a:rPr>
              <a:t> </a:t>
            </a:r>
            <a:r>
              <a:rPr lang="en-US" sz="1600" i="1" dirty="0" err="1" smtClean="0">
                <a:solidFill>
                  <a:srgbClr val="002060"/>
                </a:solidFill>
              </a:rPr>
              <a:t>để</a:t>
            </a:r>
            <a:r>
              <a:rPr lang="en-US" sz="1600" i="1" dirty="0" smtClean="0">
                <a:solidFill>
                  <a:srgbClr val="002060"/>
                </a:solidFill>
              </a:rPr>
              <a:t> </a:t>
            </a:r>
            <a:r>
              <a:rPr lang="en-US" sz="1600" i="1" dirty="0" err="1" smtClean="0">
                <a:solidFill>
                  <a:srgbClr val="002060"/>
                </a:solidFill>
              </a:rPr>
              <a:t>tính</a:t>
            </a:r>
            <a:r>
              <a:rPr lang="en-US" sz="1600" i="1" dirty="0" smtClean="0">
                <a:solidFill>
                  <a:srgbClr val="002060"/>
                </a:solidFill>
              </a:rPr>
              <a:t> </a:t>
            </a:r>
            <a:r>
              <a:rPr lang="en-US" sz="1600" i="1" dirty="0" err="1" smtClean="0">
                <a:solidFill>
                  <a:srgbClr val="002060"/>
                </a:solidFill>
              </a:rPr>
              <a:t>số</a:t>
            </a:r>
            <a:r>
              <a:rPr lang="en-US" sz="1600" i="1" dirty="0" smtClean="0">
                <a:solidFill>
                  <a:srgbClr val="002060"/>
                </a:solidFill>
              </a:rPr>
              <a:t> </a:t>
            </a:r>
            <a:r>
              <a:rPr lang="en-US" sz="1600" i="1" dirty="0" err="1" smtClean="0">
                <a:solidFill>
                  <a:srgbClr val="002060"/>
                </a:solidFill>
              </a:rPr>
              <a:t>đo</a:t>
            </a:r>
            <a:r>
              <a:rPr lang="en-US" sz="1600" i="1" dirty="0" smtClean="0">
                <a:solidFill>
                  <a:srgbClr val="002060"/>
                </a:solidFill>
              </a:rPr>
              <a:t> </a:t>
            </a:r>
            <a:r>
              <a:rPr lang="en-US" sz="1600" i="1" dirty="0" err="1" smtClean="0">
                <a:solidFill>
                  <a:srgbClr val="002060"/>
                </a:solidFill>
              </a:rPr>
              <a:t>độ</a:t>
            </a:r>
            <a:r>
              <a:rPr lang="en-US" sz="1600" i="1" dirty="0" smtClean="0">
                <a:solidFill>
                  <a:srgbClr val="002060"/>
                </a:solidFill>
              </a:rPr>
              <a:t> </a:t>
            </a:r>
            <a:r>
              <a:rPr lang="en-US" sz="1600" i="1" dirty="0" err="1" smtClean="0">
                <a:solidFill>
                  <a:srgbClr val="002060"/>
                </a:solidFill>
              </a:rPr>
              <a:t>phân</a:t>
            </a:r>
            <a:r>
              <a:rPr lang="en-US" sz="1600" i="1" dirty="0" smtClean="0">
                <a:solidFill>
                  <a:srgbClr val="002060"/>
                </a:solidFill>
              </a:rPr>
              <a:t> </a:t>
            </a:r>
            <a:r>
              <a:rPr lang="en-US" sz="1600" i="1" dirty="0" err="1" smtClean="0">
                <a:solidFill>
                  <a:srgbClr val="002060"/>
                </a:solidFill>
              </a:rPr>
              <a:t>tán</a:t>
            </a:r>
            <a:endParaRPr lang="en-US" sz="1600" i="1" dirty="0" smtClean="0">
              <a:solidFill>
                <a:srgbClr val="002060"/>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3359004">
            <a:off x="6334718" y="-503897"/>
            <a:ext cx="2554623" cy="2554623"/>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1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fltVal val="0"/>
                                          </p:val>
                                        </p:tav>
                                        <p:tav tm="100000">
                                          <p:val>
                                            <p:strVal val="#ppt_w"/>
                                          </p:val>
                                        </p:tav>
                                      </p:tavLst>
                                    </p:anim>
                                    <p:anim calcmode="lin" valueType="num">
                                      <p:cBhvr>
                                        <p:cTn id="19" dur="500" fill="hold"/>
                                        <p:tgtEl>
                                          <p:spTgt spid="6"/>
                                        </p:tgtEl>
                                        <p:attrNameLst>
                                          <p:attrName>ppt_h</p:attrName>
                                        </p:attrNameLst>
                                      </p:cBhvr>
                                      <p:tavLst>
                                        <p:tav tm="0">
                                          <p:val>
                                            <p:strVal val="#ppt_h"/>
                                          </p:val>
                                        </p:tav>
                                        <p:tav tm="100000">
                                          <p:val>
                                            <p:strVal val="#ppt_h"/>
                                          </p:val>
                                        </p:tav>
                                      </p:tavLst>
                                    </p:anim>
                                  </p:childTnLst>
                                </p:cTn>
                              </p:par>
                              <p:par>
                                <p:cTn id="20" presetID="17" presetClass="entr" presetSubtype="1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7" presetClass="entr" presetSubtype="10" fill="hold" nodeType="clickEffect">
                                  <p:stCondLst>
                                    <p:cond delay="0"/>
                                  </p:stCondLst>
                                  <p:childTnLst>
                                    <p:set>
                                      <p:cBhvr>
                                        <p:cTn id="27" dur="1" fill="hold">
                                          <p:stCondLst>
                                            <p:cond delay="0"/>
                                          </p:stCondLst>
                                        </p:cTn>
                                        <p:tgtEl>
                                          <p:spTgt spid="27"/>
                                        </p:tgtEl>
                                        <p:attrNameLst>
                                          <p:attrName>style.visibility</p:attrName>
                                        </p:attrNameLst>
                                      </p:cBhvr>
                                      <p:to>
                                        <p:strVal val="visible"/>
                                      </p:to>
                                    </p:set>
                                    <p:anim calcmode="lin" valueType="num">
                                      <p:cBhvr>
                                        <p:cTn id="28" dur="500" fill="hold"/>
                                        <p:tgtEl>
                                          <p:spTgt spid="27"/>
                                        </p:tgtEl>
                                        <p:attrNameLst>
                                          <p:attrName>ppt_w</p:attrName>
                                        </p:attrNameLst>
                                      </p:cBhvr>
                                      <p:tavLst>
                                        <p:tav tm="0">
                                          <p:val>
                                            <p:fltVal val="0"/>
                                          </p:val>
                                        </p:tav>
                                        <p:tav tm="100000">
                                          <p:val>
                                            <p:strVal val="#ppt_w"/>
                                          </p:val>
                                        </p:tav>
                                      </p:tavLst>
                                    </p:anim>
                                    <p:anim calcmode="lin" valueType="num">
                                      <p:cBhvr>
                                        <p:cTn id="29" dur="500" fill="hold"/>
                                        <p:tgtEl>
                                          <p:spTgt spid="27"/>
                                        </p:tgtEl>
                                        <p:attrNameLst>
                                          <p:attrName>ppt_h</p:attrName>
                                        </p:attrNameLst>
                                      </p:cBhvr>
                                      <p:tavLst>
                                        <p:tav tm="0">
                                          <p:val>
                                            <p:strVal val="#ppt_h"/>
                                          </p:val>
                                        </p:tav>
                                        <p:tav tm="100000">
                                          <p:val>
                                            <p:strVal val="#ppt_h"/>
                                          </p:val>
                                        </p:tav>
                                      </p:tavLst>
                                    </p:anim>
                                  </p:childTnLst>
                                </p:cTn>
                              </p:par>
                              <p:par>
                                <p:cTn id="30" presetID="17" presetClass="entr" presetSubtype="1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 calcmode="lin" valueType="num">
                                      <p:cBhvr>
                                        <p:cTn id="32" dur="500" fill="hold"/>
                                        <p:tgtEl>
                                          <p:spTgt spid="29"/>
                                        </p:tgtEl>
                                        <p:attrNameLst>
                                          <p:attrName>ppt_w</p:attrName>
                                        </p:attrNameLst>
                                      </p:cBhvr>
                                      <p:tavLst>
                                        <p:tav tm="0">
                                          <p:val>
                                            <p:fltVal val="0"/>
                                          </p:val>
                                        </p:tav>
                                        <p:tav tm="100000">
                                          <p:val>
                                            <p:strVal val="#ppt_w"/>
                                          </p:val>
                                        </p:tav>
                                      </p:tavLst>
                                    </p:anim>
                                    <p:anim calcmode="lin" valueType="num">
                                      <p:cBhvr>
                                        <p:cTn id="33" dur="500" fill="hold"/>
                                        <p:tgtEl>
                                          <p:spTgt spid="2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2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797"/>
        <p:cNvGrpSpPr/>
        <p:nvPr/>
      </p:nvGrpSpPr>
      <p:grpSpPr>
        <a:xfrm>
          <a:off x="0" y="0"/>
          <a:ext cx="0" cy="0"/>
          <a:chOff x="0" y="0"/>
          <a:chExt cx="0" cy="0"/>
        </a:xfrm>
      </p:grpSpPr>
      <p:grpSp>
        <p:nvGrpSpPr>
          <p:cNvPr id="2799" name="Google Shape;2799;p75"/>
          <p:cNvGrpSpPr/>
          <p:nvPr/>
        </p:nvGrpSpPr>
        <p:grpSpPr>
          <a:xfrm>
            <a:off x="3462391" y="421494"/>
            <a:ext cx="2168450" cy="862412"/>
            <a:chOff x="2154750" y="409588"/>
            <a:chExt cx="4846200" cy="862412"/>
          </a:xfrm>
        </p:grpSpPr>
        <p:sp>
          <p:nvSpPr>
            <p:cNvPr id="2800" name="Google Shape;2800;p75"/>
            <p:cNvSpPr/>
            <p:nvPr/>
          </p:nvSpPr>
          <p:spPr>
            <a:xfrm>
              <a:off x="2154750" y="409588"/>
              <a:ext cx="48462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75"/>
            <p:cNvSpPr/>
            <p:nvPr/>
          </p:nvSpPr>
          <p:spPr>
            <a:xfrm rot="-10419122" flipH="1">
              <a:off x="2181453"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02" name="Google Shape;2802;p75"/>
          <p:cNvSpPr txBox="1">
            <a:spLocks noGrp="1"/>
          </p:cNvSpPr>
          <p:nvPr>
            <p:ph type="title"/>
          </p:nvPr>
        </p:nvSpPr>
        <p:spPr>
          <a:xfrm>
            <a:off x="713225" y="532556"/>
            <a:ext cx="7717800" cy="33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dirty="0" err="1" smtClean="0">
                <a:latin typeface="+mn-lt"/>
              </a:rPr>
              <a:t>Chú</a:t>
            </a:r>
            <a:r>
              <a:rPr lang="en-US" sz="2400" dirty="0" smtClean="0">
                <a:latin typeface="+mn-lt"/>
              </a:rPr>
              <a:t> ý</a:t>
            </a:r>
            <a:endParaRPr sz="2400" dirty="0">
              <a:latin typeface="+mn-lt"/>
            </a:endParaRPr>
          </a:p>
        </p:txBody>
      </p:sp>
      <p:grpSp>
        <p:nvGrpSpPr>
          <p:cNvPr id="2810" name="Google Shape;2810;p75"/>
          <p:cNvGrpSpPr/>
          <p:nvPr/>
        </p:nvGrpSpPr>
        <p:grpSpPr>
          <a:xfrm rot="10800000">
            <a:off x="6178968" y="393576"/>
            <a:ext cx="581041" cy="600618"/>
            <a:chOff x="-876300" y="1411475"/>
            <a:chExt cx="327225" cy="338250"/>
          </a:xfrm>
        </p:grpSpPr>
        <p:sp>
          <p:nvSpPr>
            <p:cNvPr id="2811" name="Google Shape;2811;p75"/>
            <p:cNvSpPr/>
            <p:nvPr/>
          </p:nvSpPr>
          <p:spPr>
            <a:xfrm>
              <a:off x="-876300" y="1421925"/>
              <a:ext cx="241275" cy="327800"/>
            </a:xfrm>
            <a:custGeom>
              <a:avLst/>
              <a:gdLst/>
              <a:ahLst/>
              <a:cxnLst/>
              <a:rect l="l" t="t" r="r" b="b"/>
              <a:pathLst>
                <a:path w="9651" h="13112" extrusionOk="0">
                  <a:moveTo>
                    <a:pt x="8013" y="0"/>
                  </a:moveTo>
                  <a:cubicBezTo>
                    <a:pt x="7945" y="0"/>
                    <a:pt x="7875" y="3"/>
                    <a:pt x="7802" y="8"/>
                  </a:cubicBezTo>
                  <a:lnTo>
                    <a:pt x="5546" y="119"/>
                  </a:lnTo>
                  <a:lnTo>
                    <a:pt x="3846" y="230"/>
                  </a:lnTo>
                  <a:lnTo>
                    <a:pt x="1591" y="341"/>
                  </a:lnTo>
                  <a:cubicBezTo>
                    <a:pt x="1073" y="378"/>
                    <a:pt x="666" y="821"/>
                    <a:pt x="666" y="1339"/>
                  </a:cubicBezTo>
                  <a:cubicBezTo>
                    <a:pt x="700" y="1816"/>
                    <a:pt x="1080" y="2230"/>
                    <a:pt x="1573" y="2263"/>
                  </a:cubicBezTo>
                  <a:lnTo>
                    <a:pt x="1295" y="2263"/>
                  </a:lnTo>
                  <a:cubicBezTo>
                    <a:pt x="297" y="2300"/>
                    <a:pt x="1" y="3705"/>
                    <a:pt x="962" y="4112"/>
                  </a:cubicBezTo>
                  <a:cubicBezTo>
                    <a:pt x="407" y="4112"/>
                    <a:pt x="1" y="4592"/>
                    <a:pt x="38" y="5110"/>
                  </a:cubicBezTo>
                  <a:lnTo>
                    <a:pt x="38" y="5184"/>
                  </a:lnTo>
                  <a:cubicBezTo>
                    <a:pt x="38" y="5739"/>
                    <a:pt x="481" y="6145"/>
                    <a:pt x="1036" y="6145"/>
                  </a:cubicBezTo>
                  <a:lnTo>
                    <a:pt x="1110" y="6145"/>
                  </a:lnTo>
                  <a:cubicBezTo>
                    <a:pt x="555" y="6145"/>
                    <a:pt x="149" y="6626"/>
                    <a:pt x="186" y="7180"/>
                  </a:cubicBezTo>
                  <a:cubicBezTo>
                    <a:pt x="221" y="7676"/>
                    <a:pt x="663" y="8070"/>
                    <a:pt x="1155" y="8070"/>
                  </a:cubicBezTo>
                  <a:cubicBezTo>
                    <a:pt x="1177" y="8070"/>
                    <a:pt x="1199" y="8069"/>
                    <a:pt x="1221" y="8068"/>
                  </a:cubicBezTo>
                  <a:cubicBezTo>
                    <a:pt x="1850" y="8013"/>
                    <a:pt x="2842" y="7776"/>
                    <a:pt x="3631" y="7776"/>
                  </a:cubicBezTo>
                  <a:cubicBezTo>
                    <a:pt x="3909" y="7776"/>
                    <a:pt x="4161" y="7806"/>
                    <a:pt x="4363" y="7883"/>
                  </a:cubicBezTo>
                  <a:cubicBezTo>
                    <a:pt x="5657" y="8400"/>
                    <a:pt x="4807" y="10582"/>
                    <a:pt x="4881" y="11580"/>
                  </a:cubicBezTo>
                  <a:cubicBezTo>
                    <a:pt x="4881" y="11950"/>
                    <a:pt x="4992" y="12319"/>
                    <a:pt x="5177" y="12652"/>
                  </a:cubicBezTo>
                  <a:cubicBezTo>
                    <a:pt x="5334" y="12936"/>
                    <a:pt x="5626" y="13112"/>
                    <a:pt x="5961" y="13112"/>
                  </a:cubicBezTo>
                  <a:cubicBezTo>
                    <a:pt x="6019" y="13112"/>
                    <a:pt x="6078" y="13107"/>
                    <a:pt x="6138" y="13096"/>
                  </a:cubicBezTo>
                  <a:cubicBezTo>
                    <a:pt x="6619" y="12948"/>
                    <a:pt x="6766" y="12319"/>
                    <a:pt x="6877" y="11839"/>
                  </a:cubicBezTo>
                  <a:cubicBezTo>
                    <a:pt x="7136" y="10693"/>
                    <a:pt x="7839" y="9584"/>
                    <a:pt x="8430" y="8548"/>
                  </a:cubicBezTo>
                  <a:cubicBezTo>
                    <a:pt x="9133" y="7402"/>
                    <a:pt x="9502" y="6108"/>
                    <a:pt x="9613" y="4777"/>
                  </a:cubicBezTo>
                  <a:cubicBezTo>
                    <a:pt x="9650" y="3668"/>
                    <a:pt x="9613" y="2559"/>
                    <a:pt x="9465" y="1487"/>
                  </a:cubicBezTo>
                  <a:cubicBezTo>
                    <a:pt x="9328" y="456"/>
                    <a:pt x="8903" y="0"/>
                    <a:pt x="80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75"/>
            <p:cNvSpPr/>
            <p:nvPr/>
          </p:nvSpPr>
          <p:spPr>
            <a:xfrm>
              <a:off x="-626750" y="1411475"/>
              <a:ext cx="77675" cy="164175"/>
            </a:xfrm>
            <a:custGeom>
              <a:avLst/>
              <a:gdLst/>
              <a:ahLst/>
              <a:cxnLst/>
              <a:rect l="l" t="t" r="r" b="b"/>
              <a:pathLst>
                <a:path w="3107" h="6567" extrusionOk="0">
                  <a:moveTo>
                    <a:pt x="1396" y="0"/>
                  </a:moveTo>
                  <a:cubicBezTo>
                    <a:pt x="1033" y="0"/>
                    <a:pt x="682" y="138"/>
                    <a:pt x="408" y="352"/>
                  </a:cubicBezTo>
                  <a:cubicBezTo>
                    <a:pt x="223" y="611"/>
                    <a:pt x="112" y="944"/>
                    <a:pt x="112" y="1276"/>
                  </a:cubicBezTo>
                  <a:cubicBezTo>
                    <a:pt x="38" y="2238"/>
                    <a:pt x="1" y="3199"/>
                    <a:pt x="38" y="4160"/>
                  </a:cubicBezTo>
                  <a:cubicBezTo>
                    <a:pt x="38" y="4641"/>
                    <a:pt x="38" y="5935"/>
                    <a:pt x="408" y="6304"/>
                  </a:cubicBezTo>
                  <a:cubicBezTo>
                    <a:pt x="481" y="6341"/>
                    <a:pt x="555" y="6378"/>
                    <a:pt x="666" y="6378"/>
                  </a:cubicBezTo>
                  <a:lnTo>
                    <a:pt x="777" y="6415"/>
                  </a:lnTo>
                  <a:lnTo>
                    <a:pt x="1480" y="6526"/>
                  </a:lnTo>
                  <a:cubicBezTo>
                    <a:pt x="1579" y="6555"/>
                    <a:pt x="1677" y="6567"/>
                    <a:pt x="1774" y="6567"/>
                  </a:cubicBezTo>
                  <a:cubicBezTo>
                    <a:pt x="1931" y="6567"/>
                    <a:pt x="2082" y="6535"/>
                    <a:pt x="2219" y="6489"/>
                  </a:cubicBezTo>
                  <a:cubicBezTo>
                    <a:pt x="3106" y="5972"/>
                    <a:pt x="2700" y="3717"/>
                    <a:pt x="2626" y="2866"/>
                  </a:cubicBezTo>
                  <a:cubicBezTo>
                    <a:pt x="2589" y="2016"/>
                    <a:pt x="2922" y="56"/>
                    <a:pt x="1628" y="19"/>
                  </a:cubicBezTo>
                  <a:cubicBezTo>
                    <a:pt x="1550" y="7"/>
                    <a:pt x="1473" y="0"/>
                    <a:pt x="13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4" name="Google Shape;2814;p75"/>
          <p:cNvGrpSpPr/>
          <p:nvPr/>
        </p:nvGrpSpPr>
        <p:grpSpPr>
          <a:xfrm>
            <a:off x="8225542" y="4367213"/>
            <a:ext cx="555016" cy="560645"/>
            <a:chOff x="-5142500" y="4841450"/>
            <a:chExt cx="310575" cy="313750"/>
          </a:xfrm>
        </p:grpSpPr>
        <p:sp>
          <p:nvSpPr>
            <p:cNvPr id="2815" name="Google Shape;2815;p75"/>
            <p:cNvSpPr/>
            <p:nvPr/>
          </p:nvSpPr>
          <p:spPr>
            <a:xfrm>
              <a:off x="-5142500" y="4841450"/>
              <a:ext cx="310575" cy="313750"/>
            </a:xfrm>
            <a:custGeom>
              <a:avLst/>
              <a:gdLst/>
              <a:ahLst/>
              <a:cxnLst/>
              <a:rect l="l" t="t" r="r" b="b"/>
              <a:pathLst>
                <a:path w="12423" h="12550" extrusionOk="0">
                  <a:moveTo>
                    <a:pt x="6097" y="1"/>
                  </a:moveTo>
                  <a:cubicBezTo>
                    <a:pt x="5927" y="1"/>
                    <a:pt x="5755" y="8"/>
                    <a:pt x="5583" y="24"/>
                  </a:cubicBezTo>
                  <a:cubicBezTo>
                    <a:pt x="2330" y="357"/>
                    <a:pt x="1" y="3426"/>
                    <a:pt x="333" y="6864"/>
                  </a:cubicBezTo>
                  <a:cubicBezTo>
                    <a:pt x="646" y="10132"/>
                    <a:pt x="3248" y="12550"/>
                    <a:pt x="6262" y="12550"/>
                  </a:cubicBezTo>
                  <a:cubicBezTo>
                    <a:pt x="6453" y="12550"/>
                    <a:pt x="6646" y="12540"/>
                    <a:pt x="6840" y="12520"/>
                  </a:cubicBezTo>
                  <a:cubicBezTo>
                    <a:pt x="10057" y="12225"/>
                    <a:pt x="12423" y="9156"/>
                    <a:pt x="12053" y="5718"/>
                  </a:cubicBezTo>
                  <a:cubicBezTo>
                    <a:pt x="11738" y="2429"/>
                    <a:pt x="9105" y="1"/>
                    <a:pt x="60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2816" name="Google Shape;2816;p75"/>
            <p:cNvSpPr/>
            <p:nvPr/>
          </p:nvSpPr>
          <p:spPr>
            <a:xfrm>
              <a:off x="-5053716" y="4951581"/>
              <a:ext cx="44391" cy="34463"/>
            </a:xfrm>
            <a:custGeom>
              <a:avLst/>
              <a:gdLst/>
              <a:ahLst/>
              <a:cxnLst/>
              <a:rect l="l" t="t" r="r" b="b"/>
              <a:pathLst>
                <a:path w="1776" h="1647" extrusionOk="0">
                  <a:moveTo>
                    <a:pt x="1042" y="1"/>
                  </a:moveTo>
                  <a:cubicBezTo>
                    <a:pt x="1015" y="1"/>
                    <a:pt x="989" y="2"/>
                    <a:pt x="962" y="5"/>
                  </a:cubicBezTo>
                  <a:cubicBezTo>
                    <a:pt x="296" y="116"/>
                    <a:pt x="1" y="1188"/>
                    <a:pt x="592" y="1558"/>
                  </a:cubicBezTo>
                  <a:cubicBezTo>
                    <a:pt x="673" y="1612"/>
                    <a:pt x="774" y="1646"/>
                    <a:pt x="881" y="1646"/>
                  </a:cubicBezTo>
                  <a:cubicBezTo>
                    <a:pt x="920" y="1646"/>
                    <a:pt x="959" y="1642"/>
                    <a:pt x="999" y="1632"/>
                  </a:cubicBezTo>
                  <a:cubicBezTo>
                    <a:pt x="1332" y="1595"/>
                    <a:pt x="1590" y="1373"/>
                    <a:pt x="1701" y="1077"/>
                  </a:cubicBezTo>
                  <a:cubicBezTo>
                    <a:pt x="1775" y="929"/>
                    <a:pt x="1775" y="744"/>
                    <a:pt x="1738" y="560"/>
                  </a:cubicBezTo>
                  <a:cubicBezTo>
                    <a:pt x="1670" y="217"/>
                    <a:pt x="1378" y="1"/>
                    <a:pt x="1042" y="1"/>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2817" name="Google Shape;2817;p75"/>
            <p:cNvSpPr/>
            <p:nvPr/>
          </p:nvSpPr>
          <p:spPr>
            <a:xfrm>
              <a:off x="-4978003" y="4953700"/>
              <a:ext cx="41150" cy="34325"/>
            </a:xfrm>
            <a:custGeom>
              <a:avLst/>
              <a:gdLst/>
              <a:ahLst/>
              <a:cxnLst/>
              <a:rect l="l" t="t" r="r" b="b"/>
              <a:pathLst>
                <a:path w="1646" h="1373" extrusionOk="0">
                  <a:moveTo>
                    <a:pt x="906" y="0"/>
                  </a:moveTo>
                  <a:cubicBezTo>
                    <a:pt x="659" y="0"/>
                    <a:pt x="413" y="122"/>
                    <a:pt x="277" y="377"/>
                  </a:cubicBezTo>
                  <a:cubicBezTo>
                    <a:pt x="1" y="954"/>
                    <a:pt x="500" y="1372"/>
                    <a:pt x="970" y="1372"/>
                  </a:cubicBezTo>
                  <a:cubicBezTo>
                    <a:pt x="1253" y="1372"/>
                    <a:pt x="1525" y="1220"/>
                    <a:pt x="1608" y="858"/>
                  </a:cubicBezTo>
                  <a:cubicBezTo>
                    <a:pt x="1645" y="710"/>
                    <a:pt x="1608" y="599"/>
                    <a:pt x="1608" y="488"/>
                  </a:cubicBezTo>
                  <a:cubicBezTo>
                    <a:pt x="1488" y="169"/>
                    <a:pt x="1196" y="0"/>
                    <a:pt x="906" y="0"/>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2818" name="Google Shape;2818;p75"/>
            <p:cNvSpPr/>
            <p:nvPr/>
          </p:nvSpPr>
          <p:spPr>
            <a:xfrm rot="10800000">
              <a:off x="-5060175" y="5017494"/>
              <a:ext cx="150675" cy="63800"/>
            </a:xfrm>
            <a:custGeom>
              <a:avLst/>
              <a:gdLst/>
              <a:ahLst/>
              <a:cxnLst/>
              <a:rect l="l" t="t" r="r" b="b"/>
              <a:pathLst>
                <a:path w="6027" h="2552" extrusionOk="0">
                  <a:moveTo>
                    <a:pt x="3253" y="1"/>
                  </a:moveTo>
                  <a:cubicBezTo>
                    <a:pt x="1960" y="38"/>
                    <a:pt x="702" y="925"/>
                    <a:pt x="0" y="2330"/>
                  </a:cubicBezTo>
                  <a:lnTo>
                    <a:pt x="407" y="2552"/>
                  </a:lnTo>
                  <a:cubicBezTo>
                    <a:pt x="1035" y="1295"/>
                    <a:pt x="2181" y="482"/>
                    <a:pt x="3253" y="482"/>
                  </a:cubicBezTo>
                  <a:cubicBezTo>
                    <a:pt x="4215" y="482"/>
                    <a:pt x="5028" y="1036"/>
                    <a:pt x="5620" y="2071"/>
                  </a:cubicBezTo>
                  <a:lnTo>
                    <a:pt x="6026" y="1849"/>
                  </a:lnTo>
                  <a:cubicBezTo>
                    <a:pt x="5324" y="666"/>
                    <a:pt x="4363" y="1"/>
                    <a:pt x="3253" y="1"/>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grpSp>
      <mc:AlternateContent xmlns:mc="http://schemas.openxmlformats.org/markup-compatibility/2006">
        <mc:Choice xmlns:a14="http://schemas.microsoft.com/office/drawing/2010/main" Requires="a14">
          <p:sp>
            <p:nvSpPr>
              <p:cNvPr id="7" name="Rectangle 6"/>
              <p:cNvSpPr/>
              <p:nvPr/>
            </p:nvSpPr>
            <p:spPr>
              <a:xfrm>
                <a:off x="816796" y="1340990"/>
                <a:ext cx="7852220" cy="3306546"/>
              </a:xfrm>
              <a:prstGeom prst="rect">
                <a:avLst/>
              </a:prstGeom>
            </p:spPr>
            <p:txBody>
              <a:bodyPr wrap="square">
                <a:spAutoFit/>
              </a:bodyPr>
              <a:lstStyle/>
              <a:p>
                <a:pPr marL="342900" indent="-342900" algn="just">
                  <a:lnSpc>
                    <a:spcPct val="150000"/>
                  </a:lnSpc>
                  <a:buFont typeface="Arial" panose="020B0604020202020204" pitchFamily="34" charset="0"/>
                  <a:buChar char="•"/>
                </a:pPr>
                <a:r>
                  <a:rPr lang="vi-VN" sz="2000" dirty="0" smtClean="0"/>
                  <a:t>Hàm </a:t>
                </a:r>
                <a:r>
                  <a:rPr lang="vi-VN" sz="2000" dirty="0"/>
                  <a:t>MODE sẽ trả về giá trị #N/A nếu mẫu số liệu không có giá trị lặp lại. Trong trường hợp mẫu số liệu có nhiều mốt thì phần mềm bảng tính hiển thị giá trị mốt nhỏ nhất. </a:t>
                </a:r>
              </a:p>
              <a:p>
                <a:pPr marL="342900" indent="-342900" algn="just">
                  <a:lnSpc>
                    <a:spcPct val="150000"/>
                  </a:lnSpc>
                  <a:buFont typeface="Arial" panose="020B0604020202020204" pitchFamily="34" charset="0"/>
                  <a:buChar char="•"/>
                </a:pPr>
                <a:r>
                  <a:rPr lang="vi-VN" sz="2000" dirty="0" smtClean="0"/>
                  <a:t>Kết </a:t>
                </a:r>
                <a:r>
                  <a:rPr lang="vi-VN" sz="2000" dirty="0"/>
                  <a:t>quả tính tứ phân vị bằng phần mềm bảng tính có sự sai khác nhỏ so với cách tính được học do công thức dùng khác nhau.</a:t>
                </a:r>
              </a:p>
              <a:p>
                <a:pPr marL="342900" indent="-342900" algn="just">
                  <a:lnSpc>
                    <a:spcPct val="150000"/>
                  </a:lnSpc>
                  <a:buFont typeface="Arial" panose="020B0604020202020204" pitchFamily="34" charset="0"/>
                  <a:buChar char="•"/>
                </a:pPr>
                <a:r>
                  <a:rPr lang="vi-VN" sz="2000" dirty="0" smtClean="0"/>
                  <a:t>Để </a:t>
                </a:r>
                <a:r>
                  <a:rPr lang="vi-VN" sz="2000" dirty="0"/>
                  <a:t>tính </a:t>
                </a:r>
                <a14:m>
                  <m:oMath xmlns:m="http://schemas.openxmlformats.org/officeDocument/2006/math">
                    <m:sSup>
                      <m:sSupPr>
                        <m:ctrlPr>
                          <a:rPr lang="vi-VN" sz="2000" i="1" smtClean="0">
                            <a:latin typeface="Cambria Math" panose="02040503050406030204" pitchFamily="18" charset="0"/>
                          </a:rPr>
                        </m:ctrlPr>
                      </m:sSupPr>
                      <m:e>
                        <m:acc>
                          <m:accPr>
                            <m:chr m:val="̂"/>
                            <m:ctrlPr>
                              <a:rPr lang="vi-VN" sz="2000" i="1" smtClean="0">
                                <a:latin typeface="Cambria Math" panose="02040503050406030204" pitchFamily="18" charset="0"/>
                              </a:rPr>
                            </m:ctrlPr>
                          </m:accPr>
                          <m:e>
                            <m:r>
                              <a:rPr lang="en-US" sz="2000" b="0" i="1" smtClean="0">
                                <a:latin typeface="Cambria Math" panose="02040503050406030204" pitchFamily="18" charset="0"/>
                              </a:rPr>
                              <m:t>𝑠</m:t>
                            </m:r>
                          </m:e>
                        </m:acc>
                      </m:e>
                      <m:sup>
                        <m:r>
                          <a:rPr lang="en-US" sz="2000" b="0" i="1" smtClean="0">
                            <a:latin typeface="Cambria Math" panose="02040503050406030204" pitchFamily="18" charset="0"/>
                          </a:rPr>
                          <m:t>2</m:t>
                        </m:r>
                      </m:sup>
                    </m:sSup>
                  </m:oMath>
                </a14:m>
                <a:r>
                  <a:rPr lang="vi-VN" sz="2000" dirty="0" smtClean="0"/>
                  <a:t> </a:t>
                </a:r>
                <a:r>
                  <a:rPr lang="vi-VN" sz="2000" dirty="0"/>
                  <a:t>và </a:t>
                </a:r>
                <a14:m>
                  <m:oMath xmlns:m="http://schemas.openxmlformats.org/officeDocument/2006/math">
                    <m:acc>
                      <m:accPr>
                        <m:chr m:val="̂"/>
                        <m:ctrlPr>
                          <a:rPr lang="vi-VN" sz="2000" i="1" smtClean="0">
                            <a:latin typeface="Cambria Math" panose="02040503050406030204" pitchFamily="18" charset="0"/>
                          </a:rPr>
                        </m:ctrlPr>
                      </m:accPr>
                      <m:e>
                        <m:r>
                          <a:rPr lang="en-US" sz="2000" b="0" i="1" smtClean="0">
                            <a:latin typeface="Cambria Math" panose="02040503050406030204" pitchFamily="18" charset="0"/>
                          </a:rPr>
                          <m:t>𝑠</m:t>
                        </m:r>
                      </m:e>
                    </m:acc>
                  </m:oMath>
                </a14:m>
                <a:r>
                  <a:rPr lang="vi-VN" sz="2000" dirty="0" smtClean="0"/>
                  <a:t> </a:t>
                </a:r>
                <a:r>
                  <a:rPr lang="vi-VN" sz="2000" dirty="0"/>
                  <a:t>ta thay VARP bởi VAR và thay STDEVP bởi STDEV.</a:t>
                </a:r>
              </a:p>
            </p:txBody>
          </p:sp>
        </mc:Choice>
        <mc:Fallback>
          <p:sp>
            <p:nvSpPr>
              <p:cNvPr id="7" name="Rectangle 6"/>
              <p:cNvSpPr>
                <a:spLocks noRot="1" noChangeAspect="1" noMove="1" noResize="1" noEditPoints="1" noAdjustHandles="1" noChangeArrowheads="1" noChangeShapeType="1" noTextEdit="1"/>
              </p:cNvSpPr>
              <p:nvPr/>
            </p:nvSpPr>
            <p:spPr>
              <a:xfrm>
                <a:off x="816796" y="1340990"/>
                <a:ext cx="7852220" cy="3306546"/>
              </a:xfrm>
              <a:prstGeom prst="rect">
                <a:avLst/>
              </a:prstGeom>
              <a:blipFill rotWithShape="0">
                <a:blip r:embed="rId3"/>
                <a:stretch>
                  <a:fillRect l="-699" r="-776" b="-1292"/>
                </a:stretch>
              </a:blipFill>
            </p:spPr>
            <p:txBody>
              <a:bodyPr/>
              <a:lstStyle/>
              <a:p>
                <a:r>
                  <a:rPr lang="en-US">
                    <a:noFill/>
                  </a:rPr>
                  <a:t> </a:t>
                </a:r>
              </a:p>
            </p:txBody>
          </p:sp>
        </mc:Fallback>
      </mc:AlternateContent>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799"/>
                                        </p:tgtEl>
                                        <p:attrNameLst>
                                          <p:attrName>style.visibility</p:attrName>
                                        </p:attrNameLst>
                                      </p:cBhvr>
                                      <p:to>
                                        <p:strVal val="visible"/>
                                      </p:to>
                                    </p:set>
                                    <p:anim calcmode="lin" valueType="num">
                                      <p:cBhvr additive="base">
                                        <p:cTn id="7" dur="500"/>
                                        <p:tgtEl>
                                          <p:spTgt spid="2799"/>
                                        </p:tgtEl>
                                        <p:attrNameLst>
                                          <p:attrName>ppt_y</p:attrName>
                                        </p:attrNameLst>
                                      </p:cBhvr>
                                      <p:tavLst>
                                        <p:tav tm="0">
                                          <p:val>
                                            <p:strVal val="#ppt_y+#ppt_h*1.125000"/>
                                          </p:val>
                                        </p:tav>
                                        <p:tav tm="100000">
                                          <p:val>
                                            <p:strVal val="#ppt_y"/>
                                          </p:val>
                                        </p:tav>
                                      </p:tavLst>
                                    </p:anim>
                                    <p:animEffect transition="in" filter="wipe(up)">
                                      <p:cBhvr>
                                        <p:cTn id="8" dur="500"/>
                                        <p:tgtEl>
                                          <p:spTgt spid="2799"/>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2802"/>
                                        </p:tgtEl>
                                        <p:attrNameLst>
                                          <p:attrName>style.visibility</p:attrName>
                                        </p:attrNameLst>
                                      </p:cBhvr>
                                      <p:to>
                                        <p:strVal val="visible"/>
                                      </p:to>
                                    </p:set>
                                    <p:anim calcmode="lin" valueType="num">
                                      <p:cBhvr additive="base">
                                        <p:cTn id="11" dur="500"/>
                                        <p:tgtEl>
                                          <p:spTgt spid="2802"/>
                                        </p:tgtEl>
                                        <p:attrNameLst>
                                          <p:attrName>ppt_y</p:attrName>
                                        </p:attrNameLst>
                                      </p:cBhvr>
                                      <p:tavLst>
                                        <p:tav tm="0">
                                          <p:val>
                                            <p:strVal val="#ppt_y+#ppt_h*1.125000"/>
                                          </p:val>
                                        </p:tav>
                                        <p:tav tm="100000">
                                          <p:val>
                                            <p:strVal val="#ppt_y"/>
                                          </p:val>
                                        </p:tav>
                                      </p:tavLst>
                                    </p:anim>
                                    <p:animEffect transition="in" filter="wipe(up)">
                                      <p:cBhvr>
                                        <p:cTn id="12" dur="500"/>
                                        <p:tgtEl>
                                          <p:spTgt spid="280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arn(inVertical)">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arn(inVertical)">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barn(inVertical)">
                                      <p:cBhvr>
                                        <p:cTn id="27"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054"/>
        <p:cNvGrpSpPr/>
        <p:nvPr/>
      </p:nvGrpSpPr>
      <p:grpSpPr>
        <a:xfrm>
          <a:off x="0" y="0"/>
          <a:ext cx="0" cy="0"/>
          <a:chOff x="0" y="0"/>
          <a:chExt cx="0" cy="0"/>
        </a:xfrm>
      </p:grpSpPr>
      <p:sp>
        <p:nvSpPr>
          <p:cNvPr id="2055" name="Google Shape;2055;p63"/>
          <p:cNvSpPr/>
          <p:nvPr/>
        </p:nvSpPr>
        <p:spPr>
          <a:xfrm>
            <a:off x="463981" y="1621175"/>
            <a:ext cx="2522738" cy="2538425"/>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a:effectLst>
            <a:outerShdw blurRad="50800" dist="38100" dir="10800000" algn="r" rotWithShape="0">
              <a:prstClr val="black">
                <a:alpha val="40000"/>
              </a:prst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63"/>
          <p:cNvSpPr/>
          <p:nvPr/>
        </p:nvSpPr>
        <p:spPr>
          <a:xfrm>
            <a:off x="2166790" y="2328944"/>
            <a:ext cx="2774104" cy="2491591"/>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a:effectLst>
            <a:outerShdw blurRad="50800" dist="38100" dir="8100000" algn="tr" rotWithShape="0">
              <a:prstClr val="black">
                <a:alpha val="40000"/>
              </a:prst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63"/>
          <p:cNvSpPr/>
          <p:nvPr/>
        </p:nvSpPr>
        <p:spPr>
          <a:xfrm>
            <a:off x="4521847" y="1366037"/>
            <a:ext cx="4402138" cy="3536890"/>
          </a:xfrm>
          <a:custGeom>
            <a:avLst/>
            <a:gdLst/>
            <a:ahLst/>
            <a:cxnLst/>
            <a:rect l="l" t="t" r="r" b="b"/>
            <a:pathLst>
              <a:path w="215947" h="204273" extrusionOk="0">
                <a:moveTo>
                  <a:pt x="103771" y="1"/>
                </a:moveTo>
                <a:cubicBezTo>
                  <a:pt x="93459" y="1"/>
                  <a:pt x="83148" y="456"/>
                  <a:pt x="72870" y="1367"/>
                </a:cubicBezTo>
                <a:cubicBezTo>
                  <a:pt x="62999" y="2217"/>
                  <a:pt x="53016" y="3548"/>
                  <a:pt x="43811" y="7209"/>
                </a:cubicBezTo>
                <a:cubicBezTo>
                  <a:pt x="27765" y="13641"/>
                  <a:pt x="15158" y="26581"/>
                  <a:pt x="9132" y="42774"/>
                </a:cubicBezTo>
                <a:cubicBezTo>
                  <a:pt x="5287" y="53385"/>
                  <a:pt x="4474" y="64661"/>
                  <a:pt x="3439" y="75752"/>
                </a:cubicBezTo>
                <a:cubicBezTo>
                  <a:pt x="2588" y="84810"/>
                  <a:pt x="333" y="93794"/>
                  <a:pt x="37" y="102778"/>
                </a:cubicBezTo>
                <a:cubicBezTo>
                  <a:pt x="1" y="103961"/>
                  <a:pt x="1" y="105144"/>
                  <a:pt x="37" y="106327"/>
                </a:cubicBezTo>
                <a:cubicBezTo>
                  <a:pt x="777" y="130025"/>
                  <a:pt x="4067" y="152282"/>
                  <a:pt x="14197" y="174020"/>
                </a:cubicBezTo>
                <a:cubicBezTo>
                  <a:pt x="18079" y="182376"/>
                  <a:pt x="23070" y="190694"/>
                  <a:pt x="30945" y="195500"/>
                </a:cubicBezTo>
                <a:cubicBezTo>
                  <a:pt x="36934" y="199160"/>
                  <a:pt x="43996" y="200491"/>
                  <a:pt x="50946" y="201490"/>
                </a:cubicBezTo>
                <a:cubicBezTo>
                  <a:pt x="64042" y="203345"/>
                  <a:pt x="77227" y="204273"/>
                  <a:pt x="90401" y="204273"/>
                </a:cubicBezTo>
                <a:cubicBezTo>
                  <a:pt x="113192" y="204273"/>
                  <a:pt x="135951" y="201496"/>
                  <a:pt x="158161" y="195944"/>
                </a:cubicBezTo>
                <a:cubicBezTo>
                  <a:pt x="178051" y="190990"/>
                  <a:pt x="199124" y="182376"/>
                  <a:pt x="208774" y="164297"/>
                </a:cubicBezTo>
                <a:cubicBezTo>
                  <a:pt x="214208" y="154130"/>
                  <a:pt x="215281" y="142299"/>
                  <a:pt x="215650" y="130802"/>
                </a:cubicBezTo>
                <a:cubicBezTo>
                  <a:pt x="215946" y="122003"/>
                  <a:pt x="215872" y="113241"/>
                  <a:pt x="215465" y="104441"/>
                </a:cubicBezTo>
                <a:cubicBezTo>
                  <a:pt x="214171" y="78118"/>
                  <a:pt x="213432" y="44142"/>
                  <a:pt x="194577" y="23439"/>
                </a:cubicBezTo>
                <a:cubicBezTo>
                  <a:pt x="180935" y="8502"/>
                  <a:pt x="159455" y="3881"/>
                  <a:pt x="139343" y="1811"/>
                </a:cubicBezTo>
                <a:cubicBezTo>
                  <a:pt x="127513" y="604"/>
                  <a:pt x="115641" y="1"/>
                  <a:pt x="103771" y="1"/>
                </a:cubicBezTo>
                <a:close/>
              </a:path>
            </a:pathLst>
          </a:custGeom>
          <a:solidFill>
            <a:schemeClr val="lt1"/>
          </a:solidFill>
          <a:ln>
            <a:noFill/>
          </a:ln>
          <a:effectLst>
            <a:outerShdw blurRad="50800" dist="38100" dir="18900000" algn="bl" rotWithShape="0">
              <a:prstClr val="black">
                <a:alpha val="40000"/>
              </a:prst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58" name="Google Shape;2058;p63"/>
          <p:cNvGrpSpPr/>
          <p:nvPr/>
        </p:nvGrpSpPr>
        <p:grpSpPr>
          <a:xfrm>
            <a:off x="1009650" y="421494"/>
            <a:ext cx="7105800" cy="1074919"/>
            <a:chOff x="1009650" y="423875"/>
            <a:chExt cx="7105800" cy="1635239"/>
          </a:xfrm>
        </p:grpSpPr>
        <p:sp>
          <p:nvSpPr>
            <p:cNvPr id="2059" name="Google Shape;2059;p63"/>
            <p:cNvSpPr/>
            <p:nvPr/>
          </p:nvSpPr>
          <p:spPr>
            <a:xfrm rot="9351368" flipH="1">
              <a:off x="4402197" y="1285668"/>
              <a:ext cx="644697" cy="670893"/>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63"/>
            <p:cNvSpPr/>
            <p:nvPr/>
          </p:nvSpPr>
          <p:spPr>
            <a:xfrm>
              <a:off x="1009650" y="423875"/>
              <a:ext cx="7105800" cy="10905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63"/>
            <p:cNvSpPr/>
            <p:nvPr/>
          </p:nvSpPr>
          <p:spPr>
            <a:xfrm rot="-10418351" flipH="1">
              <a:off x="1277966" y="1217746"/>
              <a:ext cx="644467" cy="6710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63"/>
            <p:cNvSpPr/>
            <p:nvPr/>
          </p:nvSpPr>
          <p:spPr>
            <a:xfrm rot="10418351">
              <a:off x="7221566" y="1217746"/>
              <a:ext cx="644467" cy="6710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63" name="Google Shape;2063;p63"/>
          <p:cNvSpPr txBox="1">
            <a:spLocks noGrp="1"/>
          </p:cNvSpPr>
          <p:nvPr>
            <p:ph type="title"/>
          </p:nvPr>
        </p:nvSpPr>
        <p:spPr>
          <a:xfrm>
            <a:off x="605238" y="1710450"/>
            <a:ext cx="2257800" cy="386363"/>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000" dirty="0" err="1" smtClean="0">
                <a:solidFill>
                  <a:schemeClr val="accent1">
                    <a:lumMod val="75000"/>
                  </a:schemeClr>
                </a:solidFill>
                <a:latin typeface="+mn-lt"/>
              </a:rPr>
              <a:t>Bước</a:t>
            </a:r>
            <a:r>
              <a:rPr lang="en-US" sz="2000" dirty="0" smtClean="0">
                <a:solidFill>
                  <a:schemeClr val="accent1">
                    <a:lumMod val="75000"/>
                  </a:schemeClr>
                </a:solidFill>
                <a:latin typeface="+mn-lt"/>
              </a:rPr>
              <a:t> 1:</a:t>
            </a:r>
            <a:endParaRPr sz="2000" dirty="0">
              <a:solidFill>
                <a:schemeClr val="accent1">
                  <a:lumMod val="75000"/>
                </a:schemeClr>
              </a:solidFill>
              <a:latin typeface="+mn-lt"/>
            </a:endParaRPr>
          </a:p>
        </p:txBody>
      </p:sp>
      <p:sp>
        <p:nvSpPr>
          <p:cNvPr id="2065" name="Google Shape;2065;p63"/>
          <p:cNvSpPr txBox="1">
            <a:spLocks noGrp="1"/>
          </p:cNvSpPr>
          <p:nvPr>
            <p:ph type="title" idx="2"/>
          </p:nvPr>
        </p:nvSpPr>
        <p:spPr>
          <a:xfrm>
            <a:off x="2527667" y="2413313"/>
            <a:ext cx="2257800" cy="40955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000" dirty="0" err="1" smtClean="0">
                <a:solidFill>
                  <a:schemeClr val="accent3">
                    <a:lumMod val="75000"/>
                  </a:schemeClr>
                </a:solidFill>
                <a:latin typeface="+mn-lt"/>
              </a:rPr>
              <a:t>Bước</a:t>
            </a:r>
            <a:r>
              <a:rPr lang="en-US" sz="2000" dirty="0" smtClean="0">
                <a:solidFill>
                  <a:schemeClr val="accent3">
                    <a:lumMod val="75000"/>
                  </a:schemeClr>
                </a:solidFill>
                <a:latin typeface="+mn-lt"/>
              </a:rPr>
              <a:t> 2:</a:t>
            </a:r>
            <a:endParaRPr sz="2000" dirty="0">
              <a:solidFill>
                <a:schemeClr val="accent3">
                  <a:lumMod val="75000"/>
                </a:schemeClr>
              </a:solidFill>
              <a:latin typeface="+mn-lt"/>
            </a:endParaRPr>
          </a:p>
        </p:txBody>
      </p:sp>
      <p:sp>
        <p:nvSpPr>
          <p:cNvPr id="2067" name="Google Shape;2067;p63"/>
          <p:cNvSpPr txBox="1">
            <a:spLocks noGrp="1"/>
          </p:cNvSpPr>
          <p:nvPr>
            <p:ph type="title" idx="4"/>
          </p:nvPr>
        </p:nvSpPr>
        <p:spPr>
          <a:xfrm>
            <a:off x="5547582" y="1397711"/>
            <a:ext cx="2257800" cy="386363"/>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000" dirty="0" err="1" smtClean="0">
                <a:solidFill>
                  <a:schemeClr val="accent2">
                    <a:lumMod val="75000"/>
                  </a:schemeClr>
                </a:solidFill>
                <a:latin typeface="+mn-lt"/>
              </a:rPr>
              <a:t>Bước</a:t>
            </a:r>
            <a:r>
              <a:rPr lang="en-US" sz="2000" dirty="0" smtClean="0">
                <a:solidFill>
                  <a:schemeClr val="accent2">
                    <a:lumMod val="75000"/>
                  </a:schemeClr>
                </a:solidFill>
                <a:latin typeface="+mn-lt"/>
              </a:rPr>
              <a:t> 3:</a:t>
            </a:r>
            <a:endParaRPr sz="2000" dirty="0">
              <a:solidFill>
                <a:schemeClr val="accent2">
                  <a:lumMod val="75000"/>
                </a:schemeClr>
              </a:solidFill>
              <a:latin typeface="+mn-lt"/>
            </a:endParaRPr>
          </a:p>
        </p:txBody>
      </p:sp>
      <p:sp>
        <p:nvSpPr>
          <p:cNvPr id="2069" name="Google Shape;2069;p63"/>
          <p:cNvSpPr txBox="1">
            <a:spLocks noGrp="1"/>
          </p:cNvSpPr>
          <p:nvPr>
            <p:ph type="title" idx="6"/>
          </p:nvPr>
        </p:nvSpPr>
        <p:spPr>
          <a:xfrm>
            <a:off x="1129050" y="523188"/>
            <a:ext cx="6986400" cy="499809"/>
          </a:xfrm>
          <a:prstGeom prst="rect">
            <a:avLst/>
          </a:prstGeom>
        </p:spPr>
        <p:txBody>
          <a:bodyPr spcFirstLastPara="1" wrap="square" lIns="91425" tIns="91425" rIns="91425" bIns="91425" anchor="ctr" anchorCtr="0">
            <a:noAutofit/>
          </a:bodyPr>
          <a:lstStyle/>
          <a:p>
            <a:r>
              <a:rPr lang="en-US" sz="2000" dirty="0">
                <a:latin typeface="+mn-lt"/>
              </a:rPr>
              <a:t>b) </a:t>
            </a:r>
            <a:r>
              <a:rPr lang="en-US" sz="2000" dirty="0" err="1">
                <a:latin typeface="+mn-lt"/>
              </a:rPr>
              <a:t>Dùng</a:t>
            </a:r>
            <a:r>
              <a:rPr lang="en-US" sz="2000" dirty="0">
                <a:latin typeface="+mn-lt"/>
              </a:rPr>
              <a:t> </a:t>
            </a:r>
            <a:r>
              <a:rPr lang="en-US" sz="2000" dirty="0" err="1">
                <a:latin typeface="+mn-lt"/>
              </a:rPr>
              <a:t>chức</a:t>
            </a:r>
            <a:r>
              <a:rPr lang="en-US" sz="2000" dirty="0">
                <a:latin typeface="+mn-lt"/>
              </a:rPr>
              <a:t> </a:t>
            </a:r>
            <a:r>
              <a:rPr lang="en-US" sz="2000" dirty="0" err="1">
                <a:latin typeface="+mn-lt"/>
              </a:rPr>
              <a:t>năng</a:t>
            </a:r>
            <a:r>
              <a:rPr lang="en-US" sz="2000" dirty="0">
                <a:latin typeface="+mn-lt"/>
              </a:rPr>
              <a:t> </a:t>
            </a:r>
            <a:r>
              <a:rPr lang="en-US" sz="2000" dirty="0" err="1">
                <a:latin typeface="+mn-lt"/>
              </a:rPr>
              <a:t>phân</a:t>
            </a:r>
            <a:r>
              <a:rPr lang="en-US" sz="2000" dirty="0">
                <a:latin typeface="+mn-lt"/>
              </a:rPr>
              <a:t> </a:t>
            </a:r>
            <a:r>
              <a:rPr lang="en-US" sz="2000" dirty="0" err="1">
                <a:latin typeface="+mn-lt"/>
              </a:rPr>
              <a:t>tích</a:t>
            </a:r>
            <a:r>
              <a:rPr lang="en-US" sz="2000" dirty="0">
                <a:latin typeface="+mn-lt"/>
              </a:rPr>
              <a:t> </a:t>
            </a:r>
            <a:r>
              <a:rPr lang="en-US" sz="2000" dirty="0" err="1">
                <a:latin typeface="+mn-lt"/>
              </a:rPr>
              <a:t>dữ</a:t>
            </a:r>
            <a:r>
              <a:rPr lang="en-US" sz="2000" dirty="0">
                <a:latin typeface="+mn-lt"/>
              </a:rPr>
              <a:t> </a:t>
            </a:r>
            <a:r>
              <a:rPr lang="en-US" sz="2000" dirty="0" err="1">
                <a:latin typeface="+mn-lt"/>
              </a:rPr>
              <a:t>liệu</a:t>
            </a:r>
            <a:r>
              <a:rPr lang="en-US" sz="2000" dirty="0">
                <a:latin typeface="+mn-lt"/>
              </a:rPr>
              <a:t> </a:t>
            </a:r>
            <a:r>
              <a:rPr lang="en-US" sz="2000" dirty="0" err="1">
                <a:latin typeface="+mn-lt"/>
              </a:rPr>
              <a:t>trên</a:t>
            </a:r>
            <a:r>
              <a:rPr lang="en-US" sz="2000" dirty="0">
                <a:latin typeface="+mn-lt"/>
              </a:rPr>
              <a:t> </a:t>
            </a:r>
            <a:r>
              <a:rPr lang="en-US" sz="2000" dirty="0" err="1">
                <a:latin typeface="+mn-lt"/>
              </a:rPr>
              <a:t>thanh</a:t>
            </a:r>
            <a:r>
              <a:rPr lang="en-US" sz="2000" dirty="0">
                <a:latin typeface="+mn-lt"/>
              </a:rPr>
              <a:t> </a:t>
            </a:r>
            <a:r>
              <a:rPr lang="en-US" sz="2000" dirty="0" err="1">
                <a:latin typeface="+mn-lt"/>
              </a:rPr>
              <a:t>công</a:t>
            </a:r>
            <a:r>
              <a:rPr lang="en-US" sz="2000" dirty="0">
                <a:latin typeface="+mn-lt"/>
              </a:rPr>
              <a:t> </a:t>
            </a:r>
            <a:r>
              <a:rPr lang="en-US" sz="2000" dirty="0" err="1" smtClean="0">
                <a:latin typeface="+mn-lt"/>
              </a:rPr>
              <a:t>cụ</a:t>
            </a:r>
            <a:endParaRPr sz="2000" dirty="0">
              <a:latin typeface="+mn-lt"/>
            </a:endParaRPr>
          </a:p>
        </p:txBody>
      </p:sp>
      <p:grpSp>
        <p:nvGrpSpPr>
          <p:cNvPr id="2070" name="Google Shape;2070;p63"/>
          <p:cNvGrpSpPr/>
          <p:nvPr/>
        </p:nvGrpSpPr>
        <p:grpSpPr>
          <a:xfrm>
            <a:off x="114304" y="1800809"/>
            <a:ext cx="717571" cy="1201493"/>
            <a:chOff x="114304" y="1800809"/>
            <a:chExt cx="717571" cy="1201493"/>
          </a:xfrm>
        </p:grpSpPr>
        <p:grpSp>
          <p:nvGrpSpPr>
            <p:cNvPr id="2071" name="Google Shape;2071;p63"/>
            <p:cNvGrpSpPr/>
            <p:nvPr/>
          </p:nvGrpSpPr>
          <p:grpSpPr>
            <a:xfrm>
              <a:off x="408226" y="1800809"/>
              <a:ext cx="423649" cy="436497"/>
              <a:chOff x="2220000" y="1890725"/>
              <a:chExt cx="305025" cy="314275"/>
            </a:xfrm>
          </p:grpSpPr>
          <p:sp>
            <p:nvSpPr>
              <p:cNvPr id="2072" name="Google Shape;2072;p63"/>
              <p:cNvSpPr/>
              <p:nvPr/>
            </p:nvSpPr>
            <p:spPr>
              <a:xfrm>
                <a:off x="2220000" y="1890725"/>
                <a:ext cx="305025" cy="314275"/>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63"/>
              <p:cNvSpPr/>
              <p:nvPr/>
            </p:nvSpPr>
            <p:spPr>
              <a:xfrm rot="10800000">
                <a:off x="2291175" y="2073450"/>
                <a:ext cx="171000" cy="79775"/>
              </a:xfrm>
              <a:custGeom>
                <a:avLst/>
                <a:gdLst/>
                <a:ahLst/>
                <a:cxnLst/>
                <a:rect l="l" t="t" r="r" b="b"/>
                <a:pathLst>
                  <a:path w="6840" h="3191" extrusionOk="0">
                    <a:moveTo>
                      <a:pt x="3602" y="1"/>
                    </a:moveTo>
                    <a:cubicBezTo>
                      <a:pt x="1909" y="1"/>
                      <a:pt x="232" y="1144"/>
                      <a:pt x="0" y="3191"/>
                    </a:cubicBezTo>
                    <a:lnTo>
                      <a:pt x="6840" y="2045"/>
                    </a:lnTo>
                    <a:cubicBezTo>
                      <a:pt x="6157" y="648"/>
                      <a:pt x="4875" y="1"/>
                      <a:pt x="360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63"/>
              <p:cNvSpPr/>
              <p:nvPr/>
            </p:nvSpPr>
            <p:spPr>
              <a:xfrm rot="9463569">
                <a:off x="2256889" y="1997085"/>
                <a:ext cx="80418" cy="35981"/>
              </a:xfrm>
              <a:custGeom>
                <a:avLst/>
                <a:gdLst/>
                <a:ahLst/>
                <a:cxnLst/>
                <a:rect l="l" t="t" r="r" b="b"/>
                <a:pathLst>
                  <a:path w="3217" h="1458" extrusionOk="0">
                    <a:moveTo>
                      <a:pt x="1581" y="1"/>
                    </a:moveTo>
                    <a:cubicBezTo>
                      <a:pt x="931" y="1"/>
                      <a:pt x="276" y="365"/>
                      <a:pt x="0" y="1124"/>
                    </a:cubicBezTo>
                    <a:lnTo>
                      <a:pt x="444" y="1272"/>
                    </a:lnTo>
                    <a:cubicBezTo>
                      <a:pt x="650" y="740"/>
                      <a:pt x="1111" y="487"/>
                      <a:pt x="1572" y="487"/>
                    </a:cubicBezTo>
                    <a:cubicBezTo>
                      <a:pt x="2104" y="487"/>
                      <a:pt x="2634" y="824"/>
                      <a:pt x="2773" y="1457"/>
                    </a:cubicBezTo>
                    <a:lnTo>
                      <a:pt x="3217" y="1383"/>
                    </a:lnTo>
                    <a:cubicBezTo>
                      <a:pt x="3059" y="476"/>
                      <a:pt x="2323" y="1"/>
                      <a:pt x="158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63"/>
              <p:cNvSpPr/>
              <p:nvPr/>
            </p:nvSpPr>
            <p:spPr>
              <a:xfrm rot="10059644">
                <a:off x="2385450" y="1982776"/>
                <a:ext cx="80425" cy="36450"/>
              </a:xfrm>
              <a:custGeom>
                <a:avLst/>
                <a:gdLst/>
                <a:ahLst/>
                <a:cxnLst/>
                <a:rect l="l" t="t" r="r" b="b"/>
                <a:pathLst>
                  <a:path w="3217" h="1458" extrusionOk="0">
                    <a:moveTo>
                      <a:pt x="1553" y="1"/>
                    </a:moveTo>
                    <a:cubicBezTo>
                      <a:pt x="905" y="1"/>
                      <a:pt x="259" y="365"/>
                      <a:pt x="0" y="1124"/>
                    </a:cubicBezTo>
                    <a:lnTo>
                      <a:pt x="444" y="1272"/>
                    </a:lnTo>
                    <a:cubicBezTo>
                      <a:pt x="633" y="740"/>
                      <a:pt x="1085" y="487"/>
                      <a:pt x="1541" y="487"/>
                    </a:cubicBezTo>
                    <a:cubicBezTo>
                      <a:pt x="2066" y="487"/>
                      <a:pt x="2597" y="824"/>
                      <a:pt x="2736" y="1457"/>
                    </a:cubicBezTo>
                    <a:lnTo>
                      <a:pt x="3217" y="1383"/>
                    </a:lnTo>
                    <a:cubicBezTo>
                      <a:pt x="3039" y="476"/>
                      <a:pt x="2294" y="1"/>
                      <a:pt x="1553"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6" name="Google Shape;2076;p63"/>
            <p:cNvGrpSpPr/>
            <p:nvPr/>
          </p:nvGrpSpPr>
          <p:grpSpPr>
            <a:xfrm flipH="1">
              <a:off x="114304" y="2421575"/>
              <a:ext cx="522225" cy="259700"/>
              <a:chOff x="-1391825" y="4240400"/>
              <a:chExt cx="522225" cy="259700"/>
            </a:xfrm>
          </p:grpSpPr>
          <p:sp>
            <p:nvSpPr>
              <p:cNvPr id="2077" name="Google Shape;2077;p6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6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9" name="Google Shape;2079;p63"/>
            <p:cNvGrpSpPr/>
            <p:nvPr/>
          </p:nvGrpSpPr>
          <p:grpSpPr>
            <a:xfrm flipH="1">
              <a:off x="284091" y="2865543"/>
              <a:ext cx="275004" cy="136758"/>
              <a:chOff x="-1391825" y="4240400"/>
              <a:chExt cx="522225" cy="259700"/>
            </a:xfrm>
          </p:grpSpPr>
          <p:sp>
            <p:nvSpPr>
              <p:cNvPr id="2080" name="Google Shape;2080;p63"/>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63"/>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082" name="Google Shape;2082;p63"/>
          <p:cNvGrpSpPr/>
          <p:nvPr/>
        </p:nvGrpSpPr>
        <p:grpSpPr>
          <a:xfrm>
            <a:off x="8581569" y="4269377"/>
            <a:ext cx="376663" cy="708200"/>
            <a:chOff x="8320263" y="3500450"/>
            <a:chExt cx="376663" cy="708200"/>
          </a:xfrm>
        </p:grpSpPr>
        <p:grpSp>
          <p:nvGrpSpPr>
            <p:cNvPr id="2083" name="Google Shape;2083;p63"/>
            <p:cNvGrpSpPr/>
            <p:nvPr/>
          </p:nvGrpSpPr>
          <p:grpSpPr>
            <a:xfrm>
              <a:off x="8529450" y="3500450"/>
              <a:ext cx="167475" cy="354100"/>
              <a:chOff x="13256175" y="1380850"/>
              <a:chExt cx="167475" cy="354100"/>
            </a:xfrm>
          </p:grpSpPr>
          <p:sp>
            <p:nvSpPr>
              <p:cNvPr id="2084" name="Google Shape;2084;p63"/>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63"/>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6" name="Google Shape;2086;p63"/>
            <p:cNvGrpSpPr/>
            <p:nvPr/>
          </p:nvGrpSpPr>
          <p:grpSpPr>
            <a:xfrm>
              <a:off x="8320263" y="3854550"/>
              <a:ext cx="167475" cy="354100"/>
              <a:chOff x="13256175" y="1380850"/>
              <a:chExt cx="167475" cy="354100"/>
            </a:xfrm>
          </p:grpSpPr>
          <p:sp>
            <p:nvSpPr>
              <p:cNvPr id="2087" name="Google Shape;2087;p63"/>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63"/>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089" name="Google Shape;2089;p63"/>
          <p:cNvGrpSpPr/>
          <p:nvPr/>
        </p:nvGrpSpPr>
        <p:grpSpPr>
          <a:xfrm>
            <a:off x="3433528" y="1459578"/>
            <a:ext cx="625800" cy="754875"/>
            <a:chOff x="4259100" y="2278150"/>
            <a:chExt cx="625800" cy="754875"/>
          </a:xfrm>
        </p:grpSpPr>
        <p:sp>
          <p:nvSpPr>
            <p:cNvPr id="2090" name="Google Shape;2090;p63"/>
            <p:cNvSpPr/>
            <p:nvPr/>
          </p:nvSpPr>
          <p:spPr>
            <a:xfrm>
              <a:off x="4259100" y="2559313"/>
              <a:ext cx="220900" cy="282225"/>
            </a:xfrm>
            <a:custGeom>
              <a:avLst/>
              <a:gdLst/>
              <a:ahLst/>
              <a:cxnLst/>
              <a:rect l="l" t="t" r="r" b="b"/>
              <a:pathLst>
                <a:path w="8836" h="11289" extrusionOk="0">
                  <a:moveTo>
                    <a:pt x="2440" y="0"/>
                  </a:moveTo>
                  <a:cubicBezTo>
                    <a:pt x="1419" y="0"/>
                    <a:pt x="531" y="966"/>
                    <a:pt x="259" y="1932"/>
                  </a:cubicBezTo>
                  <a:cubicBezTo>
                    <a:pt x="1" y="2894"/>
                    <a:pt x="38" y="3892"/>
                    <a:pt x="296" y="4890"/>
                  </a:cubicBezTo>
                  <a:cubicBezTo>
                    <a:pt x="333" y="5149"/>
                    <a:pt x="407" y="5371"/>
                    <a:pt x="444" y="5629"/>
                  </a:cubicBezTo>
                  <a:cubicBezTo>
                    <a:pt x="962" y="7478"/>
                    <a:pt x="1664" y="9252"/>
                    <a:pt x="2589" y="10953"/>
                  </a:cubicBezTo>
                  <a:cubicBezTo>
                    <a:pt x="2711" y="11177"/>
                    <a:pt x="2933" y="11289"/>
                    <a:pt x="3152" y="11289"/>
                  </a:cubicBezTo>
                  <a:cubicBezTo>
                    <a:pt x="3331" y="11289"/>
                    <a:pt x="3507" y="11214"/>
                    <a:pt x="3624" y="11064"/>
                  </a:cubicBezTo>
                  <a:cubicBezTo>
                    <a:pt x="4289" y="10214"/>
                    <a:pt x="4807" y="9252"/>
                    <a:pt x="5398" y="8365"/>
                  </a:cubicBezTo>
                  <a:cubicBezTo>
                    <a:pt x="6433" y="6886"/>
                    <a:pt x="7358" y="5334"/>
                    <a:pt x="8171" y="3781"/>
                  </a:cubicBezTo>
                  <a:cubicBezTo>
                    <a:pt x="8356" y="3448"/>
                    <a:pt x="8467" y="3115"/>
                    <a:pt x="8541" y="2783"/>
                  </a:cubicBezTo>
                  <a:cubicBezTo>
                    <a:pt x="8835" y="1285"/>
                    <a:pt x="8026" y="445"/>
                    <a:pt x="7094" y="445"/>
                  </a:cubicBezTo>
                  <a:cubicBezTo>
                    <a:pt x="6738" y="445"/>
                    <a:pt x="6364" y="568"/>
                    <a:pt x="6027" y="823"/>
                  </a:cubicBezTo>
                  <a:cubicBezTo>
                    <a:pt x="5109" y="1558"/>
                    <a:pt x="4483" y="2802"/>
                    <a:pt x="4040" y="3870"/>
                  </a:cubicBezTo>
                  <a:lnTo>
                    <a:pt x="4040" y="3870"/>
                  </a:lnTo>
                  <a:cubicBezTo>
                    <a:pt x="4435" y="2896"/>
                    <a:pt x="4281" y="671"/>
                    <a:pt x="3143" y="158"/>
                  </a:cubicBezTo>
                  <a:cubicBezTo>
                    <a:pt x="2906" y="49"/>
                    <a:pt x="2669" y="0"/>
                    <a:pt x="244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63"/>
            <p:cNvSpPr/>
            <p:nvPr/>
          </p:nvSpPr>
          <p:spPr>
            <a:xfrm>
              <a:off x="4638700" y="2750775"/>
              <a:ext cx="246200" cy="282250"/>
            </a:xfrm>
            <a:custGeom>
              <a:avLst/>
              <a:gdLst/>
              <a:ahLst/>
              <a:cxnLst/>
              <a:rect l="l" t="t" r="r" b="b"/>
              <a:pathLst>
                <a:path w="9848" h="11290" extrusionOk="0">
                  <a:moveTo>
                    <a:pt x="2729" y="1"/>
                  </a:moveTo>
                  <a:cubicBezTo>
                    <a:pt x="1590" y="1"/>
                    <a:pt x="598" y="967"/>
                    <a:pt x="296" y="1933"/>
                  </a:cubicBezTo>
                  <a:cubicBezTo>
                    <a:pt x="0" y="2894"/>
                    <a:pt x="37" y="3929"/>
                    <a:pt x="296" y="4891"/>
                  </a:cubicBezTo>
                  <a:cubicBezTo>
                    <a:pt x="370" y="5149"/>
                    <a:pt x="444" y="5408"/>
                    <a:pt x="518" y="5667"/>
                  </a:cubicBezTo>
                  <a:cubicBezTo>
                    <a:pt x="1073" y="7516"/>
                    <a:pt x="1886" y="9290"/>
                    <a:pt x="2921" y="10954"/>
                  </a:cubicBezTo>
                  <a:cubicBezTo>
                    <a:pt x="3063" y="11177"/>
                    <a:pt x="3306" y="11289"/>
                    <a:pt x="3552" y="11289"/>
                  </a:cubicBezTo>
                  <a:cubicBezTo>
                    <a:pt x="3752" y="11289"/>
                    <a:pt x="3954" y="11214"/>
                    <a:pt x="4104" y="11065"/>
                  </a:cubicBezTo>
                  <a:cubicBezTo>
                    <a:pt x="4844" y="10214"/>
                    <a:pt x="5398" y="9253"/>
                    <a:pt x="6064" y="8366"/>
                  </a:cubicBezTo>
                  <a:cubicBezTo>
                    <a:pt x="7173" y="6887"/>
                    <a:pt x="8208" y="5371"/>
                    <a:pt x="9132" y="3781"/>
                  </a:cubicBezTo>
                  <a:cubicBezTo>
                    <a:pt x="9317" y="3486"/>
                    <a:pt x="9428" y="3153"/>
                    <a:pt x="9502" y="2783"/>
                  </a:cubicBezTo>
                  <a:cubicBezTo>
                    <a:pt x="9847" y="1295"/>
                    <a:pt x="8951" y="475"/>
                    <a:pt x="7926" y="475"/>
                  </a:cubicBezTo>
                  <a:cubicBezTo>
                    <a:pt x="7524" y="475"/>
                    <a:pt x="7103" y="601"/>
                    <a:pt x="6729" y="861"/>
                  </a:cubicBezTo>
                  <a:cubicBezTo>
                    <a:pt x="5703" y="1557"/>
                    <a:pt x="5004" y="2798"/>
                    <a:pt x="4524" y="3864"/>
                  </a:cubicBezTo>
                  <a:lnTo>
                    <a:pt x="4524" y="3864"/>
                  </a:lnTo>
                  <a:cubicBezTo>
                    <a:pt x="4951" y="2888"/>
                    <a:pt x="4758" y="671"/>
                    <a:pt x="3513" y="158"/>
                  </a:cubicBezTo>
                  <a:cubicBezTo>
                    <a:pt x="3248" y="50"/>
                    <a:pt x="2985" y="1"/>
                    <a:pt x="27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63"/>
            <p:cNvSpPr/>
            <p:nvPr/>
          </p:nvSpPr>
          <p:spPr>
            <a:xfrm>
              <a:off x="4562100" y="2278150"/>
              <a:ext cx="176325" cy="203250"/>
            </a:xfrm>
            <a:custGeom>
              <a:avLst/>
              <a:gdLst/>
              <a:ahLst/>
              <a:cxnLst/>
              <a:rect l="l" t="t" r="r" b="b"/>
              <a:pathLst>
                <a:path w="7053" h="8130" extrusionOk="0">
                  <a:moveTo>
                    <a:pt x="1951" y="0"/>
                  </a:moveTo>
                  <a:cubicBezTo>
                    <a:pt x="1137" y="0"/>
                    <a:pt x="434" y="719"/>
                    <a:pt x="223" y="1412"/>
                  </a:cubicBezTo>
                  <a:cubicBezTo>
                    <a:pt x="1" y="2078"/>
                    <a:pt x="1" y="2817"/>
                    <a:pt x="223" y="3520"/>
                  </a:cubicBezTo>
                  <a:cubicBezTo>
                    <a:pt x="260" y="3705"/>
                    <a:pt x="297" y="3889"/>
                    <a:pt x="334" y="4074"/>
                  </a:cubicBezTo>
                  <a:cubicBezTo>
                    <a:pt x="777" y="5405"/>
                    <a:pt x="1332" y="6699"/>
                    <a:pt x="2071" y="7882"/>
                  </a:cubicBezTo>
                  <a:cubicBezTo>
                    <a:pt x="2173" y="8045"/>
                    <a:pt x="2353" y="8129"/>
                    <a:pt x="2531" y="8129"/>
                  </a:cubicBezTo>
                  <a:cubicBezTo>
                    <a:pt x="2677" y="8129"/>
                    <a:pt x="2822" y="8073"/>
                    <a:pt x="2922" y="7956"/>
                  </a:cubicBezTo>
                  <a:cubicBezTo>
                    <a:pt x="3476" y="7328"/>
                    <a:pt x="3883" y="6662"/>
                    <a:pt x="4363" y="5997"/>
                  </a:cubicBezTo>
                  <a:cubicBezTo>
                    <a:pt x="5177" y="4962"/>
                    <a:pt x="5916" y="3852"/>
                    <a:pt x="6545" y="2706"/>
                  </a:cubicBezTo>
                  <a:cubicBezTo>
                    <a:pt x="6693" y="2485"/>
                    <a:pt x="6767" y="2263"/>
                    <a:pt x="6841" y="2004"/>
                  </a:cubicBezTo>
                  <a:cubicBezTo>
                    <a:pt x="7052" y="945"/>
                    <a:pt x="6430" y="341"/>
                    <a:pt x="5707" y="341"/>
                  </a:cubicBezTo>
                  <a:cubicBezTo>
                    <a:pt x="5420" y="341"/>
                    <a:pt x="5117" y="436"/>
                    <a:pt x="4844" y="636"/>
                  </a:cubicBezTo>
                  <a:cubicBezTo>
                    <a:pt x="4142" y="1163"/>
                    <a:pt x="3606" y="1890"/>
                    <a:pt x="3269" y="2690"/>
                  </a:cubicBezTo>
                  <a:lnTo>
                    <a:pt x="3269" y="2690"/>
                  </a:lnTo>
                  <a:cubicBezTo>
                    <a:pt x="3531" y="1936"/>
                    <a:pt x="3352" y="467"/>
                    <a:pt x="2515" y="118"/>
                  </a:cubicBezTo>
                  <a:cubicBezTo>
                    <a:pt x="2324" y="37"/>
                    <a:pt x="2135" y="0"/>
                    <a:pt x="195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93" name="Google Shape;2093;p63"/>
          <p:cNvGrpSpPr/>
          <p:nvPr/>
        </p:nvGrpSpPr>
        <p:grpSpPr>
          <a:xfrm rot="4861378" flipH="1">
            <a:off x="8417034" y="1008060"/>
            <a:ext cx="614820" cy="535398"/>
            <a:chOff x="1434628" y="2199861"/>
            <a:chExt cx="363255" cy="316293"/>
          </a:xfrm>
        </p:grpSpPr>
        <p:sp>
          <p:nvSpPr>
            <p:cNvPr id="2094" name="Google Shape;2094;p63"/>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63"/>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6" name="Google Shape;2096;p63"/>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7" name="Google Shape;2097;p63"/>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Rectangle 4"/>
          <p:cNvSpPr/>
          <p:nvPr/>
        </p:nvSpPr>
        <p:spPr>
          <a:xfrm>
            <a:off x="887652" y="2197984"/>
            <a:ext cx="1611339" cy="400110"/>
          </a:xfrm>
          <a:prstGeom prst="rect">
            <a:avLst/>
          </a:prstGeom>
        </p:spPr>
        <p:txBody>
          <a:bodyPr wrap="none">
            <a:spAutoFit/>
          </a:bodyPr>
          <a:lstStyle/>
          <a:p>
            <a:r>
              <a:rPr lang="en-US" sz="2000" dirty="0" err="1"/>
              <a:t>Nhập</a:t>
            </a:r>
            <a:r>
              <a:rPr lang="en-US" sz="2000" dirty="0"/>
              <a:t> </a:t>
            </a:r>
            <a:r>
              <a:rPr lang="en-US" sz="2000" dirty="0" err="1"/>
              <a:t>số</a:t>
            </a:r>
            <a:r>
              <a:rPr lang="en-US" sz="2000" dirty="0"/>
              <a:t> </a:t>
            </a:r>
            <a:r>
              <a:rPr lang="en-US" sz="2000" dirty="0" err="1"/>
              <a:t>liệu</a:t>
            </a:r>
            <a:endParaRPr lang="en-US" sz="2000" dirty="0"/>
          </a:p>
        </p:txBody>
      </p:sp>
      <p:sp>
        <p:nvSpPr>
          <p:cNvPr id="6" name="Rectangle 5"/>
          <p:cNvSpPr/>
          <p:nvPr/>
        </p:nvSpPr>
        <p:spPr>
          <a:xfrm>
            <a:off x="2197789" y="2867244"/>
            <a:ext cx="2743104" cy="1477328"/>
          </a:xfrm>
          <a:prstGeom prst="rect">
            <a:avLst/>
          </a:prstGeom>
        </p:spPr>
        <p:txBody>
          <a:bodyPr wrap="square">
            <a:spAutoFit/>
          </a:bodyPr>
          <a:lstStyle/>
          <a:p>
            <a:pPr algn="ctr">
              <a:lnSpc>
                <a:spcPct val="150000"/>
              </a:lnSpc>
            </a:pPr>
            <a:r>
              <a:rPr lang="en-US" sz="2000" dirty="0" err="1" smtClean="0"/>
              <a:t>Chọn</a:t>
            </a:r>
            <a:r>
              <a:rPr lang="en-US" sz="2000" dirty="0" smtClean="0"/>
              <a:t> </a:t>
            </a:r>
            <a:r>
              <a:rPr lang="en-US" sz="2000" dirty="0"/>
              <a:t>Tool → Data Analysis → Descriptive </a:t>
            </a:r>
            <a:r>
              <a:rPr lang="en-US" sz="2000" dirty="0" err="1"/>
              <a:t>Statisstics</a:t>
            </a:r>
            <a:r>
              <a:rPr lang="en-US" sz="2000" dirty="0"/>
              <a:t>.</a:t>
            </a:r>
          </a:p>
        </p:txBody>
      </p:sp>
      <p:sp>
        <p:nvSpPr>
          <p:cNvPr id="7" name="Rectangle 6"/>
          <p:cNvSpPr/>
          <p:nvPr/>
        </p:nvSpPr>
        <p:spPr>
          <a:xfrm>
            <a:off x="4858405" y="1810380"/>
            <a:ext cx="3819591" cy="2862322"/>
          </a:xfrm>
          <a:prstGeom prst="rect">
            <a:avLst/>
          </a:prstGeom>
        </p:spPr>
        <p:txBody>
          <a:bodyPr wrap="square">
            <a:spAutoFit/>
          </a:bodyPr>
          <a:lstStyle/>
          <a:p>
            <a:pPr algn="just">
              <a:lnSpc>
                <a:spcPct val="150000"/>
              </a:lnSpc>
            </a:pPr>
            <a:r>
              <a:rPr lang="en-US" sz="2000" dirty="0" err="1"/>
              <a:t>Tại</a:t>
            </a:r>
            <a:r>
              <a:rPr lang="en-US" sz="2000" dirty="0"/>
              <a:t> Input Range </a:t>
            </a:r>
            <a:r>
              <a:rPr lang="en-US" sz="2000" dirty="0" err="1"/>
              <a:t>chọn</a:t>
            </a:r>
            <a:r>
              <a:rPr lang="en-US" sz="2000" dirty="0"/>
              <a:t> </a:t>
            </a:r>
            <a:r>
              <a:rPr lang="en-US" sz="2000" dirty="0" err="1"/>
              <a:t>vùng</a:t>
            </a:r>
            <a:r>
              <a:rPr lang="en-US" sz="2000" dirty="0"/>
              <a:t> </a:t>
            </a:r>
            <a:r>
              <a:rPr lang="en-US" sz="2000" dirty="0" err="1"/>
              <a:t>dữ</a:t>
            </a:r>
            <a:r>
              <a:rPr lang="en-US" sz="2000" dirty="0"/>
              <a:t> </a:t>
            </a:r>
            <a:r>
              <a:rPr lang="en-US" sz="2000" dirty="0" err="1"/>
              <a:t>liệu</a:t>
            </a:r>
            <a:r>
              <a:rPr lang="en-US" sz="2000" dirty="0"/>
              <a:t> (A1: A46). </a:t>
            </a:r>
            <a:r>
              <a:rPr lang="en-US" sz="2000" dirty="0" err="1"/>
              <a:t>Nháy</a:t>
            </a:r>
            <a:r>
              <a:rPr lang="en-US" sz="2000" dirty="0"/>
              <a:t> </a:t>
            </a:r>
            <a:r>
              <a:rPr lang="en-US" sz="2000" dirty="0" err="1"/>
              <a:t>chọn</a:t>
            </a:r>
            <a:r>
              <a:rPr lang="en-US" sz="2000" dirty="0"/>
              <a:t> Label in first row. </a:t>
            </a:r>
            <a:r>
              <a:rPr lang="en-US" sz="2000" dirty="0" err="1"/>
              <a:t>Tại</a:t>
            </a:r>
            <a:r>
              <a:rPr lang="en-US" sz="2000" dirty="0"/>
              <a:t> Output Range </a:t>
            </a:r>
            <a:r>
              <a:rPr lang="en-US" sz="2000" dirty="0" err="1"/>
              <a:t>chọn</a:t>
            </a:r>
            <a:r>
              <a:rPr lang="en-US" sz="2000" dirty="0"/>
              <a:t> </a:t>
            </a:r>
            <a:r>
              <a:rPr lang="en-US" sz="2000" dirty="0" err="1"/>
              <a:t>một</a:t>
            </a:r>
            <a:r>
              <a:rPr lang="en-US" sz="2000" dirty="0"/>
              <a:t> ô </a:t>
            </a:r>
            <a:r>
              <a:rPr lang="en-US" sz="2000" dirty="0" err="1"/>
              <a:t>trống</a:t>
            </a:r>
            <a:r>
              <a:rPr lang="en-US" sz="2000" dirty="0"/>
              <a:t> </a:t>
            </a:r>
            <a:r>
              <a:rPr lang="en-US" sz="2000" dirty="0" err="1"/>
              <a:t>để</a:t>
            </a:r>
            <a:r>
              <a:rPr lang="en-US" sz="2000" dirty="0"/>
              <a:t> </a:t>
            </a:r>
            <a:r>
              <a:rPr lang="en-US" sz="2000" dirty="0" err="1"/>
              <a:t>xác</a:t>
            </a:r>
            <a:r>
              <a:rPr lang="en-US" sz="2000" dirty="0"/>
              <a:t> </a:t>
            </a:r>
            <a:r>
              <a:rPr lang="en-US" sz="2000" dirty="0" err="1"/>
              <a:t>định</a:t>
            </a:r>
            <a:r>
              <a:rPr lang="en-US" sz="2000" dirty="0"/>
              <a:t> </a:t>
            </a:r>
            <a:r>
              <a:rPr lang="en-US" sz="2000" dirty="0" err="1"/>
              <a:t>vị</a:t>
            </a:r>
            <a:r>
              <a:rPr lang="en-US" sz="2000" dirty="0"/>
              <a:t> </a:t>
            </a:r>
            <a:r>
              <a:rPr lang="en-US" sz="2000" dirty="0" err="1"/>
              <a:t>trí</a:t>
            </a:r>
            <a:r>
              <a:rPr lang="en-US" sz="2000" dirty="0"/>
              <a:t> </a:t>
            </a:r>
            <a:r>
              <a:rPr lang="en-US" sz="2000" dirty="0" err="1"/>
              <a:t>hiển</a:t>
            </a:r>
            <a:r>
              <a:rPr lang="en-US" sz="2000" dirty="0"/>
              <a:t> </a:t>
            </a:r>
            <a:r>
              <a:rPr lang="en-US" sz="2000" dirty="0" err="1"/>
              <a:t>thị</a:t>
            </a:r>
            <a:r>
              <a:rPr lang="en-US" sz="2000" dirty="0"/>
              <a:t> </a:t>
            </a:r>
            <a:r>
              <a:rPr lang="en-US" sz="2000" dirty="0" err="1"/>
              <a:t>kết</a:t>
            </a:r>
            <a:r>
              <a:rPr lang="en-US" sz="2000" dirty="0"/>
              <a:t> </a:t>
            </a:r>
            <a:r>
              <a:rPr lang="en-US" sz="2000" dirty="0" err="1"/>
              <a:t>quả</a:t>
            </a:r>
            <a:r>
              <a:rPr lang="en-US" sz="2000" dirty="0"/>
              <a:t> </a:t>
            </a:r>
            <a:r>
              <a:rPr lang="en-US" sz="2000" dirty="0" err="1"/>
              <a:t>tích</a:t>
            </a:r>
            <a:r>
              <a:rPr lang="en-US" sz="2000" dirty="0"/>
              <a:t> </a:t>
            </a:r>
            <a:r>
              <a:rPr lang="en-US" sz="2000" dirty="0" err="1"/>
              <a:t>và</a:t>
            </a:r>
            <a:r>
              <a:rPr lang="en-US" sz="2000" dirty="0"/>
              <a:t> </a:t>
            </a:r>
            <a:r>
              <a:rPr lang="en-US" sz="2000" dirty="0" err="1"/>
              <a:t>nháy</a:t>
            </a:r>
            <a:r>
              <a:rPr lang="en-US" sz="2000" dirty="0"/>
              <a:t> </a:t>
            </a:r>
            <a:r>
              <a:rPr lang="en-US" sz="2000" dirty="0" err="1"/>
              <a:t>chọn</a:t>
            </a:r>
            <a:r>
              <a:rPr lang="en-US" sz="2000" dirty="0"/>
              <a:t> Summary statistics.</a:t>
            </a:r>
          </a:p>
        </p:txBody>
      </p:sp>
    </p:spTree>
  </p:cSld>
  <p:clrMapOvr>
    <a:masterClrMapping/>
  </p:clrMapOvr>
  <p:transition spd="slow">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058"/>
                                        </p:tgtEl>
                                        <p:attrNameLst>
                                          <p:attrName>style.visibility</p:attrName>
                                        </p:attrNameLst>
                                      </p:cBhvr>
                                      <p:to>
                                        <p:strVal val="visible"/>
                                      </p:to>
                                    </p:set>
                                    <p:animEffect transition="in" filter="wipe(up)">
                                      <p:cBhvr>
                                        <p:cTn id="7" dur="500"/>
                                        <p:tgtEl>
                                          <p:spTgt spid="2058"/>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069"/>
                                        </p:tgtEl>
                                        <p:attrNameLst>
                                          <p:attrName>style.visibility</p:attrName>
                                        </p:attrNameLst>
                                      </p:cBhvr>
                                      <p:to>
                                        <p:strVal val="visible"/>
                                      </p:to>
                                    </p:set>
                                    <p:animEffect transition="in" filter="wipe(up)">
                                      <p:cBhvr>
                                        <p:cTn id="10" dur="500"/>
                                        <p:tgtEl>
                                          <p:spTgt spid="2069"/>
                                        </p:tgtEl>
                                      </p:cBhvr>
                                    </p:animEffect>
                                  </p:childTnLst>
                                </p:cTn>
                              </p:par>
                            </p:childTnLst>
                          </p:cTn>
                        </p:par>
                      </p:childTnLst>
                    </p:cTn>
                  </p:par>
                  <p:par>
                    <p:cTn id="11" fill="hold">
                      <p:stCondLst>
                        <p:cond delay="indefinite"/>
                      </p:stCondLst>
                      <p:childTnLst>
                        <p:par>
                          <p:cTn id="12" fill="hold">
                            <p:stCondLst>
                              <p:cond delay="0"/>
                            </p:stCondLst>
                            <p:childTnLst>
                              <p:par>
                                <p:cTn id="13" presetID="50" presetClass="entr" presetSubtype="0" decel="100000" fill="hold" grpId="0" nodeType="clickEffect">
                                  <p:stCondLst>
                                    <p:cond delay="0"/>
                                  </p:stCondLst>
                                  <p:childTnLst>
                                    <p:set>
                                      <p:cBhvr>
                                        <p:cTn id="14" dur="1" fill="hold">
                                          <p:stCondLst>
                                            <p:cond delay="0"/>
                                          </p:stCondLst>
                                        </p:cTn>
                                        <p:tgtEl>
                                          <p:spTgt spid="2063"/>
                                        </p:tgtEl>
                                        <p:attrNameLst>
                                          <p:attrName>style.visibility</p:attrName>
                                        </p:attrNameLst>
                                      </p:cBhvr>
                                      <p:to>
                                        <p:strVal val="visible"/>
                                      </p:to>
                                    </p:set>
                                    <p:anim calcmode="lin" valueType="num">
                                      <p:cBhvr>
                                        <p:cTn id="15" dur="500" fill="hold"/>
                                        <p:tgtEl>
                                          <p:spTgt spid="2063"/>
                                        </p:tgtEl>
                                        <p:attrNameLst>
                                          <p:attrName>ppt_w</p:attrName>
                                        </p:attrNameLst>
                                      </p:cBhvr>
                                      <p:tavLst>
                                        <p:tav tm="0">
                                          <p:val>
                                            <p:strVal val="#ppt_w+.3"/>
                                          </p:val>
                                        </p:tav>
                                        <p:tav tm="100000">
                                          <p:val>
                                            <p:strVal val="#ppt_w"/>
                                          </p:val>
                                        </p:tav>
                                      </p:tavLst>
                                    </p:anim>
                                    <p:anim calcmode="lin" valueType="num">
                                      <p:cBhvr>
                                        <p:cTn id="16" dur="500" fill="hold"/>
                                        <p:tgtEl>
                                          <p:spTgt spid="2063"/>
                                        </p:tgtEl>
                                        <p:attrNameLst>
                                          <p:attrName>ppt_h</p:attrName>
                                        </p:attrNameLst>
                                      </p:cBhvr>
                                      <p:tavLst>
                                        <p:tav tm="0">
                                          <p:val>
                                            <p:strVal val="#ppt_h"/>
                                          </p:val>
                                        </p:tav>
                                        <p:tav tm="100000">
                                          <p:val>
                                            <p:strVal val="#ppt_h"/>
                                          </p:val>
                                        </p:tav>
                                      </p:tavLst>
                                    </p:anim>
                                    <p:animEffect transition="in" filter="fade">
                                      <p:cBhvr>
                                        <p:cTn id="17" dur="500"/>
                                        <p:tgtEl>
                                          <p:spTgt spid="2063"/>
                                        </p:tgtEl>
                                      </p:cBhvr>
                                    </p:animEffect>
                                  </p:childTnLst>
                                </p:cTn>
                              </p:par>
                              <p:par>
                                <p:cTn id="18" presetID="50" presetClass="entr" presetSubtype="0" decel="10000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p:cTn id="20" dur="500" fill="hold"/>
                                        <p:tgtEl>
                                          <p:spTgt spid="5"/>
                                        </p:tgtEl>
                                        <p:attrNameLst>
                                          <p:attrName>ppt_w</p:attrName>
                                        </p:attrNameLst>
                                      </p:cBhvr>
                                      <p:tavLst>
                                        <p:tav tm="0">
                                          <p:val>
                                            <p:strVal val="#ppt_w+.3"/>
                                          </p:val>
                                        </p:tav>
                                        <p:tav tm="100000">
                                          <p:val>
                                            <p:strVal val="#ppt_w"/>
                                          </p:val>
                                        </p:tav>
                                      </p:tavLst>
                                    </p:anim>
                                    <p:anim calcmode="lin" valueType="num">
                                      <p:cBhvr>
                                        <p:cTn id="21" dur="500" fill="hold"/>
                                        <p:tgtEl>
                                          <p:spTgt spid="5"/>
                                        </p:tgtEl>
                                        <p:attrNameLst>
                                          <p:attrName>ppt_h</p:attrName>
                                        </p:attrNameLst>
                                      </p:cBhvr>
                                      <p:tavLst>
                                        <p:tav tm="0">
                                          <p:val>
                                            <p:strVal val="#ppt_h"/>
                                          </p:val>
                                        </p:tav>
                                        <p:tav tm="100000">
                                          <p:val>
                                            <p:strVal val="#ppt_h"/>
                                          </p:val>
                                        </p:tav>
                                      </p:tavLst>
                                    </p:anim>
                                    <p:animEffect transition="in" filter="fade">
                                      <p:cBhvr>
                                        <p:cTn id="22" dur="500"/>
                                        <p:tgtEl>
                                          <p:spTgt spid="5"/>
                                        </p:tgtEl>
                                      </p:cBhvr>
                                    </p:animEffect>
                                  </p:childTnLst>
                                </p:cTn>
                              </p:par>
                              <p:par>
                                <p:cTn id="23" presetID="50" presetClass="entr" presetSubtype="0" decel="100000" fill="hold" grpId="0" nodeType="withEffect">
                                  <p:stCondLst>
                                    <p:cond delay="0"/>
                                  </p:stCondLst>
                                  <p:childTnLst>
                                    <p:set>
                                      <p:cBhvr>
                                        <p:cTn id="24" dur="1" fill="hold">
                                          <p:stCondLst>
                                            <p:cond delay="0"/>
                                          </p:stCondLst>
                                        </p:cTn>
                                        <p:tgtEl>
                                          <p:spTgt spid="2055"/>
                                        </p:tgtEl>
                                        <p:attrNameLst>
                                          <p:attrName>style.visibility</p:attrName>
                                        </p:attrNameLst>
                                      </p:cBhvr>
                                      <p:to>
                                        <p:strVal val="visible"/>
                                      </p:to>
                                    </p:set>
                                    <p:anim calcmode="lin" valueType="num">
                                      <p:cBhvr>
                                        <p:cTn id="25" dur="500" fill="hold"/>
                                        <p:tgtEl>
                                          <p:spTgt spid="2055"/>
                                        </p:tgtEl>
                                        <p:attrNameLst>
                                          <p:attrName>ppt_w</p:attrName>
                                        </p:attrNameLst>
                                      </p:cBhvr>
                                      <p:tavLst>
                                        <p:tav tm="0">
                                          <p:val>
                                            <p:strVal val="#ppt_w+.3"/>
                                          </p:val>
                                        </p:tav>
                                        <p:tav tm="100000">
                                          <p:val>
                                            <p:strVal val="#ppt_w"/>
                                          </p:val>
                                        </p:tav>
                                      </p:tavLst>
                                    </p:anim>
                                    <p:anim calcmode="lin" valueType="num">
                                      <p:cBhvr>
                                        <p:cTn id="26" dur="500" fill="hold"/>
                                        <p:tgtEl>
                                          <p:spTgt spid="2055"/>
                                        </p:tgtEl>
                                        <p:attrNameLst>
                                          <p:attrName>ppt_h</p:attrName>
                                        </p:attrNameLst>
                                      </p:cBhvr>
                                      <p:tavLst>
                                        <p:tav tm="0">
                                          <p:val>
                                            <p:strVal val="#ppt_h"/>
                                          </p:val>
                                        </p:tav>
                                        <p:tav tm="100000">
                                          <p:val>
                                            <p:strVal val="#ppt_h"/>
                                          </p:val>
                                        </p:tav>
                                      </p:tavLst>
                                    </p:anim>
                                    <p:animEffect transition="in" filter="fade">
                                      <p:cBhvr>
                                        <p:cTn id="27" dur="500"/>
                                        <p:tgtEl>
                                          <p:spTgt spid="2055"/>
                                        </p:tgtEl>
                                      </p:cBhvr>
                                    </p:animEffect>
                                  </p:childTnLst>
                                </p:cTn>
                              </p:par>
                            </p:childTnLst>
                          </p:cTn>
                        </p:par>
                      </p:childTnLst>
                    </p:cTn>
                  </p:par>
                  <p:par>
                    <p:cTn id="28" fill="hold">
                      <p:stCondLst>
                        <p:cond delay="indefinite"/>
                      </p:stCondLst>
                      <p:childTnLst>
                        <p:par>
                          <p:cTn id="29" fill="hold">
                            <p:stCondLst>
                              <p:cond delay="0"/>
                            </p:stCondLst>
                            <p:childTnLst>
                              <p:par>
                                <p:cTn id="30" presetID="50" presetClass="entr" presetSubtype="0" decel="100000" fill="hold" grpId="0" nodeType="clickEffect">
                                  <p:stCondLst>
                                    <p:cond delay="0"/>
                                  </p:stCondLst>
                                  <p:childTnLst>
                                    <p:set>
                                      <p:cBhvr>
                                        <p:cTn id="31" dur="1" fill="hold">
                                          <p:stCondLst>
                                            <p:cond delay="0"/>
                                          </p:stCondLst>
                                        </p:cTn>
                                        <p:tgtEl>
                                          <p:spTgt spid="2065"/>
                                        </p:tgtEl>
                                        <p:attrNameLst>
                                          <p:attrName>style.visibility</p:attrName>
                                        </p:attrNameLst>
                                      </p:cBhvr>
                                      <p:to>
                                        <p:strVal val="visible"/>
                                      </p:to>
                                    </p:set>
                                    <p:anim calcmode="lin" valueType="num">
                                      <p:cBhvr>
                                        <p:cTn id="32" dur="500" fill="hold"/>
                                        <p:tgtEl>
                                          <p:spTgt spid="2065"/>
                                        </p:tgtEl>
                                        <p:attrNameLst>
                                          <p:attrName>ppt_w</p:attrName>
                                        </p:attrNameLst>
                                      </p:cBhvr>
                                      <p:tavLst>
                                        <p:tav tm="0">
                                          <p:val>
                                            <p:strVal val="#ppt_w+.3"/>
                                          </p:val>
                                        </p:tav>
                                        <p:tav tm="100000">
                                          <p:val>
                                            <p:strVal val="#ppt_w"/>
                                          </p:val>
                                        </p:tav>
                                      </p:tavLst>
                                    </p:anim>
                                    <p:anim calcmode="lin" valueType="num">
                                      <p:cBhvr>
                                        <p:cTn id="33" dur="500" fill="hold"/>
                                        <p:tgtEl>
                                          <p:spTgt spid="2065"/>
                                        </p:tgtEl>
                                        <p:attrNameLst>
                                          <p:attrName>ppt_h</p:attrName>
                                        </p:attrNameLst>
                                      </p:cBhvr>
                                      <p:tavLst>
                                        <p:tav tm="0">
                                          <p:val>
                                            <p:strVal val="#ppt_h"/>
                                          </p:val>
                                        </p:tav>
                                        <p:tav tm="100000">
                                          <p:val>
                                            <p:strVal val="#ppt_h"/>
                                          </p:val>
                                        </p:tav>
                                      </p:tavLst>
                                    </p:anim>
                                    <p:animEffect transition="in" filter="fade">
                                      <p:cBhvr>
                                        <p:cTn id="34" dur="500"/>
                                        <p:tgtEl>
                                          <p:spTgt spid="2065"/>
                                        </p:tgtEl>
                                      </p:cBhvr>
                                    </p:animEffect>
                                  </p:childTnLst>
                                </p:cTn>
                              </p:par>
                              <p:par>
                                <p:cTn id="35" presetID="50" presetClass="entr" presetSubtype="0" decel="10000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w</p:attrName>
                                        </p:attrNameLst>
                                      </p:cBhvr>
                                      <p:tavLst>
                                        <p:tav tm="0">
                                          <p:val>
                                            <p:strVal val="#ppt_w+.3"/>
                                          </p:val>
                                        </p:tav>
                                        <p:tav tm="100000">
                                          <p:val>
                                            <p:strVal val="#ppt_w"/>
                                          </p:val>
                                        </p:tav>
                                      </p:tavLst>
                                    </p:anim>
                                    <p:anim calcmode="lin" valueType="num">
                                      <p:cBhvr>
                                        <p:cTn id="38" dur="500" fill="hold"/>
                                        <p:tgtEl>
                                          <p:spTgt spid="6"/>
                                        </p:tgtEl>
                                        <p:attrNameLst>
                                          <p:attrName>ppt_h</p:attrName>
                                        </p:attrNameLst>
                                      </p:cBhvr>
                                      <p:tavLst>
                                        <p:tav tm="0">
                                          <p:val>
                                            <p:strVal val="#ppt_h"/>
                                          </p:val>
                                        </p:tav>
                                        <p:tav tm="100000">
                                          <p:val>
                                            <p:strVal val="#ppt_h"/>
                                          </p:val>
                                        </p:tav>
                                      </p:tavLst>
                                    </p:anim>
                                    <p:animEffect transition="in" filter="fade">
                                      <p:cBhvr>
                                        <p:cTn id="39" dur="500"/>
                                        <p:tgtEl>
                                          <p:spTgt spid="6"/>
                                        </p:tgtEl>
                                      </p:cBhvr>
                                    </p:animEffect>
                                  </p:childTnLst>
                                </p:cTn>
                              </p:par>
                              <p:par>
                                <p:cTn id="40" presetID="50" presetClass="entr" presetSubtype="0" decel="100000" fill="hold" grpId="0" nodeType="withEffect">
                                  <p:stCondLst>
                                    <p:cond delay="0"/>
                                  </p:stCondLst>
                                  <p:childTnLst>
                                    <p:set>
                                      <p:cBhvr>
                                        <p:cTn id="41" dur="1" fill="hold">
                                          <p:stCondLst>
                                            <p:cond delay="0"/>
                                          </p:stCondLst>
                                        </p:cTn>
                                        <p:tgtEl>
                                          <p:spTgt spid="2056"/>
                                        </p:tgtEl>
                                        <p:attrNameLst>
                                          <p:attrName>style.visibility</p:attrName>
                                        </p:attrNameLst>
                                      </p:cBhvr>
                                      <p:to>
                                        <p:strVal val="visible"/>
                                      </p:to>
                                    </p:set>
                                    <p:anim calcmode="lin" valueType="num">
                                      <p:cBhvr>
                                        <p:cTn id="42" dur="500" fill="hold"/>
                                        <p:tgtEl>
                                          <p:spTgt spid="2056"/>
                                        </p:tgtEl>
                                        <p:attrNameLst>
                                          <p:attrName>ppt_w</p:attrName>
                                        </p:attrNameLst>
                                      </p:cBhvr>
                                      <p:tavLst>
                                        <p:tav tm="0">
                                          <p:val>
                                            <p:strVal val="#ppt_w+.3"/>
                                          </p:val>
                                        </p:tav>
                                        <p:tav tm="100000">
                                          <p:val>
                                            <p:strVal val="#ppt_w"/>
                                          </p:val>
                                        </p:tav>
                                      </p:tavLst>
                                    </p:anim>
                                    <p:anim calcmode="lin" valueType="num">
                                      <p:cBhvr>
                                        <p:cTn id="43" dur="500" fill="hold"/>
                                        <p:tgtEl>
                                          <p:spTgt spid="2056"/>
                                        </p:tgtEl>
                                        <p:attrNameLst>
                                          <p:attrName>ppt_h</p:attrName>
                                        </p:attrNameLst>
                                      </p:cBhvr>
                                      <p:tavLst>
                                        <p:tav tm="0">
                                          <p:val>
                                            <p:strVal val="#ppt_h"/>
                                          </p:val>
                                        </p:tav>
                                        <p:tav tm="100000">
                                          <p:val>
                                            <p:strVal val="#ppt_h"/>
                                          </p:val>
                                        </p:tav>
                                      </p:tavLst>
                                    </p:anim>
                                    <p:animEffect transition="in" filter="fade">
                                      <p:cBhvr>
                                        <p:cTn id="44" dur="500"/>
                                        <p:tgtEl>
                                          <p:spTgt spid="2056"/>
                                        </p:tgtEl>
                                      </p:cBhvr>
                                    </p:animEffect>
                                  </p:childTnLst>
                                </p:cTn>
                              </p:par>
                              <p:par>
                                <p:cTn id="45" presetID="10" presetClass="entr" presetSubtype="0" fill="hold" nodeType="withEffect">
                                  <p:stCondLst>
                                    <p:cond delay="0"/>
                                  </p:stCondLst>
                                  <p:childTnLst>
                                    <p:set>
                                      <p:cBhvr>
                                        <p:cTn id="46" dur="1" fill="hold">
                                          <p:stCondLst>
                                            <p:cond delay="0"/>
                                          </p:stCondLst>
                                        </p:cTn>
                                        <p:tgtEl>
                                          <p:spTgt spid="2089"/>
                                        </p:tgtEl>
                                        <p:attrNameLst>
                                          <p:attrName>style.visibility</p:attrName>
                                        </p:attrNameLst>
                                      </p:cBhvr>
                                      <p:to>
                                        <p:strVal val="visible"/>
                                      </p:to>
                                    </p:set>
                                    <p:animEffect transition="in" filter="fade">
                                      <p:cBhvr>
                                        <p:cTn id="47" dur="500"/>
                                        <p:tgtEl>
                                          <p:spTgt spid="2089"/>
                                        </p:tgtEl>
                                      </p:cBhvr>
                                    </p:animEffect>
                                  </p:childTnLst>
                                </p:cTn>
                              </p:par>
                            </p:childTnLst>
                          </p:cTn>
                        </p:par>
                      </p:childTnLst>
                    </p:cTn>
                  </p:par>
                  <p:par>
                    <p:cTn id="48" fill="hold">
                      <p:stCondLst>
                        <p:cond delay="indefinite"/>
                      </p:stCondLst>
                      <p:childTnLst>
                        <p:par>
                          <p:cTn id="49" fill="hold">
                            <p:stCondLst>
                              <p:cond delay="0"/>
                            </p:stCondLst>
                            <p:childTnLst>
                              <p:par>
                                <p:cTn id="50" presetID="50" presetClass="entr" presetSubtype="0" decel="100000" fill="hold" grpId="0" nodeType="clickEffect">
                                  <p:stCondLst>
                                    <p:cond delay="0"/>
                                  </p:stCondLst>
                                  <p:childTnLst>
                                    <p:set>
                                      <p:cBhvr>
                                        <p:cTn id="51" dur="1" fill="hold">
                                          <p:stCondLst>
                                            <p:cond delay="0"/>
                                          </p:stCondLst>
                                        </p:cTn>
                                        <p:tgtEl>
                                          <p:spTgt spid="2067"/>
                                        </p:tgtEl>
                                        <p:attrNameLst>
                                          <p:attrName>style.visibility</p:attrName>
                                        </p:attrNameLst>
                                      </p:cBhvr>
                                      <p:to>
                                        <p:strVal val="visible"/>
                                      </p:to>
                                    </p:set>
                                    <p:anim calcmode="lin" valueType="num">
                                      <p:cBhvr>
                                        <p:cTn id="52" dur="500" fill="hold"/>
                                        <p:tgtEl>
                                          <p:spTgt spid="2067"/>
                                        </p:tgtEl>
                                        <p:attrNameLst>
                                          <p:attrName>ppt_w</p:attrName>
                                        </p:attrNameLst>
                                      </p:cBhvr>
                                      <p:tavLst>
                                        <p:tav tm="0">
                                          <p:val>
                                            <p:strVal val="#ppt_w+.3"/>
                                          </p:val>
                                        </p:tav>
                                        <p:tav tm="100000">
                                          <p:val>
                                            <p:strVal val="#ppt_w"/>
                                          </p:val>
                                        </p:tav>
                                      </p:tavLst>
                                    </p:anim>
                                    <p:anim calcmode="lin" valueType="num">
                                      <p:cBhvr>
                                        <p:cTn id="53" dur="500" fill="hold"/>
                                        <p:tgtEl>
                                          <p:spTgt spid="2067"/>
                                        </p:tgtEl>
                                        <p:attrNameLst>
                                          <p:attrName>ppt_h</p:attrName>
                                        </p:attrNameLst>
                                      </p:cBhvr>
                                      <p:tavLst>
                                        <p:tav tm="0">
                                          <p:val>
                                            <p:strVal val="#ppt_h"/>
                                          </p:val>
                                        </p:tav>
                                        <p:tav tm="100000">
                                          <p:val>
                                            <p:strVal val="#ppt_h"/>
                                          </p:val>
                                        </p:tav>
                                      </p:tavLst>
                                    </p:anim>
                                    <p:animEffect transition="in" filter="fade">
                                      <p:cBhvr>
                                        <p:cTn id="54" dur="500"/>
                                        <p:tgtEl>
                                          <p:spTgt spid="2067"/>
                                        </p:tgtEl>
                                      </p:cBhvr>
                                    </p:animEffect>
                                  </p:childTnLst>
                                </p:cTn>
                              </p:par>
                              <p:par>
                                <p:cTn id="55" presetID="50" presetClass="entr" presetSubtype="0" decel="100000" fill="hold" grpId="0" nodeType="withEffect">
                                  <p:stCondLst>
                                    <p:cond delay="0"/>
                                  </p:stCondLst>
                                  <p:childTnLst>
                                    <p:set>
                                      <p:cBhvr>
                                        <p:cTn id="56" dur="1" fill="hold">
                                          <p:stCondLst>
                                            <p:cond delay="0"/>
                                          </p:stCondLst>
                                        </p:cTn>
                                        <p:tgtEl>
                                          <p:spTgt spid="7"/>
                                        </p:tgtEl>
                                        <p:attrNameLst>
                                          <p:attrName>style.visibility</p:attrName>
                                        </p:attrNameLst>
                                      </p:cBhvr>
                                      <p:to>
                                        <p:strVal val="visible"/>
                                      </p:to>
                                    </p:set>
                                    <p:anim calcmode="lin" valueType="num">
                                      <p:cBhvr>
                                        <p:cTn id="57" dur="500" fill="hold"/>
                                        <p:tgtEl>
                                          <p:spTgt spid="7"/>
                                        </p:tgtEl>
                                        <p:attrNameLst>
                                          <p:attrName>ppt_w</p:attrName>
                                        </p:attrNameLst>
                                      </p:cBhvr>
                                      <p:tavLst>
                                        <p:tav tm="0">
                                          <p:val>
                                            <p:strVal val="#ppt_w+.3"/>
                                          </p:val>
                                        </p:tav>
                                        <p:tav tm="100000">
                                          <p:val>
                                            <p:strVal val="#ppt_w"/>
                                          </p:val>
                                        </p:tav>
                                      </p:tavLst>
                                    </p:anim>
                                    <p:anim calcmode="lin" valueType="num">
                                      <p:cBhvr>
                                        <p:cTn id="58" dur="500" fill="hold"/>
                                        <p:tgtEl>
                                          <p:spTgt spid="7"/>
                                        </p:tgtEl>
                                        <p:attrNameLst>
                                          <p:attrName>ppt_h</p:attrName>
                                        </p:attrNameLst>
                                      </p:cBhvr>
                                      <p:tavLst>
                                        <p:tav tm="0">
                                          <p:val>
                                            <p:strVal val="#ppt_h"/>
                                          </p:val>
                                        </p:tav>
                                        <p:tav tm="100000">
                                          <p:val>
                                            <p:strVal val="#ppt_h"/>
                                          </p:val>
                                        </p:tav>
                                      </p:tavLst>
                                    </p:anim>
                                    <p:animEffect transition="in" filter="fade">
                                      <p:cBhvr>
                                        <p:cTn id="59" dur="500"/>
                                        <p:tgtEl>
                                          <p:spTgt spid="7"/>
                                        </p:tgtEl>
                                      </p:cBhvr>
                                    </p:animEffect>
                                  </p:childTnLst>
                                </p:cTn>
                              </p:par>
                              <p:par>
                                <p:cTn id="60" presetID="50" presetClass="entr" presetSubtype="0" decel="100000" fill="hold" grpId="0" nodeType="withEffect">
                                  <p:stCondLst>
                                    <p:cond delay="0"/>
                                  </p:stCondLst>
                                  <p:childTnLst>
                                    <p:set>
                                      <p:cBhvr>
                                        <p:cTn id="61" dur="1" fill="hold">
                                          <p:stCondLst>
                                            <p:cond delay="0"/>
                                          </p:stCondLst>
                                        </p:cTn>
                                        <p:tgtEl>
                                          <p:spTgt spid="2057"/>
                                        </p:tgtEl>
                                        <p:attrNameLst>
                                          <p:attrName>style.visibility</p:attrName>
                                        </p:attrNameLst>
                                      </p:cBhvr>
                                      <p:to>
                                        <p:strVal val="visible"/>
                                      </p:to>
                                    </p:set>
                                    <p:anim calcmode="lin" valueType="num">
                                      <p:cBhvr>
                                        <p:cTn id="62" dur="500" fill="hold"/>
                                        <p:tgtEl>
                                          <p:spTgt spid="2057"/>
                                        </p:tgtEl>
                                        <p:attrNameLst>
                                          <p:attrName>ppt_w</p:attrName>
                                        </p:attrNameLst>
                                      </p:cBhvr>
                                      <p:tavLst>
                                        <p:tav tm="0">
                                          <p:val>
                                            <p:strVal val="#ppt_w+.3"/>
                                          </p:val>
                                        </p:tav>
                                        <p:tav tm="100000">
                                          <p:val>
                                            <p:strVal val="#ppt_w"/>
                                          </p:val>
                                        </p:tav>
                                      </p:tavLst>
                                    </p:anim>
                                    <p:anim calcmode="lin" valueType="num">
                                      <p:cBhvr>
                                        <p:cTn id="63" dur="500" fill="hold"/>
                                        <p:tgtEl>
                                          <p:spTgt spid="2057"/>
                                        </p:tgtEl>
                                        <p:attrNameLst>
                                          <p:attrName>ppt_h</p:attrName>
                                        </p:attrNameLst>
                                      </p:cBhvr>
                                      <p:tavLst>
                                        <p:tav tm="0">
                                          <p:val>
                                            <p:strVal val="#ppt_h"/>
                                          </p:val>
                                        </p:tav>
                                        <p:tav tm="100000">
                                          <p:val>
                                            <p:strVal val="#ppt_h"/>
                                          </p:val>
                                        </p:tav>
                                      </p:tavLst>
                                    </p:anim>
                                    <p:animEffect transition="in" filter="fade">
                                      <p:cBhvr>
                                        <p:cTn id="64" dur="500"/>
                                        <p:tgtEl>
                                          <p:spTgt spid="20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 grpId="0" animBg="1"/>
      <p:bldP spid="2056" grpId="0" animBg="1"/>
      <p:bldP spid="2057" grpId="0" animBg="1"/>
      <p:bldP spid="2063" grpId="0"/>
      <p:bldP spid="2065" grpId="0"/>
      <p:bldP spid="2067" grpId="0"/>
      <p:bldP spid="2069" grpId="0"/>
      <p:bldP spid="5" grpId="0"/>
      <p:bldP spid="6" grpId="0"/>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96"/>
        <p:cNvGrpSpPr/>
        <p:nvPr/>
      </p:nvGrpSpPr>
      <p:grpSpPr>
        <a:xfrm>
          <a:off x="0" y="0"/>
          <a:ext cx="0" cy="0"/>
          <a:chOff x="0" y="0"/>
          <a:chExt cx="0" cy="0"/>
        </a:xfrm>
      </p:grpSpPr>
      <p:grpSp>
        <p:nvGrpSpPr>
          <p:cNvPr id="1400" name="Google Shape;1400;p54"/>
          <p:cNvGrpSpPr/>
          <p:nvPr/>
        </p:nvGrpSpPr>
        <p:grpSpPr>
          <a:xfrm>
            <a:off x="713250" y="421475"/>
            <a:ext cx="7717800" cy="871956"/>
            <a:chOff x="713250" y="421475"/>
            <a:chExt cx="7717800" cy="871956"/>
          </a:xfrm>
        </p:grpSpPr>
        <p:sp>
          <p:nvSpPr>
            <p:cNvPr id="1401" name="Google Shape;1401;p54"/>
            <p:cNvSpPr/>
            <p:nvPr/>
          </p:nvSpPr>
          <p:spPr>
            <a:xfrm rot="10419122">
              <a:off x="6651903" y="759362"/>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54"/>
            <p:cNvSpPr/>
            <p:nvPr/>
          </p:nvSpPr>
          <p:spPr>
            <a:xfrm rot="-10419122" flipH="1">
              <a:off x="2003703" y="759362"/>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3" name="Google Shape;1403;p54"/>
            <p:cNvSpPr/>
            <p:nvPr/>
          </p:nvSpPr>
          <p:spPr>
            <a:xfrm rot="9256135" flipH="1">
              <a:off x="4432648" y="664280"/>
              <a:ext cx="488543" cy="508535"/>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4" name="Google Shape;1404;p54"/>
            <p:cNvSpPr/>
            <p:nvPr/>
          </p:nvSpPr>
          <p:spPr>
            <a:xfrm flipH="1">
              <a:off x="713250" y="421475"/>
              <a:ext cx="77178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05" name="Google Shape;1405;p54"/>
          <p:cNvSpPr txBox="1">
            <a:spLocks noGrp="1"/>
          </p:cNvSpPr>
          <p:nvPr>
            <p:ph type="title" idx="6"/>
          </p:nvPr>
        </p:nvSpPr>
        <p:spPr>
          <a:xfrm>
            <a:off x="713225" y="532525"/>
            <a:ext cx="7717800" cy="33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3200" dirty="0" smtClean="0">
                <a:latin typeface="+mn-lt"/>
              </a:rPr>
              <a:t>LUYỆN TẬP</a:t>
            </a:r>
            <a:endParaRPr sz="3200" dirty="0">
              <a:latin typeface="+mn-lt"/>
            </a:endParaRPr>
          </a:p>
        </p:txBody>
      </p:sp>
      <p:sp>
        <p:nvSpPr>
          <p:cNvPr id="8" name="Rectangle 7"/>
          <p:cNvSpPr/>
          <p:nvPr/>
        </p:nvSpPr>
        <p:spPr>
          <a:xfrm>
            <a:off x="1023392" y="1253653"/>
            <a:ext cx="7035633" cy="553998"/>
          </a:xfrm>
          <a:prstGeom prst="rect">
            <a:avLst/>
          </a:prstGeom>
        </p:spPr>
        <p:txBody>
          <a:bodyPr wrap="square">
            <a:spAutoFit/>
          </a:bodyPr>
          <a:lstStyle/>
          <a:p>
            <a:pPr algn="just">
              <a:lnSpc>
                <a:spcPct val="150000"/>
              </a:lnSpc>
            </a:pPr>
            <a:r>
              <a:rPr lang="en-US" sz="2000" dirty="0" err="1" smtClean="0"/>
              <a:t>Sử</a:t>
            </a:r>
            <a:r>
              <a:rPr lang="en-US" sz="2000" dirty="0" smtClean="0"/>
              <a:t> </a:t>
            </a:r>
            <a:r>
              <a:rPr lang="en-US" sz="2000" dirty="0" err="1" smtClean="0"/>
              <a:t>dụng</a:t>
            </a:r>
            <a:r>
              <a:rPr lang="en-US" sz="2000" dirty="0" smtClean="0"/>
              <a:t> </a:t>
            </a:r>
            <a:r>
              <a:rPr lang="en-US" sz="2000" dirty="0" err="1" smtClean="0"/>
              <a:t>máy</a:t>
            </a:r>
            <a:r>
              <a:rPr lang="en-US" sz="2000" dirty="0" smtClean="0"/>
              <a:t> </a:t>
            </a:r>
            <a:r>
              <a:rPr lang="en-US" sz="2000" dirty="0" err="1"/>
              <a:t>tính</a:t>
            </a:r>
            <a:r>
              <a:rPr lang="en-US" sz="2000" dirty="0"/>
              <a:t> </a:t>
            </a:r>
            <a:r>
              <a:rPr lang="en-US" sz="2000" dirty="0" err="1"/>
              <a:t>cầm</a:t>
            </a:r>
            <a:r>
              <a:rPr lang="en-US" sz="2000" dirty="0"/>
              <a:t> </a:t>
            </a:r>
            <a:r>
              <a:rPr lang="en-US" sz="2000" dirty="0" err="1"/>
              <a:t>tay</a:t>
            </a:r>
            <a:r>
              <a:rPr lang="en-US" sz="2000" dirty="0"/>
              <a:t> </a:t>
            </a:r>
            <a:r>
              <a:rPr lang="en-US" sz="2000" dirty="0" err="1"/>
              <a:t>và</a:t>
            </a:r>
            <a:r>
              <a:rPr lang="en-US" sz="2000" dirty="0"/>
              <a:t> </a:t>
            </a:r>
            <a:r>
              <a:rPr lang="en-US" sz="2000" dirty="0" err="1" smtClean="0"/>
              <a:t>phầm</a:t>
            </a:r>
            <a:r>
              <a:rPr lang="en-US" sz="2000" dirty="0" smtClean="0"/>
              <a:t> </a:t>
            </a:r>
            <a:r>
              <a:rPr lang="en-US" sz="2000" dirty="0" err="1"/>
              <a:t>mềm</a:t>
            </a:r>
            <a:r>
              <a:rPr lang="en-US" sz="2000" dirty="0"/>
              <a:t> </a:t>
            </a:r>
            <a:r>
              <a:rPr lang="en-US" sz="2000" dirty="0" err="1"/>
              <a:t>bảng</a:t>
            </a:r>
            <a:r>
              <a:rPr lang="en-US" sz="2000" dirty="0"/>
              <a:t> </a:t>
            </a:r>
            <a:r>
              <a:rPr lang="en-US" sz="2000" dirty="0" err="1" smtClean="0"/>
              <a:t>tính</a:t>
            </a:r>
            <a:r>
              <a:rPr lang="en-US" sz="2000" dirty="0" smtClean="0"/>
              <a:t> </a:t>
            </a:r>
            <a:r>
              <a:rPr lang="en-US" sz="2000" dirty="0" err="1" smtClean="0"/>
              <a:t>để</a:t>
            </a:r>
            <a:r>
              <a:rPr lang="en-US" sz="2000" dirty="0" smtClean="0"/>
              <a:t> </a:t>
            </a:r>
            <a:r>
              <a:rPr lang="en-US" sz="2000" dirty="0" err="1" smtClean="0"/>
              <a:t>tính</a:t>
            </a:r>
            <a:r>
              <a:rPr lang="en-US" sz="2000" dirty="0" smtClean="0"/>
              <a:t>:</a:t>
            </a:r>
            <a:endParaRPr lang="en-US" sz="2000" dirty="0"/>
          </a:p>
        </p:txBody>
      </p:sp>
      <p:sp>
        <p:nvSpPr>
          <p:cNvPr id="9" name="Rectangle 8"/>
          <p:cNvSpPr/>
          <p:nvPr/>
        </p:nvSpPr>
        <p:spPr>
          <a:xfrm>
            <a:off x="817925" y="1856411"/>
            <a:ext cx="7717987" cy="2400657"/>
          </a:xfrm>
          <a:prstGeom prst="rect">
            <a:avLst/>
          </a:prstGeom>
          <a:solidFill>
            <a:schemeClr val="tx2">
              <a:lumMod val="20000"/>
              <a:lumOff val="80000"/>
            </a:schemeClr>
          </a:solidFill>
        </p:spPr>
        <p:txBody>
          <a:bodyPr wrap="square">
            <a:spAutoFit/>
          </a:bodyPr>
          <a:lstStyle/>
          <a:p>
            <a:pPr algn="just">
              <a:lnSpc>
                <a:spcPct val="150000"/>
              </a:lnSpc>
            </a:pPr>
            <a:r>
              <a:rPr lang="vi-VN" sz="2000" b="1" u="sng" dirty="0">
                <a:solidFill>
                  <a:schemeClr val="accent1">
                    <a:lumMod val="75000"/>
                  </a:schemeClr>
                </a:solidFill>
              </a:rPr>
              <a:t>Bài 1</a:t>
            </a:r>
            <a:r>
              <a:rPr lang="vi-VN" sz="2000" b="1" dirty="0">
                <a:solidFill>
                  <a:schemeClr val="accent1">
                    <a:lumMod val="75000"/>
                  </a:schemeClr>
                </a:solidFill>
              </a:rPr>
              <a:t>: </a:t>
            </a:r>
            <a:r>
              <a:rPr lang="vi-VN" sz="2000" dirty="0"/>
              <a:t>Tỉ lệ trẻ em suy dinh dưỡng (tính theo cân nặng ứng với độ tuổi) của 10 tỉnh thuộc Đồng bằng sông Hồng được cho như sau:</a:t>
            </a:r>
          </a:p>
          <a:p>
            <a:pPr algn="ctr">
              <a:lnSpc>
                <a:spcPct val="150000"/>
              </a:lnSpc>
            </a:pPr>
            <a:r>
              <a:rPr lang="vi-VN" sz="2000" dirty="0"/>
              <a:t>5,5        13,8        10,2       12,2        11         7,4        11,4         13,1         12,5           13,4.</a:t>
            </a:r>
          </a:p>
          <a:p>
            <a:pPr algn="just">
              <a:lnSpc>
                <a:spcPct val="150000"/>
              </a:lnSpc>
            </a:pPr>
            <a:r>
              <a:rPr lang="vi-VN" sz="2000" dirty="0"/>
              <a:t>Tính số trung bình, trung vị và độ lệch chuẩn của mẫu số liệu trên.</a:t>
            </a:r>
          </a:p>
        </p:txBody>
      </p:sp>
      <p:grpSp>
        <p:nvGrpSpPr>
          <p:cNvPr id="50" name="Google Shape;1433;p54"/>
          <p:cNvGrpSpPr/>
          <p:nvPr/>
        </p:nvGrpSpPr>
        <p:grpSpPr>
          <a:xfrm rot="10800000">
            <a:off x="713225" y="4257068"/>
            <a:ext cx="1475280" cy="669495"/>
            <a:chOff x="11268600" y="1003302"/>
            <a:chExt cx="1406635" cy="638343"/>
          </a:xfrm>
        </p:grpSpPr>
        <p:sp>
          <p:nvSpPr>
            <p:cNvPr id="51" name="Google Shape;1434;p54"/>
            <p:cNvSpPr/>
            <p:nvPr/>
          </p:nvSpPr>
          <p:spPr>
            <a:xfrm>
              <a:off x="11268600" y="1003302"/>
              <a:ext cx="1316752" cy="5932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435;p54"/>
            <p:cNvSpPr/>
            <p:nvPr/>
          </p:nvSpPr>
          <p:spPr>
            <a:xfrm rot="-2992783">
              <a:off x="12351520" y="1317929"/>
              <a:ext cx="240002" cy="407429"/>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TextBox 9"/>
          <p:cNvSpPr txBox="1"/>
          <p:nvPr/>
        </p:nvSpPr>
        <p:spPr>
          <a:xfrm>
            <a:off x="912680" y="4412477"/>
            <a:ext cx="1170637" cy="400110"/>
          </a:xfrm>
          <a:prstGeom prst="rect">
            <a:avLst/>
          </a:prstGeom>
          <a:noFill/>
        </p:spPr>
        <p:txBody>
          <a:bodyPr wrap="square" rtlCol="0">
            <a:spAutoFit/>
          </a:bodyPr>
          <a:lstStyle/>
          <a:p>
            <a:pPr algn="ctr"/>
            <a:r>
              <a:rPr lang="en-US" sz="2000" b="1" dirty="0" err="1" smtClean="0">
                <a:solidFill>
                  <a:schemeClr val="accent6"/>
                </a:solidFill>
              </a:rPr>
              <a:t>Đáp</a:t>
            </a:r>
            <a:r>
              <a:rPr lang="en-US" sz="2000" b="1" dirty="0" smtClean="0">
                <a:solidFill>
                  <a:schemeClr val="accent6"/>
                </a:solidFill>
              </a:rPr>
              <a:t> </a:t>
            </a:r>
            <a:r>
              <a:rPr lang="en-US" sz="2000" b="1" dirty="0" err="1" smtClean="0">
                <a:solidFill>
                  <a:schemeClr val="accent6"/>
                </a:solidFill>
              </a:rPr>
              <a:t>án</a:t>
            </a:r>
            <a:endParaRPr lang="en-US" sz="2000" b="1" dirty="0">
              <a:solidFill>
                <a:schemeClr val="accent6"/>
              </a:solidFill>
            </a:endParaRPr>
          </a:p>
        </p:txBody>
      </p:sp>
      <p:sp>
        <p:nvSpPr>
          <p:cNvPr id="11" name="Rectangle 10"/>
          <p:cNvSpPr/>
          <p:nvPr/>
        </p:nvSpPr>
        <p:spPr>
          <a:xfrm>
            <a:off x="2188503" y="4415371"/>
            <a:ext cx="6869450" cy="400110"/>
          </a:xfrm>
          <a:prstGeom prst="rect">
            <a:avLst/>
          </a:prstGeom>
        </p:spPr>
        <p:txBody>
          <a:bodyPr wrap="square">
            <a:spAutoFit/>
          </a:bodyPr>
          <a:lstStyle/>
          <a:p>
            <a:r>
              <a:rPr lang="en-US" sz="2000" dirty="0" err="1">
                <a:solidFill>
                  <a:srgbClr val="C00000"/>
                </a:solidFill>
              </a:rPr>
              <a:t>Số</a:t>
            </a:r>
            <a:r>
              <a:rPr lang="en-US" sz="2000" dirty="0">
                <a:solidFill>
                  <a:srgbClr val="C00000"/>
                </a:solidFill>
              </a:rPr>
              <a:t> </a:t>
            </a:r>
            <a:r>
              <a:rPr lang="en-US" sz="2000" dirty="0" err="1">
                <a:solidFill>
                  <a:srgbClr val="C00000"/>
                </a:solidFill>
              </a:rPr>
              <a:t>trung</a:t>
            </a:r>
            <a:r>
              <a:rPr lang="en-US" sz="2000" dirty="0">
                <a:solidFill>
                  <a:srgbClr val="C00000"/>
                </a:solidFill>
              </a:rPr>
              <a:t> </a:t>
            </a:r>
            <a:r>
              <a:rPr lang="en-US" sz="2000" dirty="0" err="1">
                <a:solidFill>
                  <a:srgbClr val="C00000"/>
                </a:solidFill>
              </a:rPr>
              <a:t>bình</a:t>
            </a:r>
            <a:r>
              <a:rPr lang="en-US" sz="2000" dirty="0">
                <a:solidFill>
                  <a:srgbClr val="C00000"/>
                </a:solidFill>
              </a:rPr>
              <a:t>: </a:t>
            </a:r>
            <a:r>
              <a:rPr lang="en-US" sz="2000" dirty="0" smtClean="0">
                <a:solidFill>
                  <a:srgbClr val="C00000"/>
                </a:solidFill>
              </a:rPr>
              <a:t>11,05;  </a:t>
            </a:r>
            <a:r>
              <a:rPr lang="en-US" sz="2000" dirty="0" err="1" smtClean="0">
                <a:solidFill>
                  <a:srgbClr val="C00000"/>
                </a:solidFill>
              </a:rPr>
              <a:t>Trung</a:t>
            </a:r>
            <a:r>
              <a:rPr lang="en-US" sz="2000" dirty="0" smtClean="0">
                <a:solidFill>
                  <a:srgbClr val="C00000"/>
                </a:solidFill>
              </a:rPr>
              <a:t> </a:t>
            </a:r>
            <a:r>
              <a:rPr lang="en-US" sz="2000" dirty="0" err="1">
                <a:solidFill>
                  <a:srgbClr val="C00000"/>
                </a:solidFill>
              </a:rPr>
              <a:t>vị</a:t>
            </a:r>
            <a:r>
              <a:rPr lang="en-US" sz="2000" dirty="0">
                <a:solidFill>
                  <a:srgbClr val="C00000"/>
                </a:solidFill>
              </a:rPr>
              <a:t>: </a:t>
            </a:r>
            <a:r>
              <a:rPr lang="en-US" sz="2000" dirty="0" smtClean="0">
                <a:solidFill>
                  <a:srgbClr val="C00000"/>
                </a:solidFill>
              </a:rPr>
              <a:t>11,8;  </a:t>
            </a:r>
            <a:r>
              <a:rPr lang="en-US" sz="2000" dirty="0" err="1" smtClean="0">
                <a:solidFill>
                  <a:srgbClr val="C00000"/>
                </a:solidFill>
              </a:rPr>
              <a:t>Độ</a:t>
            </a:r>
            <a:r>
              <a:rPr lang="en-US" sz="2000" dirty="0" smtClean="0">
                <a:solidFill>
                  <a:srgbClr val="C00000"/>
                </a:solidFill>
              </a:rPr>
              <a:t> </a:t>
            </a:r>
            <a:r>
              <a:rPr lang="en-US" sz="2000" dirty="0" err="1">
                <a:solidFill>
                  <a:srgbClr val="C00000"/>
                </a:solidFill>
              </a:rPr>
              <a:t>lệch</a:t>
            </a:r>
            <a:r>
              <a:rPr lang="en-US" sz="2000" dirty="0">
                <a:solidFill>
                  <a:srgbClr val="C00000"/>
                </a:solidFill>
              </a:rPr>
              <a:t> </a:t>
            </a:r>
            <a:r>
              <a:rPr lang="en-US" sz="2000" dirty="0" err="1">
                <a:solidFill>
                  <a:srgbClr val="C00000"/>
                </a:solidFill>
              </a:rPr>
              <a:t>chuẩn</a:t>
            </a:r>
            <a:r>
              <a:rPr lang="en-US" sz="2000" dirty="0">
                <a:solidFill>
                  <a:srgbClr val="C00000"/>
                </a:solidFill>
              </a:rPr>
              <a:t>: 2,6.</a:t>
            </a:r>
          </a:p>
        </p:txBody>
      </p:sp>
    </p:spTree>
  </p:cSld>
  <p:clrMapOvr>
    <a:masterClrMapping/>
  </p:clrMapOvr>
  <mc:AlternateContent xmlns:mc="http://schemas.openxmlformats.org/markup-compatibility/2006">
    <mc:Choice xmlns:p15="http://schemas.microsoft.com/office/powerpoint/2012/main" Requires="p15">
      <p:transition spd="med">
        <p15:prstTrans prst="pageCurlDoubl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heckerboard(across)">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fade">
                                      <p:cBhvr>
                                        <p:cTn id="17" dur="500"/>
                                        <p:tgtEl>
                                          <p:spTgt spid="50"/>
                                        </p:tgtEl>
                                      </p:cBhvr>
                                    </p:animEffect>
                                    <p:anim calcmode="lin" valueType="num">
                                      <p:cBhvr>
                                        <p:cTn id="18" dur="500" fill="hold"/>
                                        <p:tgtEl>
                                          <p:spTgt spid="50"/>
                                        </p:tgtEl>
                                        <p:attrNameLst>
                                          <p:attrName>ppt_x</p:attrName>
                                        </p:attrNameLst>
                                      </p:cBhvr>
                                      <p:tavLst>
                                        <p:tav tm="0">
                                          <p:val>
                                            <p:strVal val="#ppt_x"/>
                                          </p:val>
                                        </p:tav>
                                        <p:tav tm="100000">
                                          <p:val>
                                            <p:strVal val="#ppt_x"/>
                                          </p:val>
                                        </p:tav>
                                      </p:tavLst>
                                    </p:anim>
                                    <p:anim calcmode="lin" valueType="num">
                                      <p:cBhvr>
                                        <p:cTn id="19" dur="500" fill="hold"/>
                                        <p:tgtEl>
                                          <p:spTgt spid="50"/>
                                        </p:tgtEl>
                                        <p:attrNameLst>
                                          <p:attrName>ppt_y</p:attrName>
                                        </p:attrNameLst>
                                      </p:cBhvr>
                                      <p:tavLst>
                                        <p:tav tm="0">
                                          <p:val>
                                            <p:strVal val="#ppt_y-.1"/>
                                          </p:val>
                                        </p:tav>
                                        <p:tav tm="100000">
                                          <p:val>
                                            <p:strVal val="#ppt_y"/>
                                          </p:val>
                                        </p:tav>
                                      </p:tavLst>
                                    </p:anim>
                                  </p:childTnLst>
                                </p:cTn>
                              </p:par>
                              <p:par>
                                <p:cTn id="20" presetID="47"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anim calcmode="lin" valueType="num">
                                      <p:cBhvr>
                                        <p:cTn id="23" dur="500" fill="hold"/>
                                        <p:tgtEl>
                                          <p:spTgt spid="10"/>
                                        </p:tgtEl>
                                        <p:attrNameLst>
                                          <p:attrName>ppt_x</p:attrName>
                                        </p:attrNameLst>
                                      </p:cBhvr>
                                      <p:tavLst>
                                        <p:tav tm="0">
                                          <p:val>
                                            <p:strVal val="#ppt_x"/>
                                          </p:val>
                                        </p:tav>
                                        <p:tav tm="100000">
                                          <p:val>
                                            <p:strVal val="#ppt_x"/>
                                          </p:val>
                                        </p:tav>
                                      </p:tavLst>
                                    </p:anim>
                                    <p:anim calcmode="lin" valueType="num">
                                      <p:cBhvr>
                                        <p:cTn id="24" dur="500" fill="hold"/>
                                        <p:tgtEl>
                                          <p:spTgt spid="10"/>
                                        </p:tgtEl>
                                        <p:attrNameLst>
                                          <p:attrName>ppt_y</p:attrName>
                                        </p:attrNameLst>
                                      </p:cBhvr>
                                      <p:tavLst>
                                        <p:tav tm="0">
                                          <p:val>
                                            <p:strVal val="#ppt_y-.1"/>
                                          </p:val>
                                        </p:tav>
                                        <p:tav tm="100000">
                                          <p:val>
                                            <p:strVal val="#ppt_y"/>
                                          </p:val>
                                        </p:tav>
                                      </p:tavLst>
                                    </p:anim>
                                  </p:childTnLst>
                                </p:cTn>
                              </p:par>
                              <p:par>
                                <p:cTn id="25" presetID="47"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anim calcmode="lin" valueType="num">
                                      <p:cBhvr>
                                        <p:cTn id="28" dur="500" fill="hold"/>
                                        <p:tgtEl>
                                          <p:spTgt spid="11"/>
                                        </p:tgtEl>
                                        <p:attrNameLst>
                                          <p:attrName>ppt_x</p:attrName>
                                        </p:attrNameLst>
                                      </p:cBhvr>
                                      <p:tavLst>
                                        <p:tav tm="0">
                                          <p:val>
                                            <p:strVal val="#ppt_x"/>
                                          </p:val>
                                        </p:tav>
                                        <p:tav tm="100000">
                                          <p:val>
                                            <p:strVal val="#ppt_x"/>
                                          </p:val>
                                        </p:tav>
                                      </p:tavLst>
                                    </p:anim>
                                    <p:anim calcmode="lin" valueType="num">
                                      <p:cBhvr>
                                        <p:cTn id="2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974"/>
        <p:cNvGrpSpPr/>
        <p:nvPr/>
      </p:nvGrpSpPr>
      <p:grpSpPr>
        <a:xfrm>
          <a:off x="0" y="0"/>
          <a:ext cx="0" cy="0"/>
          <a:chOff x="0" y="0"/>
          <a:chExt cx="0" cy="0"/>
        </a:xfrm>
      </p:grpSpPr>
      <p:grpSp>
        <p:nvGrpSpPr>
          <p:cNvPr id="975" name="Google Shape;975;p50"/>
          <p:cNvGrpSpPr/>
          <p:nvPr/>
        </p:nvGrpSpPr>
        <p:grpSpPr>
          <a:xfrm>
            <a:off x="2013375" y="421481"/>
            <a:ext cx="5117250" cy="862425"/>
            <a:chOff x="1954725" y="409575"/>
            <a:chExt cx="5117250" cy="862425"/>
          </a:xfrm>
        </p:grpSpPr>
        <p:grpSp>
          <p:nvGrpSpPr>
            <p:cNvPr id="976" name="Google Shape;976;p50"/>
            <p:cNvGrpSpPr/>
            <p:nvPr/>
          </p:nvGrpSpPr>
          <p:grpSpPr>
            <a:xfrm>
              <a:off x="1971675" y="409575"/>
              <a:ext cx="5100300" cy="862425"/>
              <a:chOff x="1971675" y="409575"/>
              <a:chExt cx="5100300" cy="862425"/>
            </a:xfrm>
          </p:grpSpPr>
          <p:sp>
            <p:nvSpPr>
              <p:cNvPr id="977" name="Google Shape;977;p50"/>
              <p:cNvSpPr/>
              <p:nvPr/>
            </p:nvSpPr>
            <p:spPr>
              <a:xfrm>
                <a:off x="1971675" y="409575"/>
                <a:ext cx="51003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50"/>
              <p:cNvSpPr/>
              <p:nvPr/>
            </p:nvSpPr>
            <p:spPr>
              <a:xfrm rot="10419122">
                <a:off x="6553428"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79" name="Google Shape;979;p50"/>
            <p:cNvSpPr/>
            <p:nvPr/>
          </p:nvSpPr>
          <p:spPr>
            <a:xfrm rot="-10419122" flipH="1">
              <a:off x="1981428"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84" name="Google Shape;984;p50"/>
          <p:cNvSpPr txBox="1">
            <a:spLocks noGrp="1"/>
          </p:cNvSpPr>
          <p:nvPr>
            <p:ph type="title" idx="4"/>
          </p:nvPr>
        </p:nvSpPr>
        <p:spPr>
          <a:xfrm>
            <a:off x="713225" y="518213"/>
            <a:ext cx="7717800" cy="36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3200" dirty="0" smtClean="0">
                <a:latin typeface="+mn-lt"/>
              </a:rPr>
              <a:t>HƯỚNG DẪN VỀ NHÀ</a:t>
            </a:r>
            <a:endParaRPr sz="3200" dirty="0">
              <a:latin typeface="+mn-lt"/>
            </a:endParaRPr>
          </a:p>
        </p:txBody>
      </p:sp>
      <p:grpSp>
        <p:nvGrpSpPr>
          <p:cNvPr id="985" name="Google Shape;985;p50"/>
          <p:cNvGrpSpPr/>
          <p:nvPr/>
        </p:nvGrpSpPr>
        <p:grpSpPr>
          <a:xfrm>
            <a:off x="6395239" y="1645397"/>
            <a:ext cx="908103" cy="1088440"/>
            <a:chOff x="9501125" y="2698375"/>
            <a:chExt cx="2007300" cy="2405925"/>
          </a:xfrm>
        </p:grpSpPr>
        <p:sp>
          <p:nvSpPr>
            <p:cNvPr id="986" name="Google Shape;986;p50"/>
            <p:cNvSpPr/>
            <p:nvPr/>
          </p:nvSpPr>
          <p:spPr>
            <a:xfrm>
              <a:off x="10066525" y="2789275"/>
              <a:ext cx="229375" cy="517900"/>
            </a:xfrm>
            <a:custGeom>
              <a:avLst/>
              <a:gdLst/>
              <a:ahLst/>
              <a:cxnLst/>
              <a:rect l="l" t="t" r="r" b="b"/>
              <a:pathLst>
                <a:path w="9175" h="20716" extrusionOk="0">
                  <a:moveTo>
                    <a:pt x="8774" y="1"/>
                  </a:moveTo>
                  <a:cubicBezTo>
                    <a:pt x="7673" y="2869"/>
                    <a:pt x="6406" y="5705"/>
                    <a:pt x="4938" y="8440"/>
                  </a:cubicBezTo>
                  <a:cubicBezTo>
                    <a:pt x="2970" y="12343"/>
                    <a:pt x="935" y="16346"/>
                    <a:pt x="1" y="20649"/>
                  </a:cubicBezTo>
                  <a:lnTo>
                    <a:pt x="401" y="20716"/>
                  </a:lnTo>
                  <a:cubicBezTo>
                    <a:pt x="1335" y="16512"/>
                    <a:pt x="3370" y="12476"/>
                    <a:pt x="5305" y="8607"/>
                  </a:cubicBezTo>
                  <a:cubicBezTo>
                    <a:pt x="6772" y="5872"/>
                    <a:pt x="8073" y="3036"/>
                    <a:pt x="9174" y="134"/>
                  </a:cubicBezTo>
                  <a:lnTo>
                    <a:pt x="8774" y="1"/>
                  </a:lnTo>
                  <a:close/>
                </a:path>
              </a:pathLst>
            </a:custGeom>
            <a:solidFill>
              <a:srgbClr val="E8CB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50"/>
            <p:cNvSpPr/>
            <p:nvPr/>
          </p:nvSpPr>
          <p:spPr>
            <a:xfrm>
              <a:off x="10476000" y="3056125"/>
              <a:ext cx="134275" cy="199350"/>
            </a:xfrm>
            <a:custGeom>
              <a:avLst/>
              <a:gdLst/>
              <a:ahLst/>
              <a:cxnLst/>
              <a:rect l="l" t="t" r="r" b="b"/>
              <a:pathLst>
                <a:path w="5371" h="7974" extrusionOk="0">
                  <a:moveTo>
                    <a:pt x="0" y="1"/>
                  </a:moveTo>
                  <a:lnTo>
                    <a:pt x="0" y="7973"/>
                  </a:lnTo>
                  <a:lnTo>
                    <a:pt x="5371" y="7973"/>
                  </a:lnTo>
                  <a:lnTo>
                    <a:pt x="537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50"/>
            <p:cNvSpPr/>
            <p:nvPr/>
          </p:nvSpPr>
          <p:spPr>
            <a:xfrm>
              <a:off x="9771325" y="2698375"/>
              <a:ext cx="649650" cy="648825"/>
            </a:xfrm>
            <a:custGeom>
              <a:avLst/>
              <a:gdLst/>
              <a:ahLst/>
              <a:cxnLst/>
              <a:rect l="l" t="t" r="r" b="b"/>
              <a:pathLst>
                <a:path w="25986" h="25953" extrusionOk="0">
                  <a:moveTo>
                    <a:pt x="13010" y="1"/>
                  </a:moveTo>
                  <a:cubicBezTo>
                    <a:pt x="5838" y="1"/>
                    <a:pt x="1" y="5805"/>
                    <a:pt x="1" y="12977"/>
                  </a:cubicBezTo>
                  <a:cubicBezTo>
                    <a:pt x="1" y="20148"/>
                    <a:pt x="5838" y="25953"/>
                    <a:pt x="13010" y="25953"/>
                  </a:cubicBezTo>
                  <a:cubicBezTo>
                    <a:pt x="20182" y="25953"/>
                    <a:pt x="25986" y="20148"/>
                    <a:pt x="25986" y="12977"/>
                  </a:cubicBezTo>
                  <a:cubicBezTo>
                    <a:pt x="25986" y="5805"/>
                    <a:pt x="20182" y="1"/>
                    <a:pt x="130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50"/>
            <p:cNvSpPr/>
            <p:nvPr/>
          </p:nvSpPr>
          <p:spPr>
            <a:xfrm>
              <a:off x="10026500" y="3513125"/>
              <a:ext cx="145975" cy="792275"/>
            </a:xfrm>
            <a:custGeom>
              <a:avLst/>
              <a:gdLst/>
              <a:ahLst/>
              <a:cxnLst/>
              <a:rect l="l" t="t" r="r" b="b"/>
              <a:pathLst>
                <a:path w="5839" h="31691" extrusionOk="0">
                  <a:moveTo>
                    <a:pt x="1" y="1"/>
                  </a:moveTo>
                  <a:lnTo>
                    <a:pt x="1" y="31690"/>
                  </a:lnTo>
                  <a:lnTo>
                    <a:pt x="5838" y="31690"/>
                  </a:lnTo>
                  <a:lnTo>
                    <a:pt x="58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50"/>
            <p:cNvSpPr/>
            <p:nvPr/>
          </p:nvSpPr>
          <p:spPr>
            <a:xfrm>
              <a:off x="9937275" y="3480600"/>
              <a:ext cx="321925" cy="98425"/>
            </a:xfrm>
            <a:custGeom>
              <a:avLst/>
              <a:gdLst/>
              <a:ahLst/>
              <a:cxnLst/>
              <a:rect l="l" t="t" r="r" b="b"/>
              <a:pathLst>
                <a:path w="12877" h="3937" extrusionOk="0">
                  <a:moveTo>
                    <a:pt x="601" y="1"/>
                  </a:moveTo>
                  <a:cubicBezTo>
                    <a:pt x="267" y="1"/>
                    <a:pt x="1" y="268"/>
                    <a:pt x="1" y="601"/>
                  </a:cubicBezTo>
                  <a:lnTo>
                    <a:pt x="1" y="3337"/>
                  </a:lnTo>
                  <a:cubicBezTo>
                    <a:pt x="1" y="3670"/>
                    <a:pt x="267" y="3937"/>
                    <a:pt x="601" y="3937"/>
                  </a:cubicBezTo>
                  <a:lnTo>
                    <a:pt x="12276" y="3937"/>
                  </a:lnTo>
                  <a:cubicBezTo>
                    <a:pt x="12610" y="3937"/>
                    <a:pt x="12876" y="3670"/>
                    <a:pt x="12876" y="3337"/>
                  </a:cubicBezTo>
                  <a:lnTo>
                    <a:pt x="12876" y="601"/>
                  </a:lnTo>
                  <a:cubicBezTo>
                    <a:pt x="12876" y="268"/>
                    <a:pt x="12610" y="1"/>
                    <a:pt x="122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50"/>
            <p:cNvSpPr/>
            <p:nvPr/>
          </p:nvSpPr>
          <p:spPr>
            <a:xfrm>
              <a:off x="9501125" y="2870175"/>
              <a:ext cx="963225" cy="640475"/>
            </a:xfrm>
            <a:custGeom>
              <a:avLst/>
              <a:gdLst/>
              <a:ahLst/>
              <a:cxnLst/>
              <a:rect l="l" t="t" r="r" b="b"/>
              <a:pathLst>
                <a:path w="38529" h="25619" extrusionOk="0">
                  <a:moveTo>
                    <a:pt x="1869" y="0"/>
                  </a:moveTo>
                  <a:cubicBezTo>
                    <a:pt x="835" y="0"/>
                    <a:pt x="1" y="834"/>
                    <a:pt x="1" y="1868"/>
                  </a:cubicBezTo>
                  <a:lnTo>
                    <a:pt x="1" y="23751"/>
                  </a:lnTo>
                  <a:cubicBezTo>
                    <a:pt x="1" y="24785"/>
                    <a:pt x="835" y="25619"/>
                    <a:pt x="1869" y="25619"/>
                  </a:cubicBezTo>
                  <a:lnTo>
                    <a:pt x="36660" y="25619"/>
                  </a:lnTo>
                  <a:cubicBezTo>
                    <a:pt x="37694" y="25619"/>
                    <a:pt x="38528" y="24785"/>
                    <a:pt x="38528" y="23751"/>
                  </a:cubicBezTo>
                  <a:lnTo>
                    <a:pt x="38528" y="1868"/>
                  </a:lnTo>
                  <a:cubicBezTo>
                    <a:pt x="38528" y="834"/>
                    <a:pt x="37694" y="0"/>
                    <a:pt x="366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50"/>
            <p:cNvSpPr/>
            <p:nvPr/>
          </p:nvSpPr>
          <p:spPr>
            <a:xfrm>
              <a:off x="9577025" y="2870175"/>
              <a:ext cx="963200" cy="640475"/>
            </a:xfrm>
            <a:custGeom>
              <a:avLst/>
              <a:gdLst/>
              <a:ahLst/>
              <a:cxnLst/>
              <a:rect l="l" t="t" r="r" b="b"/>
              <a:pathLst>
                <a:path w="38528" h="25619" extrusionOk="0">
                  <a:moveTo>
                    <a:pt x="1868" y="0"/>
                  </a:moveTo>
                  <a:cubicBezTo>
                    <a:pt x="834" y="0"/>
                    <a:pt x="0" y="834"/>
                    <a:pt x="0" y="1868"/>
                  </a:cubicBezTo>
                  <a:lnTo>
                    <a:pt x="0" y="23751"/>
                  </a:lnTo>
                  <a:cubicBezTo>
                    <a:pt x="0" y="24785"/>
                    <a:pt x="834" y="25619"/>
                    <a:pt x="1868" y="25619"/>
                  </a:cubicBezTo>
                  <a:lnTo>
                    <a:pt x="36660" y="25619"/>
                  </a:lnTo>
                  <a:cubicBezTo>
                    <a:pt x="37694" y="25619"/>
                    <a:pt x="38528" y="24785"/>
                    <a:pt x="38528" y="23751"/>
                  </a:cubicBezTo>
                  <a:lnTo>
                    <a:pt x="38528" y="1868"/>
                  </a:lnTo>
                  <a:cubicBezTo>
                    <a:pt x="38528" y="834"/>
                    <a:pt x="37694" y="0"/>
                    <a:pt x="3666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50"/>
            <p:cNvSpPr/>
            <p:nvPr/>
          </p:nvSpPr>
          <p:spPr>
            <a:xfrm>
              <a:off x="9904750" y="2966900"/>
              <a:ext cx="383625" cy="383650"/>
            </a:xfrm>
            <a:custGeom>
              <a:avLst/>
              <a:gdLst/>
              <a:ahLst/>
              <a:cxnLst/>
              <a:rect l="l" t="t" r="r" b="b"/>
              <a:pathLst>
                <a:path w="15345" h="15346" extrusionOk="0">
                  <a:moveTo>
                    <a:pt x="7673" y="1"/>
                  </a:moveTo>
                  <a:cubicBezTo>
                    <a:pt x="3436" y="1"/>
                    <a:pt x="1" y="3437"/>
                    <a:pt x="1" y="7673"/>
                  </a:cubicBezTo>
                  <a:cubicBezTo>
                    <a:pt x="1" y="11909"/>
                    <a:pt x="3436" y="15345"/>
                    <a:pt x="7673" y="15345"/>
                  </a:cubicBezTo>
                  <a:cubicBezTo>
                    <a:pt x="11909" y="15345"/>
                    <a:pt x="15345" y="11909"/>
                    <a:pt x="15345" y="7673"/>
                  </a:cubicBezTo>
                  <a:cubicBezTo>
                    <a:pt x="15345" y="3437"/>
                    <a:pt x="11909" y="1"/>
                    <a:pt x="76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50"/>
            <p:cNvSpPr/>
            <p:nvPr/>
          </p:nvSpPr>
          <p:spPr>
            <a:xfrm>
              <a:off x="9833025" y="2961175"/>
              <a:ext cx="460375" cy="394375"/>
            </a:xfrm>
            <a:custGeom>
              <a:avLst/>
              <a:gdLst/>
              <a:ahLst/>
              <a:cxnLst/>
              <a:rect l="l" t="t" r="r" b="b"/>
              <a:pathLst>
                <a:path w="18415" h="15775" extrusionOk="0">
                  <a:moveTo>
                    <a:pt x="10542" y="430"/>
                  </a:moveTo>
                  <a:cubicBezTo>
                    <a:pt x="14645" y="463"/>
                    <a:pt x="17980" y="3799"/>
                    <a:pt x="17980" y="7902"/>
                  </a:cubicBezTo>
                  <a:cubicBezTo>
                    <a:pt x="17980" y="12394"/>
                    <a:pt x="14300" y="15373"/>
                    <a:pt x="10462" y="15373"/>
                  </a:cubicBezTo>
                  <a:cubicBezTo>
                    <a:pt x="8628" y="15373"/>
                    <a:pt x="6759" y="14693"/>
                    <a:pt x="5238" y="13172"/>
                  </a:cubicBezTo>
                  <a:cubicBezTo>
                    <a:pt x="535" y="8469"/>
                    <a:pt x="3870" y="430"/>
                    <a:pt x="10542" y="430"/>
                  </a:cubicBezTo>
                  <a:close/>
                  <a:moveTo>
                    <a:pt x="10470" y="1"/>
                  </a:moveTo>
                  <a:cubicBezTo>
                    <a:pt x="8528" y="1"/>
                    <a:pt x="6548" y="722"/>
                    <a:pt x="4938" y="2331"/>
                  </a:cubicBezTo>
                  <a:cubicBezTo>
                    <a:pt x="1" y="7301"/>
                    <a:pt x="3503" y="15774"/>
                    <a:pt x="10542" y="15774"/>
                  </a:cubicBezTo>
                  <a:cubicBezTo>
                    <a:pt x="14878" y="15774"/>
                    <a:pt x="18381" y="12238"/>
                    <a:pt x="18414" y="7902"/>
                  </a:cubicBezTo>
                  <a:cubicBezTo>
                    <a:pt x="18414" y="3143"/>
                    <a:pt x="14526" y="1"/>
                    <a:pt x="1047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50"/>
            <p:cNvSpPr/>
            <p:nvPr/>
          </p:nvSpPr>
          <p:spPr>
            <a:xfrm>
              <a:off x="10575225" y="2881850"/>
              <a:ext cx="933200" cy="542900"/>
            </a:xfrm>
            <a:custGeom>
              <a:avLst/>
              <a:gdLst/>
              <a:ahLst/>
              <a:cxnLst/>
              <a:rect l="l" t="t" r="r" b="b"/>
              <a:pathLst>
                <a:path w="37328" h="21716" extrusionOk="0">
                  <a:moveTo>
                    <a:pt x="34292" y="0"/>
                  </a:moveTo>
                  <a:lnTo>
                    <a:pt x="3036" y="267"/>
                  </a:lnTo>
                  <a:cubicBezTo>
                    <a:pt x="1335" y="301"/>
                    <a:pt x="1" y="1668"/>
                    <a:pt x="34" y="3369"/>
                  </a:cubicBezTo>
                  <a:lnTo>
                    <a:pt x="34" y="18680"/>
                  </a:lnTo>
                  <a:cubicBezTo>
                    <a:pt x="1" y="20348"/>
                    <a:pt x="1369" y="21716"/>
                    <a:pt x="3036" y="21716"/>
                  </a:cubicBezTo>
                  <a:lnTo>
                    <a:pt x="34292" y="21449"/>
                  </a:lnTo>
                  <a:cubicBezTo>
                    <a:pt x="35993" y="21416"/>
                    <a:pt x="37294" y="20048"/>
                    <a:pt x="37294" y="18380"/>
                  </a:cubicBezTo>
                  <a:lnTo>
                    <a:pt x="37294" y="3036"/>
                  </a:lnTo>
                  <a:cubicBezTo>
                    <a:pt x="37328" y="1368"/>
                    <a:pt x="35960" y="0"/>
                    <a:pt x="342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50"/>
            <p:cNvSpPr/>
            <p:nvPr/>
          </p:nvSpPr>
          <p:spPr>
            <a:xfrm>
              <a:off x="10649450" y="2911025"/>
              <a:ext cx="784750" cy="484550"/>
            </a:xfrm>
            <a:custGeom>
              <a:avLst/>
              <a:gdLst/>
              <a:ahLst/>
              <a:cxnLst/>
              <a:rect l="l" t="t" r="r" b="b"/>
              <a:pathLst>
                <a:path w="31390" h="19382" extrusionOk="0">
                  <a:moveTo>
                    <a:pt x="31390" y="1"/>
                  </a:moveTo>
                  <a:lnTo>
                    <a:pt x="1" y="201"/>
                  </a:lnTo>
                  <a:lnTo>
                    <a:pt x="1" y="19381"/>
                  </a:lnTo>
                  <a:lnTo>
                    <a:pt x="31390" y="19148"/>
                  </a:lnTo>
                  <a:lnTo>
                    <a:pt x="31390" y="1"/>
                  </a:lnTo>
                  <a:close/>
                </a:path>
              </a:pathLst>
            </a:custGeom>
            <a:solidFill>
              <a:srgbClr val="E8CB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50"/>
            <p:cNvSpPr/>
            <p:nvPr/>
          </p:nvSpPr>
          <p:spPr>
            <a:xfrm>
              <a:off x="9989825" y="3051975"/>
              <a:ext cx="213500" cy="213500"/>
            </a:xfrm>
            <a:custGeom>
              <a:avLst/>
              <a:gdLst/>
              <a:ahLst/>
              <a:cxnLst/>
              <a:rect l="l" t="t" r="r" b="b"/>
              <a:pathLst>
                <a:path w="8540" h="8540" extrusionOk="0">
                  <a:moveTo>
                    <a:pt x="4270" y="0"/>
                  </a:moveTo>
                  <a:cubicBezTo>
                    <a:pt x="1901" y="0"/>
                    <a:pt x="0" y="1902"/>
                    <a:pt x="0" y="4270"/>
                  </a:cubicBezTo>
                  <a:cubicBezTo>
                    <a:pt x="0" y="6638"/>
                    <a:pt x="1901" y="8540"/>
                    <a:pt x="4270" y="8540"/>
                  </a:cubicBezTo>
                  <a:cubicBezTo>
                    <a:pt x="6605" y="8540"/>
                    <a:pt x="8540" y="6638"/>
                    <a:pt x="8540" y="4270"/>
                  </a:cubicBezTo>
                  <a:cubicBezTo>
                    <a:pt x="8540" y="1902"/>
                    <a:pt x="6605" y="0"/>
                    <a:pt x="42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50"/>
            <p:cNvSpPr/>
            <p:nvPr/>
          </p:nvSpPr>
          <p:spPr>
            <a:xfrm>
              <a:off x="10003150" y="3070325"/>
              <a:ext cx="64250" cy="64225"/>
            </a:xfrm>
            <a:custGeom>
              <a:avLst/>
              <a:gdLst/>
              <a:ahLst/>
              <a:cxnLst/>
              <a:rect l="l" t="t" r="r" b="b"/>
              <a:pathLst>
                <a:path w="2570" h="2569" extrusionOk="0">
                  <a:moveTo>
                    <a:pt x="1268" y="0"/>
                  </a:moveTo>
                  <a:cubicBezTo>
                    <a:pt x="568" y="0"/>
                    <a:pt x="1" y="567"/>
                    <a:pt x="1" y="1268"/>
                  </a:cubicBezTo>
                  <a:cubicBezTo>
                    <a:pt x="1" y="2001"/>
                    <a:pt x="568" y="2569"/>
                    <a:pt x="1268" y="2569"/>
                  </a:cubicBezTo>
                  <a:cubicBezTo>
                    <a:pt x="2002" y="2569"/>
                    <a:pt x="2569" y="2001"/>
                    <a:pt x="2569" y="1268"/>
                  </a:cubicBezTo>
                  <a:cubicBezTo>
                    <a:pt x="2569" y="567"/>
                    <a:pt x="2002" y="0"/>
                    <a:pt x="12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50"/>
            <p:cNvSpPr/>
            <p:nvPr/>
          </p:nvSpPr>
          <p:spPr>
            <a:xfrm>
              <a:off x="10015675" y="4452975"/>
              <a:ext cx="168475" cy="168475"/>
            </a:xfrm>
            <a:custGeom>
              <a:avLst/>
              <a:gdLst/>
              <a:ahLst/>
              <a:cxnLst/>
              <a:rect l="l" t="t" r="r" b="b"/>
              <a:pathLst>
                <a:path w="6739" h="6739" extrusionOk="0">
                  <a:moveTo>
                    <a:pt x="3369" y="0"/>
                  </a:moveTo>
                  <a:cubicBezTo>
                    <a:pt x="1501" y="0"/>
                    <a:pt x="0" y="1535"/>
                    <a:pt x="0" y="3369"/>
                  </a:cubicBezTo>
                  <a:cubicBezTo>
                    <a:pt x="0" y="5237"/>
                    <a:pt x="1501" y="6738"/>
                    <a:pt x="3369" y="6738"/>
                  </a:cubicBezTo>
                  <a:cubicBezTo>
                    <a:pt x="5237" y="6738"/>
                    <a:pt x="6738" y="5237"/>
                    <a:pt x="6738" y="3369"/>
                  </a:cubicBezTo>
                  <a:cubicBezTo>
                    <a:pt x="6738" y="1535"/>
                    <a:pt x="5237" y="0"/>
                    <a:pt x="336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50"/>
            <p:cNvSpPr/>
            <p:nvPr/>
          </p:nvSpPr>
          <p:spPr>
            <a:xfrm>
              <a:off x="10019000" y="4294525"/>
              <a:ext cx="168475" cy="168475"/>
            </a:xfrm>
            <a:custGeom>
              <a:avLst/>
              <a:gdLst/>
              <a:ahLst/>
              <a:cxnLst/>
              <a:rect l="l" t="t" r="r" b="b"/>
              <a:pathLst>
                <a:path w="6739" h="6739" extrusionOk="0">
                  <a:moveTo>
                    <a:pt x="3370" y="0"/>
                  </a:moveTo>
                  <a:cubicBezTo>
                    <a:pt x="1502" y="0"/>
                    <a:pt x="1" y="1535"/>
                    <a:pt x="1" y="3370"/>
                  </a:cubicBezTo>
                  <a:cubicBezTo>
                    <a:pt x="1" y="5238"/>
                    <a:pt x="1502" y="6739"/>
                    <a:pt x="3370" y="6739"/>
                  </a:cubicBezTo>
                  <a:cubicBezTo>
                    <a:pt x="5204" y="6739"/>
                    <a:pt x="6739" y="5238"/>
                    <a:pt x="6739" y="3370"/>
                  </a:cubicBezTo>
                  <a:cubicBezTo>
                    <a:pt x="6739" y="1535"/>
                    <a:pt x="5204" y="0"/>
                    <a:pt x="33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50"/>
            <p:cNvSpPr/>
            <p:nvPr/>
          </p:nvSpPr>
          <p:spPr>
            <a:xfrm>
              <a:off x="10015675" y="4621425"/>
              <a:ext cx="168475" cy="168475"/>
            </a:xfrm>
            <a:custGeom>
              <a:avLst/>
              <a:gdLst/>
              <a:ahLst/>
              <a:cxnLst/>
              <a:rect l="l" t="t" r="r" b="b"/>
              <a:pathLst>
                <a:path w="6739" h="6739" extrusionOk="0">
                  <a:moveTo>
                    <a:pt x="3369" y="0"/>
                  </a:moveTo>
                  <a:cubicBezTo>
                    <a:pt x="1501" y="0"/>
                    <a:pt x="0" y="1502"/>
                    <a:pt x="0" y="3370"/>
                  </a:cubicBezTo>
                  <a:cubicBezTo>
                    <a:pt x="0" y="5238"/>
                    <a:pt x="1501" y="6739"/>
                    <a:pt x="3369" y="6739"/>
                  </a:cubicBezTo>
                  <a:cubicBezTo>
                    <a:pt x="5237" y="6739"/>
                    <a:pt x="6738" y="5238"/>
                    <a:pt x="6738" y="3370"/>
                  </a:cubicBezTo>
                  <a:cubicBezTo>
                    <a:pt x="6738" y="1502"/>
                    <a:pt x="5237" y="0"/>
                    <a:pt x="336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50"/>
            <p:cNvSpPr/>
            <p:nvPr/>
          </p:nvSpPr>
          <p:spPr>
            <a:xfrm>
              <a:off x="10015675" y="4789875"/>
              <a:ext cx="168475" cy="168475"/>
            </a:xfrm>
            <a:custGeom>
              <a:avLst/>
              <a:gdLst/>
              <a:ahLst/>
              <a:cxnLst/>
              <a:rect l="l" t="t" r="r" b="b"/>
              <a:pathLst>
                <a:path w="6739" h="6739" extrusionOk="0">
                  <a:moveTo>
                    <a:pt x="3369" y="1"/>
                  </a:moveTo>
                  <a:cubicBezTo>
                    <a:pt x="1501" y="1"/>
                    <a:pt x="0" y="1502"/>
                    <a:pt x="0" y="3370"/>
                  </a:cubicBezTo>
                  <a:cubicBezTo>
                    <a:pt x="0" y="5238"/>
                    <a:pt x="1501" y="6739"/>
                    <a:pt x="3369" y="6739"/>
                  </a:cubicBezTo>
                  <a:cubicBezTo>
                    <a:pt x="5237" y="6739"/>
                    <a:pt x="6738" y="5238"/>
                    <a:pt x="6738" y="3370"/>
                  </a:cubicBezTo>
                  <a:cubicBezTo>
                    <a:pt x="6738" y="1502"/>
                    <a:pt x="5237" y="1"/>
                    <a:pt x="336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50"/>
            <p:cNvSpPr/>
            <p:nvPr/>
          </p:nvSpPr>
          <p:spPr>
            <a:xfrm>
              <a:off x="9985650" y="4958325"/>
              <a:ext cx="227675" cy="145975"/>
            </a:xfrm>
            <a:custGeom>
              <a:avLst/>
              <a:gdLst/>
              <a:ahLst/>
              <a:cxnLst/>
              <a:rect l="l" t="t" r="r" b="b"/>
              <a:pathLst>
                <a:path w="9107" h="5839" extrusionOk="0">
                  <a:moveTo>
                    <a:pt x="4570" y="1"/>
                  </a:moveTo>
                  <a:cubicBezTo>
                    <a:pt x="1468" y="1"/>
                    <a:pt x="0" y="3770"/>
                    <a:pt x="2302" y="5838"/>
                  </a:cubicBezTo>
                  <a:lnTo>
                    <a:pt x="6839" y="5838"/>
                  </a:lnTo>
                  <a:cubicBezTo>
                    <a:pt x="9107" y="3770"/>
                    <a:pt x="7639" y="1"/>
                    <a:pt x="45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50"/>
            <p:cNvSpPr/>
            <p:nvPr/>
          </p:nvSpPr>
          <p:spPr>
            <a:xfrm>
              <a:off x="10173275" y="4288900"/>
              <a:ext cx="190175" cy="168050"/>
            </a:xfrm>
            <a:custGeom>
              <a:avLst/>
              <a:gdLst/>
              <a:ahLst/>
              <a:cxnLst/>
              <a:rect l="l" t="t" r="r" b="b"/>
              <a:pathLst>
                <a:path w="7607" h="6722" extrusionOk="0">
                  <a:moveTo>
                    <a:pt x="3811" y="1"/>
                  </a:moveTo>
                  <a:cubicBezTo>
                    <a:pt x="3408" y="1"/>
                    <a:pt x="2999" y="73"/>
                    <a:pt x="2603" y="225"/>
                  </a:cubicBezTo>
                  <a:cubicBezTo>
                    <a:pt x="868" y="893"/>
                    <a:pt x="1" y="2827"/>
                    <a:pt x="668" y="4562"/>
                  </a:cubicBezTo>
                  <a:cubicBezTo>
                    <a:pt x="1182" y="5900"/>
                    <a:pt x="2451" y="6722"/>
                    <a:pt x="3800" y="6722"/>
                  </a:cubicBezTo>
                  <a:cubicBezTo>
                    <a:pt x="4200" y="6722"/>
                    <a:pt x="4607" y="6649"/>
                    <a:pt x="5004" y="6497"/>
                  </a:cubicBezTo>
                  <a:cubicBezTo>
                    <a:pt x="6739" y="5863"/>
                    <a:pt x="7606" y="3895"/>
                    <a:pt x="6939" y="2160"/>
                  </a:cubicBezTo>
                  <a:cubicBezTo>
                    <a:pt x="6450" y="822"/>
                    <a:pt x="5168" y="1"/>
                    <a:pt x="38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50"/>
            <p:cNvSpPr/>
            <p:nvPr/>
          </p:nvSpPr>
          <p:spPr>
            <a:xfrm>
              <a:off x="10246675" y="4435775"/>
              <a:ext cx="190975" cy="168675"/>
            </a:xfrm>
            <a:custGeom>
              <a:avLst/>
              <a:gdLst/>
              <a:ahLst/>
              <a:cxnLst/>
              <a:rect l="l" t="t" r="r" b="b"/>
              <a:pathLst>
                <a:path w="7639" h="6747" extrusionOk="0">
                  <a:moveTo>
                    <a:pt x="3818" y="1"/>
                  </a:moveTo>
                  <a:cubicBezTo>
                    <a:pt x="3425" y="1"/>
                    <a:pt x="3025" y="71"/>
                    <a:pt x="2635" y="221"/>
                  </a:cubicBezTo>
                  <a:cubicBezTo>
                    <a:pt x="901" y="888"/>
                    <a:pt x="0" y="2823"/>
                    <a:pt x="667" y="4558"/>
                  </a:cubicBezTo>
                  <a:cubicBezTo>
                    <a:pt x="1185" y="5903"/>
                    <a:pt x="2464" y="6746"/>
                    <a:pt x="3821" y="6746"/>
                  </a:cubicBezTo>
                  <a:cubicBezTo>
                    <a:pt x="4215" y="6746"/>
                    <a:pt x="4614" y="6676"/>
                    <a:pt x="5004" y="6526"/>
                  </a:cubicBezTo>
                  <a:cubicBezTo>
                    <a:pt x="6738" y="5859"/>
                    <a:pt x="7639" y="3924"/>
                    <a:pt x="6972" y="2189"/>
                  </a:cubicBezTo>
                  <a:cubicBezTo>
                    <a:pt x="6454" y="844"/>
                    <a:pt x="5175" y="1"/>
                    <a:pt x="381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50"/>
            <p:cNvSpPr/>
            <p:nvPr/>
          </p:nvSpPr>
          <p:spPr>
            <a:xfrm>
              <a:off x="10325900" y="4557425"/>
              <a:ext cx="190150" cy="168050"/>
            </a:xfrm>
            <a:custGeom>
              <a:avLst/>
              <a:gdLst/>
              <a:ahLst/>
              <a:cxnLst/>
              <a:rect l="l" t="t" r="r" b="b"/>
              <a:pathLst>
                <a:path w="7606" h="6722" extrusionOk="0">
                  <a:moveTo>
                    <a:pt x="3806" y="1"/>
                  </a:moveTo>
                  <a:cubicBezTo>
                    <a:pt x="3406" y="1"/>
                    <a:pt x="2999" y="73"/>
                    <a:pt x="2602" y="225"/>
                  </a:cubicBezTo>
                  <a:cubicBezTo>
                    <a:pt x="867" y="893"/>
                    <a:pt x="0" y="2827"/>
                    <a:pt x="667" y="4562"/>
                  </a:cubicBezTo>
                  <a:cubicBezTo>
                    <a:pt x="1156" y="5900"/>
                    <a:pt x="2438" y="6722"/>
                    <a:pt x="3795" y="6722"/>
                  </a:cubicBezTo>
                  <a:cubicBezTo>
                    <a:pt x="4198" y="6722"/>
                    <a:pt x="4607" y="6649"/>
                    <a:pt x="5004" y="6497"/>
                  </a:cubicBezTo>
                  <a:cubicBezTo>
                    <a:pt x="6738" y="5829"/>
                    <a:pt x="7606" y="3895"/>
                    <a:pt x="6938" y="2160"/>
                  </a:cubicBezTo>
                  <a:cubicBezTo>
                    <a:pt x="6424" y="822"/>
                    <a:pt x="5155" y="1"/>
                    <a:pt x="380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50"/>
            <p:cNvSpPr/>
            <p:nvPr/>
          </p:nvSpPr>
          <p:spPr>
            <a:xfrm>
              <a:off x="10388425" y="4700125"/>
              <a:ext cx="191000" cy="168675"/>
            </a:xfrm>
            <a:custGeom>
              <a:avLst/>
              <a:gdLst/>
              <a:ahLst/>
              <a:cxnLst/>
              <a:rect l="l" t="t" r="r" b="b"/>
              <a:pathLst>
                <a:path w="7640" h="6747" extrusionOk="0">
                  <a:moveTo>
                    <a:pt x="3818" y="1"/>
                  </a:moveTo>
                  <a:cubicBezTo>
                    <a:pt x="3425" y="1"/>
                    <a:pt x="3026" y="72"/>
                    <a:pt x="2636" y="222"/>
                  </a:cubicBezTo>
                  <a:cubicBezTo>
                    <a:pt x="902" y="889"/>
                    <a:pt x="1" y="2823"/>
                    <a:pt x="668" y="4558"/>
                  </a:cubicBezTo>
                  <a:cubicBezTo>
                    <a:pt x="1185" y="5903"/>
                    <a:pt x="2465" y="6747"/>
                    <a:pt x="3822" y="6747"/>
                  </a:cubicBezTo>
                  <a:cubicBezTo>
                    <a:pt x="4215" y="6747"/>
                    <a:pt x="4615" y="6676"/>
                    <a:pt x="5004" y="6526"/>
                  </a:cubicBezTo>
                  <a:cubicBezTo>
                    <a:pt x="6739" y="5859"/>
                    <a:pt x="7640" y="3924"/>
                    <a:pt x="6973" y="2190"/>
                  </a:cubicBezTo>
                  <a:cubicBezTo>
                    <a:pt x="6455" y="845"/>
                    <a:pt x="5176" y="1"/>
                    <a:pt x="381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50"/>
            <p:cNvSpPr/>
            <p:nvPr/>
          </p:nvSpPr>
          <p:spPr>
            <a:xfrm>
              <a:off x="10438475" y="4859300"/>
              <a:ext cx="190150" cy="168050"/>
            </a:xfrm>
            <a:custGeom>
              <a:avLst/>
              <a:gdLst/>
              <a:ahLst/>
              <a:cxnLst/>
              <a:rect l="l" t="t" r="r" b="b"/>
              <a:pathLst>
                <a:path w="7606" h="6722" extrusionOk="0">
                  <a:moveTo>
                    <a:pt x="3840" y="1"/>
                  </a:moveTo>
                  <a:cubicBezTo>
                    <a:pt x="3440" y="1"/>
                    <a:pt x="3032" y="73"/>
                    <a:pt x="2636" y="226"/>
                  </a:cubicBezTo>
                  <a:cubicBezTo>
                    <a:pt x="868" y="860"/>
                    <a:pt x="0" y="2828"/>
                    <a:pt x="667" y="4562"/>
                  </a:cubicBezTo>
                  <a:cubicBezTo>
                    <a:pt x="1182" y="5900"/>
                    <a:pt x="2450" y="6722"/>
                    <a:pt x="3800" y="6722"/>
                  </a:cubicBezTo>
                  <a:cubicBezTo>
                    <a:pt x="4200" y="6722"/>
                    <a:pt x="4607" y="6650"/>
                    <a:pt x="5004" y="6497"/>
                  </a:cubicBezTo>
                  <a:cubicBezTo>
                    <a:pt x="6738" y="5830"/>
                    <a:pt x="7606" y="3895"/>
                    <a:pt x="6972" y="2160"/>
                  </a:cubicBezTo>
                  <a:cubicBezTo>
                    <a:pt x="6457" y="823"/>
                    <a:pt x="5189" y="1"/>
                    <a:pt x="384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50"/>
            <p:cNvSpPr/>
            <p:nvPr/>
          </p:nvSpPr>
          <p:spPr>
            <a:xfrm>
              <a:off x="10516025" y="5006700"/>
              <a:ext cx="182650" cy="97600"/>
            </a:xfrm>
            <a:custGeom>
              <a:avLst/>
              <a:gdLst/>
              <a:ahLst/>
              <a:cxnLst/>
              <a:rect l="l" t="t" r="r" b="b"/>
              <a:pathLst>
                <a:path w="7306" h="3904" extrusionOk="0">
                  <a:moveTo>
                    <a:pt x="3636" y="0"/>
                  </a:moveTo>
                  <a:cubicBezTo>
                    <a:pt x="1568" y="0"/>
                    <a:pt x="1" y="1869"/>
                    <a:pt x="334" y="3903"/>
                  </a:cubicBezTo>
                  <a:lnTo>
                    <a:pt x="6972" y="3903"/>
                  </a:lnTo>
                  <a:cubicBezTo>
                    <a:pt x="7306" y="1869"/>
                    <a:pt x="5738" y="0"/>
                    <a:pt x="36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50"/>
            <p:cNvSpPr/>
            <p:nvPr/>
          </p:nvSpPr>
          <p:spPr>
            <a:xfrm>
              <a:off x="9517800" y="5034225"/>
              <a:ext cx="166000" cy="70075"/>
            </a:xfrm>
            <a:custGeom>
              <a:avLst/>
              <a:gdLst/>
              <a:ahLst/>
              <a:cxnLst/>
              <a:rect l="l" t="t" r="r" b="b"/>
              <a:pathLst>
                <a:path w="6640" h="2803" extrusionOk="0">
                  <a:moveTo>
                    <a:pt x="3320" y="0"/>
                  </a:moveTo>
                  <a:cubicBezTo>
                    <a:pt x="1819" y="0"/>
                    <a:pt x="318" y="934"/>
                    <a:pt x="1" y="2802"/>
                  </a:cubicBezTo>
                  <a:lnTo>
                    <a:pt x="6639" y="2802"/>
                  </a:lnTo>
                  <a:cubicBezTo>
                    <a:pt x="6322" y="934"/>
                    <a:pt x="4821" y="0"/>
                    <a:pt x="332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50"/>
            <p:cNvSpPr/>
            <p:nvPr/>
          </p:nvSpPr>
          <p:spPr>
            <a:xfrm>
              <a:off x="9572850" y="4900175"/>
              <a:ext cx="190150" cy="168425"/>
            </a:xfrm>
            <a:custGeom>
              <a:avLst/>
              <a:gdLst/>
              <a:ahLst/>
              <a:cxnLst/>
              <a:rect l="l" t="t" r="r" b="b"/>
              <a:pathLst>
                <a:path w="7606" h="6737" extrusionOk="0">
                  <a:moveTo>
                    <a:pt x="3800" y="0"/>
                  </a:moveTo>
                  <a:cubicBezTo>
                    <a:pt x="2451" y="0"/>
                    <a:pt x="1182" y="822"/>
                    <a:pt x="668" y="2160"/>
                  </a:cubicBezTo>
                  <a:cubicBezTo>
                    <a:pt x="1" y="3928"/>
                    <a:pt x="868" y="5863"/>
                    <a:pt x="2602" y="6530"/>
                  </a:cubicBezTo>
                  <a:cubicBezTo>
                    <a:pt x="2987" y="6670"/>
                    <a:pt x="3382" y="6737"/>
                    <a:pt x="3773" y="6737"/>
                  </a:cubicBezTo>
                  <a:cubicBezTo>
                    <a:pt x="5145" y="6737"/>
                    <a:pt x="6453" y="5912"/>
                    <a:pt x="6972" y="4562"/>
                  </a:cubicBezTo>
                  <a:cubicBezTo>
                    <a:pt x="7606" y="2827"/>
                    <a:pt x="6739" y="892"/>
                    <a:pt x="5004" y="225"/>
                  </a:cubicBezTo>
                  <a:cubicBezTo>
                    <a:pt x="4607" y="73"/>
                    <a:pt x="4200" y="0"/>
                    <a:pt x="38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50"/>
            <p:cNvSpPr/>
            <p:nvPr/>
          </p:nvSpPr>
          <p:spPr>
            <a:xfrm>
              <a:off x="9655400" y="4756725"/>
              <a:ext cx="191000" cy="168050"/>
            </a:xfrm>
            <a:custGeom>
              <a:avLst/>
              <a:gdLst/>
              <a:ahLst/>
              <a:cxnLst/>
              <a:rect l="l" t="t" r="r" b="b"/>
              <a:pathLst>
                <a:path w="7640" h="6722" extrusionOk="0">
                  <a:moveTo>
                    <a:pt x="3800" y="1"/>
                  </a:moveTo>
                  <a:cubicBezTo>
                    <a:pt x="2451" y="1"/>
                    <a:pt x="1183" y="823"/>
                    <a:pt x="668" y="2161"/>
                  </a:cubicBezTo>
                  <a:cubicBezTo>
                    <a:pt x="1" y="3895"/>
                    <a:pt x="902" y="5863"/>
                    <a:pt x="2636" y="6497"/>
                  </a:cubicBezTo>
                  <a:cubicBezTo>
                    <a:pt x="3033" y="6650"/>
                    <a:pt x="3440" y="6722"/>
                    <a:pt x="3840" y="6722"/>
                  </a:cubicBezTo>
                  <a:cubicBezTo>
                    <a:pt x="5190" y="6722"/>
                    <a:pt x="6458" y="5900"/>
                    <a:pt x="6973" y="4562"/>
                  </a:cubicBezTo>
                  <a:cubicBezTo>
                    <a:pt x="7640" y="2828"/>
                    <a:pt x="6739" y="893"/>
                    <a:pt x="5004" y="226"/>
                  </a:cubicBezTo>
                  <a:cubicBezTo>
                    <a:pt x="4608" y="73"/>
                    <a:pt x="4200" y="1"/>
                    <a:pt x="38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50"/>
            <p:cNvSpPr/>
            <p:nvPr/>
          </p:nvSpPr>
          <p:spPr>
            <a:xfrm>
              <a:off x="9733800" y="4611625"/>
              <a:ext cx="190150" cy="168050"/>
            </a:xfrm>
            <a:custGeom>
              <a:avLst/>
              <a:gdLst/>
              <a:ahLst/>
              <a:cxnLst/>
              <a:rect l="l" t="t" r="r" b="b"/>
              <a:pathLst>
                <a:path w="7606" h="6722" extrusionOk="0">
                  <a:moveTo>
                    <a:pt x="3800" y="1"/>
                  </a:moveTo>
                  <a:cubicBezTo>
                    <a:pt x="2451" y="1"/>
                    <a:pt x="1182" y="823"/>
                    <a:pt x="668" y="2160"/>
                  </a:cubicBezTo>
                  <a:cubicBezTo>
                    <a:pt x="0" y="3895"/>
                    <a:pt x="868" y="5863"/>
                    <a:pt x="2602" y="6497"/>
                  </a:cubicBezTo>
                  <a:cubicBezTo>
                    <a:pt x="2999" y="6649"/>
                    <a:pt x="3408" y="6722"/>
                    <a:pt x="3811" y="6722"/>
                  </a:cubicBezTo>
                  <a:cubicBezTo>
                    <a:pt x="5169" y="6722"/>
                    <a:pt x="6458" y="5900"/>
                    <a:pt x="6972" y="4562"/>
                  </a:cubicBezTo>
                  <a:cubicBezTo>
                    <a:pt x="7606" y="2828"/>
                    <a:pt x="6739" y="893"/>
                    <a:pt x="5004" y="226"/>
                  </a:cubicBezTo>
                  <a:cubicBezTo>
                    <a:pt x="4607" y="73"/>
                    <a:pt x="4200" y="1"/>
                    <a:pt x="38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50"/>
            <p:cNvSpPr/>
            <p:nvPr/>
          </p:nvSpPr>
          <p:spPr>
            <a:xfrm>
              <a:off x="9806350" y="4466525"/>
              <a:ext cx="190150" cy="168050"/>
            </a:xfrm>
            <a:custGeom>
              <a:avLst/>
              <a:gdLst/>
              <a:ahLst/>
              <a:cxnLst/>
              <a:rect l="l" t="t" r="r" b="b"/>
              <a:pathLst>
                <a:path w="7606" h="6722" extrusionOk="0">
                  <a:moveTo>
                    <a:pt x="3795" y="1"/>
                  </a:moveTo>
                  <a:cubicBezTo>
                    <a:pt x="2437" y="1"/>
                    <a:pt x="1149" y="822"/>
                    <a:pt x="634" y="2160"/>
                  </a:cubicBezTo>
                  <a:cubicBezTo>
                    <a:pt x="1" y="3895"/>
                    <a:pt x="868" y="5830"/>
                    <a:pt x="2602" y="6497"/>
                  </a:cubicBezTo>
                  <a:cubicBezTo>
                    <a:pt x="2999" y="6649"/>
                    <a:pt x="3406" y="6722"/>
                    <a:pt x="3807" y="6722"/>
                  </a:cubicBezTo>
                  <a:cubicBezTo>
                    <a:pt x="5156" y="6722"/>
                    <a:pt x="6424" y="5900"/>
                    <a:pt x="6939" y="4562"/>
                  </a:cubicBezTo>
                  <a:cubicBezTo>
                    <a:pt x="7606" y="2827"/>
                    <a:pt x="6739" y="893"/>
                    <a:pt x="5004" y="226"/>
                  </a:cubicBezTo>
                  <a:cubicBezTo>
                    <a:pt x="4607" y="73"/>
                    <a:pt x="4198" y="1"/>
                    <a:pt x="379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50"/>
            <p:cNvSpPr/>
            <p:nvPr/>
          </p:nvSpPr>
          <p:spPr>
            <a:xfrm>
              <a:off x="9847225" y="4303075"/>
              <a:ext cx="190975" cy="168050"/>
            </a:xfrm>
            <a:custGeom>
              <a:avLst/>
              <a:gdLst/>
              <a:ahLst/>
              <a:cxnLst/>
              <a:rect l="l" t="t" r="r" b="b"/>
              <a:pathLst>
                <a:path w="7639" h="6722" extrusionOk="0">
                  <a:moveTo>
                    <a:pt x="3799" y="1"/>
                  </a:moveTo>
                  <a:cubicBezTo>
                    <a:pt x="2450" y="1"/>
                    <a:pt x="1182" y="822"/>
                    <a:pt x="667" y="2160"/>
                  </a:cubicBezTo>
                  <a:cubicBezTo>
                    <a:pt x="0" y="3895"/>
                    <a:pt x="901" y="5863"/>
                    <a:pt x="2635" y="6497"/>
                  </a:cubicBezTo>
                  <a:cubicBezTo>
                    <a:pt x="3032" y="6649"/>
                    <a:pt x="3439" y="6722"/>
                    <a:pt x="3840" y="6722"/>
                  </a:cubicBezTo>
                  <a:cubicBezTo>
                    <a:pt x="5189" y="6722"/>
                    <a:pt x="6457" y="5900"/>
                    <a:pt x="6972" y="4562"/>
                  </a:cubicBezTo>
                  <a:cubicBezTo>
                    <a:pt x="7639" y="2827"/>
                    <a:pt x="6738" y="893"/>
                    <a:pt x="5004" y="226"/>
                  </a:cubicBezTo>
                  <a:cubicBezTo>
                    <a:pt x="4607" y="73"/>
                    <a:pt x="4200" y="1"/>
                    <a:pt x="379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50"/>
            <p:cNvSpPr/>
            <p:nvPr/>
          </p:nvSpPr>
          <p:spPr>
            <a:xfrm>
              <a:off x="9831375" y="4247000"/>
              <a:ext cx="542075" cy="57550"/>
            </a:xfrm>
            <a:custGeom>
              <a:avLst/>
              <a:gdLst/>
              <a:ahLst/>
              <a:cxnLst/>
              <a:rect l="l" t="t" r="r" b="b"/>
              <a:pathLst>
                <a:path w="21683" h="2302" extrusionOk="0">
                  <a:moveTo>
                    <a:pt x="0" y="0"/>
                  </a:moveTo>
                  <a:lnTo>
                    <a:pt x="0" y="2068"/>
                  </a:lnTo>
                  <a:cubicBezTo>
                    <a:pt x="0" y="2168"/>
                    <a:pt x="34" y="2235"/>
                    <a:pt x="67" y="2302"/>
                  </a:cubicBezTo>
                  <a:lnTo>
                    <a:pt x="21649" y="2302"/>
                  </a:lnTo>
                  <a:cubicBezTo>
                    <a:pt x="21682" y="2235"/>
                    <a:pt x="21682" y="2168"/>
                    <a:pt x="21682" y="2068"/>
                  </a:cubicBezTo>
                  <a:lnTo>
                    <a:pt x="2168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50"/>
            <p:cNvSpPr/>
            <p:nvPr/>
          </p:nvSpPr>
          <p:spPr>
            <a:xfrm>
              <a:off x="10760375" y="2966900"/>
              <a:ext cx="139275" cy="96775"/>
            </a:xfrm>
            <a:custGeom>
              <a:avLst/>
              <a:gdLst/>
              <a:ahLst/>
              <a:cxnLst/>
              <a:rect l="l" t="t" r="r" b="b"/>
              <a:pathLst>
                <a:path w="5571" h="3871" extrusionOk="0">
                  <a:moveTo>
                    <a:pt x="0" y="1"/>
                  </a:moveTo>
                  <a:lnTo>
                    <a:pt x="0" y="3870"/>
                  </a:lnTo>
                  <a:lnTo>
                    <a:pt x="400" y="3870"/>
                  </a:lnTo>
                  <a:lnTo>
                    <a:pt x="400" y="434"/>
                  </a:lnTo>
                  <a:lnTo>
                    <a:pt x="5571" y="434"/>
                  </a:lnTo>
                  <a:lnTo>
                    <a:pt x="557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50"/>
            <p:cNvSpPr/>
            <p:nvPr/>
          </p:nvSpPr>
          <p:spPr>
            <a:xfrm>
              <a:off x="10760375" y="3240425"/>
              <a:ext cx="139275" cy="115125"/>
            </a:xfrm>
            <a:custGeom>
              <a:avLst/>
              <a:gdLst/>
              <a:ahLst/>
              <a:cxnLst/>
              <a:rect l="l" t="t" r="r" b="b"/>
              <a:pathLst>
                <a:path w="5571" h="4605" extrusionOk="0">
                  <a:moveTo>
                    <a:pt x="0" y="1"/>
                  </a:moveTo>
                  <a:lnTo>
                    <a:pt x="0" y="4604"/>
                  </a:lnTo>
                  <a:lnTo>
                    <a:pt x="5571" y="4604"/>
                  </a:lnTo>
                  <a:lnTo>
                    <a:pt x="5571" y="4204"/>
                  </a:lnTo>
                  <a:lnTo>
                    <a:pt x="400" y="4204"/>
                  </a:lnTo>
                  <a:lnTo>
                    <a:pt x="40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50"/>
            <p:cNvSpPr/>
            <p:nvPr/>
          </p:nvSpPr>
          <p:spPr>
            <a:xfrm>
              <a:off x="11184825" y="3233775"/>
              <a:ext cx="146800" cy="121775"/>
            </a:xfrm>
            <a:custGeom>
              <a:avLst/>
              <a:gdLst/>
              <a:ahLst/>
              <a:cxnLst/>
              <a:rect l="l" t="t" r="r" b="b"/>
              <a:pathLst>
                <a:path w="5872" h="4871" extrusionOk="0">
                  <a:moveTo>
                    <a:pt x="5472" y="0"/>
                  </a:moveTo>
                  <a:lnTo>
                    <a:pt x="5472" y="4470"/>
                  </a:lnTo>
                  <a:lnTo>
                    <a:pt x="1" y="4470"/>
                  </a:lnTo>
                  <a:lnTo>
                    <a:pt x="1" y="4870"/>
                  </a:lnTo>
                  <a:lnTo>
                    <a:pt x="5872" y="4870"/>
                  </a:lnTo>
                  <a:lnTo>
                    <a:pt x="587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50"/>
            <p:cNvSpPr/>
            <p:nvPr/>
          </p:nvSpPr>
          <p:spPr>
            <a:xfrm>
              <a:off x="11193175" y="2966900"/>
              <a:ext cx="138450" cy="102600"/>
            </a:xfrm>
            <a:custGeom>
              <a:avLst/>
              <a:gdLst/>
              <a:ahLst/>
              <a:cxnLst/>
              <a:rect l="l" t="t" r="r" b="b"/>
              <a:pathLst>
                <a:path w="5538" h="4104" extrusionOk="0">
                  <a:moveTo>
                    <a:pt x="1" y="1"/>
                  </a:moveTo>
                  <a:lnTo>
                    <a:pt x="1" y="434"/>
                  </a:lnTo>
                  <a:lnTo>
                    <a:pt x="5138" y="434"/>
                  </a:lnTo>
                  <a:lnTo>
                    <a:pt x="5138" y="4104"/>
                  </a:lnTo>
                  <a:lnTo>
                    <a:pt x="5538" y="4104"/>
                  </a:lnTo>
                  <a:lnTo>
                    <a:pt x="5538"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50"/>
            <p:cNvSpPr/>
            <p:nvPr/>
          </p:nvSpPr>
          <p:spPr>
            <a:xfrm>
              <a:off x="11164000" y="3007775"/>
              <a:ext cx="121775" cy="124275"/>
            </a:xfrm>
            <a:custGeom>
              <a:avLst/>
              <a:gdLst/>
              <a:ahLst/>
              <a:cxnLst/>
              <a:rect l="l" t="t" r="r" b="b"/>
              <a:pathLst>
                <a:path w="4871" h="4971" extrusionOk="0">
                  <a:moveTo>
                    <a:pt x="2435" y="0"/>
                  </a:moveTo>
                  <a:cubicBezTo>
                    <a:pt x="1101" y="34"/>
                    <a:pt x="0" y="1134"/>
                    <a:pt x="33" y="2502"/>
                  </a:cubicBezTo>
                  <a:cubicBezTo>
                    <a:pt x="0" y="3836"/>
                    <a:pt x="1067" y="4970"/>
                    <a:pt x="2435" y="4970"/>
                  </a:cubicBezTo>
                  <a:cubicBezTo>
                    <a:pt x="3769" y="4937"/>
                    <a:pt x="4870" y="3803"/>
                    <a:pt x="4870" y="2469"/>
                  </a:cubicBezTo>
                  <a:cubicBezTo>
                    <a:pt x="4870" y="1101"/>
                    <a:pt x="3803" y="0"/>
                    <a:pt x="24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2" name="Google Shape;1022;p50"/>
          <p:cNvGrpSpPr/>
          <p:nvPr/>
        </p:nvGrpSpPr>
        <p:grpSpPr>
          <a:xfrm rot="1240848">
            <a:off x="2204084" y="1353091"/>
            <a:ext cx="678008" cy="1426163"/>
            <a:chOff x="-4353675" y="1297025"/>
            <a:chExt cx="700750" cy="1474000"/>
          </a:xfrm>
        </p:grpSpPr>
        <p:sp>
          <p:nvSpPr>
            <p:cNvPr id="1023" name="Google Shape;1023;p50"/>
            <p:cNvSpPr/>
            <p:nvPr/>
          </p:nvSpPr>
          <p:spPr>
            <a:xfrm>
              <a:off x="-4080625" y="2104425"/>
              <a:ext cx="307175" cy="602625"/>
            </a:xfrm>
            <a:custGeom>
              <a:avLst/>
              <a:gdLst/>
              <a:ahLst/>
              <a:cxnLst/>
              <a:rect l="l" t="t" r="r" b="b"/>
              <a:pathLst>
                <a:path w="12287" h="24105" extrusionOk="0">
                  <a:moveTo>
                    <a:pt x="1195" y="1"/>
                  </a:moveTo>
                  <a:lnTo>
                    <a:pt x="0" y="1067"/>
                  </a:lnTo>
                  <a:lnTo>
                    <a:pt x="10623" y="13183"/>
                  </a:lnTo>
                  <a:lnTo>
                    <a:pt x="9556" y="23976"/>
                  </a:lnTo>
                  <a:lnTo>
                    <a:pt x="11135" y="24104"/>
                  </a:lnTo>
                  <a:lnTo>
                    <a:pt x="12286" y="12671"/>
                  </a:lnTo>
                  <a:lnTo>
                    <a:pt x="119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50"/>
            <p:cNvSpPr/>
            <p:nvPr/>
          </p:nvSpPr>
          <p:spPr>
            <a:xfrm>
              <a:off x="-4303550" y="1707550"/>
              <a:ext cx="373325" cy="465450"/>
            </a:xfrm>
            <a:custGeom>
              <a:avLst/>
              <a:gdLst/>
              <a:ahLst/>
              <a:cxnLst/>
              <a:rect l="l" t="t" r="r" b="b"/>
              <a:pathLst>
                <a:path w="14933" h="18618" extrusionOk="0">
                  <a:moveTo>
                    <a:pt x="5920" y="0"/>
                  </a:moveTo>
                  <a:cubicBezTo>
                    <a:pt x="5313" y="0"/>
                    <a:pt x="4696" y="111"/>
                    <a:pt x="4096" y="347"/>
                  </a:cubicBezTo>
                  <a:lnTo>
                    <a:pt x="3883" y="432"/>
                  </a:lnTo>
                  <a:cubicBezTo>
                    <a:pt x="1281" y="1414"/>
                    <a:pt x="1" y="4357"/>
                    <a:pt x="1025" y="6960"/>
                  </a:cubicBezTo>
                  <a:lnTo>
                    <a:pt x="4310" y="15406"/>
                  </a:lnTo>
                  <a:cubicBezTo>
                    <a:pt x="5061" y="17400"/>
                    <a:pt x="6965" y="18618"/>
                    <a:pt x="8984" y="18618"/>
                  </a:cubicBezTo>
                  <a:cubicBezTo>
                    <a:pt x="9601" y="18618"/>
                    <a:pt x="10228" y="18504"/>
                    <a:pt x="10837" y="18265"/>
                  </a:cubicBezTo>
                  <a:lnTo>
                    <a:pt x="11050" y="18222"/>
                  </a:lnTo>
                  <a:cubicBezTo>
                    <a:pt x="13652" y="17198"/>
                    <a:pt x="14932" y="14255"/>
                    <a:pt x="13908" y="11652"/>
                  </a:cubicBezTo>
                  <a:lnTo>
                    <a:pt x="10666" y="3248"/>
                  </a:lnTo>
                  <a:cubicBezTo>
                    <a:pt x="9878" y="1245"/>
                    <a:pt x="7952" y="0"/>
                    <a:pt x="592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50"/>
            <p:cNvSpPr/>
            <p:nvPr/>
          </p:nvSpPr>
          <p:spPr>
            <a:xfrm>
              <a:off x="-4232075" y="1907125"/>
              <a:ext cx="303975" cy="269675"/>
            </a:xfrm>
            <a:custGeom>
              <a:avLst/>
              <a:gdLst/>
              <a:ahLst/>
              <a:cxnLst/>
              <a:rect l="l" t="t" r="r" b="b"/>
              <a:pathLst>
                <a:path w="12159" h="10787" extrusionOk="0">
                  <a:moveTo>
                    <a:pt x="9642" y="0"/>
                  </a:moveTo>
                  <a:lnTo>
                    <a:pt x="0" y="3755"/>
                  </a:lnTo>
                  <a:lnTo>
                    <a:pt x="1408" y="7338"/>
                  </a:lnTo>
                  <a:cubicBezTo>
                    <a:pt x="2138" y="9463"/>
                    <a:pt x="4161" y="10787"/>
                    <a:pt x="6309" y="10787"/>
                  </a:cubicBezTo>
                  <a:cubicBezTo>
                    <a:pt x="6921" y="10787"/>
                    <a:pt x="7543" y="10679"/>
                    <a:pt x="8148" y="10452"/>
                  </a:cubicBezTo>
                  <a:cubicBezTo>
                    <a:pt x="10879" y="9386"/>
                    <a:pt x="12159" y="6272"/>
                    <a:pt x="11049" y="3584"/>
                  </a:cubicBezTo>
                  <a:lnTo>
                    <a:pt x="964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50"/>
            <p:cNvSpPr/>
            <p:nvPr/>
          </p:nvSpPr>
          <p:spPr>
            <a:xfrm>
              <a:off x="-4301400" y="1864450"/>
              <a:ext cx="450100" cy="378650"/>
            </a:xfrm>
            <a:custGeom>
              <a:avLst/>
              <a:gdLst/>
              <a:ahLst/>
              <a:cxnLst/>
              <a:rect l="l" t="t" r="r" b="b"/>
              <a:pathLst>
                <a:path w="18004" h="15146" extrusionOk="0">
                  <a:moveTo>
                    <a:pt x="14036" y="1409"/>
                  </a:moveTo>
                  <a:lnTo>
                    <a:pt x="15614" y="5504"/>
                  </a:lnTo>
                  <a:cubicBezTo>
                    <a:pt x="16851" y="8618"/>
                    <a:pt x="15017" y="12245"/>
                    <a:pt x="11519" y="13610"/>
                  </a:cubicBezTo>
                  <a:cubicBezTo>
                    <a:pt x="10624" y="13959"/>
                    <a:pt x="9707" y="14124"/>
                    <a:pt x="8817" y="14124"/>
                  </a:cubicBezTo>
                  <a:cubicBezTo>
                    <a:pt x="6229" y="14124"/>
                    <a:pt x="3875" y="12728"/>
                    <a:pt x="2987" y="10410"/>
                  </a:cubicBezTo>
                  <a:lnTo>
                    <a:pt x="1365" y="6315"/>
                  </a:lnTo>
                  <a:lnTo>
                    <a:pt x="14036" y="1409"/>
                  </a:lnTo>
                  <a:close/>
                  <a:moveTo>
                    <a:pt x="14633" y="1"/>
                  </a:moveTo>
                  <a:lnTo>
                    <a:pt x="0" y="5718"/>
                  </a:lnTo>
                  <a:lnTo>
                    <a:pt x="1963" y="10794"/>
                  </a:lnTo>
                  <a:cubicBezTo>
                    <a:pt x="3029" y="13524"/>
                    <a:pt x="5802" y="15146"/>
                    <a:pt x="8788" y="15146"/>
                  </a:cubicBezTo>
                  <a:cubicBezTo>
                    <a:pt x="9855" y="15146"/>
                    <a:pt x="10879" y="14975"/>
                    <a:pt x="11860" y="14591"/>
                  </a:cubicBezTo>
                  <a:cubicBezTo>
                    <a:pt x="15913" y="13013"/>
                    <a:pt x="18003" y="8746"/>
                    <a:pt x="16595" y="5078"/>
                  </a:cubicBezTo>
                  <a:lnTo>
                    <a:pt x="14633" y="1"/>
                  </a:lnTo>
                  <a:close/>
                </a:path>
              </a:pathLst>
            </a:custGeom>
            <a:solidFill>
              <a:srgbClr val="E0BF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50"/>
            <p:cNvSpPr/>
            <p:nvPr/>
          </p:nvSpPr>
          <p:spPr>
            <a:xfrm>
              <a:off x="-4353675" y="1841000"/>
              <a:ext cx="461850" cy="217600"/>
            </a:xfrm>
            <a:custGeom>
              <a:avLst/>
              <a:gdLst/>
              <a:ahLst/>
              <a:cxnLst/>
              <a:rect l="l" t="t" r="r" b="b"/>
              <a:pathLst>
                <a:path w="18474" h="8704" extrusionOk="0">
                  <a:moveTo>
                    <a:pt x="17790" y="0"/>
                  </a:moveTo>
                  <a:lnTo>
                    <a:pt x="1" y="6869"/>
                  </a:lnTo>
                  <a:lnTo>
                    <a:pt x="726" y="8703"/>
                  </a:lnTo>
                  <a:lnTo>
                    <a:pt x="18473" y="1835"/>
                  </a:lnTo>
                  <a:lnTo>
                    <a:pt x="17790" y="0"/>
                  </a:lnTo>
                  <a:close/>
                </a:path>
              </a:pathLst>
            </a:custGeom>
            <a:solidFill>
              <a:srgbClr val="E0BF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50"/>
            <p:cNvSpPr/>
            <p:nvPr/>
          </p:nvSpPr>
          <p:spPr>
            <a:xfrm>
              <a:off x="-4266200" y="1837800"/>
              <a:ext cx="34150" cy="30950"/>
            </a:xfrm>
            <a:custGeom>
              <a:avLst/>
              <a:gdLst/>
              <a:ahLst/>
              <a:cxnLst/>
              <a:rect l="l" t="t" r="r" b="b"/>
              <a:pathLst>
                <a:path w="1366" h="1238" extrusionOk="0">
                  <a:moveTo>
                    <a:pt x="684" y="0"/>
                  </a:moveTo>
                  <a:cubicBezTo>
                    <a:pt x="611" y="0"/>
                    <a:pt x="538" y="14"/>
                    <a:pt x="469" y="43"/>
                  </a:cubicBezTo>
                  <a:cubicBezTo>
                    <a:pt x="128" y="171"/>
                    <a:pt x="0" y="512"/>
                    <a:pt x="128" y="854"/>
                  </a:cubicBezTo>
                  <a:cubicBezTo>
                    <a:pt x="194" y="1084"/>
                    <a:pt x="437" y="1238"/>
                    <a:pt x="682" y="1238"/>
                  </a:cubicBezTo>
                  <a:cubicBezTo>
                    <a:pt x="755" y="1238"/>
                    <a:pt x="827" y="1224"/>
                    <a:pt x="896" y="1195"/>
                  </a:cubicBezTo>
                  <a:cubicBezTo>
                    <a:pt x="1237" y="1067"/>
                    <a:pt x="1365" y="726"/>
                    <a:pt x="1237" y="384"/>
                  </a:cubicBezTo>
                  <a:cubicBezTo>
                    <a:pt x="1172" y="154"/>
                    <a:pt x="928" y="0"/>
                    <a:pt x="6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50"/>
            <p:cNvSpPr/>
            <p:nvPr/>
          </p:nvSpPr>
          <p:spPr>
            <a:xfrm>
              <a:off x="-4208625" y="1815400"/>
              <a:ext cx="35225" cy="30975"/>
            </a:xfrm>
            <a:custGeom>
              <a:avLst/>
              <a:gdLst/>
              <a:ahLst/>
              <a:cxnLst/>
              <a:rect l="l" t="t" r="r" b="b"/>
              <a:pathLst>
                <a:path w="1409" h="1239" extrusionOk="0">
                  <a:moveTo>
                    <a:pt x="702" y="0"/>
                  </a:moveTo>
                  <a:cubicBezTo>
                    <a:pt x="627" y="0"/>
                    <a:pt x="548" y="14"/>
                    <a:pt x="470" y="43"/>
                  </a:cubicBezTo>
                  <a:cubicBezTo>
                    <a:pt x="171" y="171"/>
                    <a:pt x="1" y="512"/>
                    <a:pt x="129" y="854"/>
                  </a:cubicBezTo>
                  <a:cubicBezTo>
                    <a:pt x="227" y="1084"/>
                    <a:pt x="453" y="1238"/>
                    <a:pt x="707" y="1238"/>
                  </a:cubicBezTo>
                  <a:cubicBezTo>
                    <a:pt x="783" y="1238"/>
                    <a:pt x="861" y="1224"/>
                    <a:pt x="939" y="1195"/>
                  </a:cubicBezTo>
                  <a:cubicBezTo>
                    <a:pt x="1238" y="1067"/>
                    <a:pt x="1409" y="726"/>
                    <a:pt x="1281" y="385"/>
                  </a:cubicBezTo>
                  <a:cubicBezTo>
                    <a:pt x="1182" y="154"/>
                    <a:pt x="957" y="0"/>
                    <a:pt x="70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50"/>
            <p:cNvSpPr/>
            <p:nvPr/>
          </p:nvSpPr>
          <p:spPr>
            <a:xfrm>
              <a:off x="-4149950" y="1793000"/>
              <a:ext cx="34150" cy="30950"/>
            </a:xfrm>
            <a:custGeom>
              <a:avLst/>
              <a:gdLst/>
              <a:ahLst/>
              <a:cxnLst/>
              <a:rect l="l" t="t" r="r" b="b"/>
              <a:pathLst>
                <a:path w="1366" h="1238" extrusionOk="0">
                  <a:moveTo>
                    <a:pt x="678" y="0"/>
                  </a:moveTo>
                  <a:cubicBezTo>
                    <a:pt x="609" y="0"/>
                    <a:pt x="538" y="14"/>
                    <a:pt x="469" y="43"/>
                  </a:cubicBezTo>
                  <a:cubicBezTo>
                    <a:pt x="128" y="171"/>
                    <a:pt x="0" y="513"/>
                    <a:pt x="85" y="811"/>
                  </a:cubicBezTo>
                  <a:cubicBezTo>
                    <a:pt x="185" y="1076"/>
                    <a:pt x="437" y="1238"/>
                    <a:pt x="685" y="1238"/>
                  </a:cubicBezTo>
                  <a:cubicBezTo>
                    <a:pt x="757" y="1238"/>
                    <a:pt x="829" y="1224"/>
                    <a:pt x="896" y="1195"/>
                  </a:cubicBezTo>
                  <a:cubicBezTo>
                    <a:pt x="1195" y="1067"/>
                    <a:pt x="1365" y="683"/>
                    <a:pt x="1237" y="385"/>
                  </a:cubicBezTo>
                  <a:cubicBezTo>
                    <a:pt x="1139" y="154"/>
                    <a:pt x="913" y="0"/>
                    <a:pt x="67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50"/>
            <p:cNvSpPr/>
            <p:nvPr/>
          </p:nvSpPr>
          <p:spPr>
            <a:xfrm>
              <a:off x="-4092375" y="1770450"/>
              <a:ext cx="35225" cy="30200"/>
            </a:xfrm>
            <a:custGeom>
              <a:avLst/>
              <a:gdLst/>
              <a:ahLst/>
              <a:cxnLst/>
              <a:rect l="l" t="t" r="r" b="b"/>
              <a:pathLst>
                <a:path w="1409" h="1208" extrusionOk="0">
                  <a:moveTo>
                    <a:pt x="710" y="1"/>
                  </a:moveTo>
                  <a:cubicBezTo>
                    <a:pt x="628" y="1"/>
                    <a:pt x="546" y="17"/>
                    <a:pt x="470" y="49"/>
                  </a:cubicBezTo>
                  <a:cubicBezTo>
                    <a:pt x="171" y="177"/>
                    <a:pt x="1" y="519"/>
                    <a:pt x="129" y="817"/>
                  </a:cubicBezTo>
                  <a:cubicBezTo>
                    <a:pt x="224" y="1071"/>
                    <a:pt x="438" y="1207"/>
                    <a:pt x="664" y="1207"/>
                  </a:cubicBezTo>
                  <a:cubicBezTo>
                    <a:pt x="741" y="1207"/>
                    <a:pt x="820" y="1191"/>
                    <a:pt x="897" y="1159"/>
                  </a:cubicBezTo>
                  <a:cubicBezTo>
                    <a:pt x="1238" y="1073"/>
                    <a:pt x="1409" y="689"/>
                    <a:pt x="1281" y="391"/>
                  </a:cubicBezTo>
                  <a:cubicBezTo>
                    <a:pt x="1185" y="137"/>
                    <a:pt x="948" y="1"/>
                    <a:pt x="71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50"/>
            <p:cNvSpPr/>
            <p:nvPr/>
          </p:nvSpPr>
          <p:spPr>
            <a:xfrm>
              <a:off x="-4249150" y="1881525"/>
              <a:ext cx="34150" cy="30975"/>
            </a:xfrm>
            <a:custGeom>
              <a:avLst/>
              <a:gdLst/>
              <a:ahLst/>
              <a:cxnLst/>
              <a:rect l="l" t="t" r="r" b="b"/>
              <a:pathLst>
                <a:path w="1366" h="1239" extrusionOk="0">
                  <a:moveTo>
                    <a:pt x="684" y="0"/>
                  </a:moveTo>
                  <a:cubicBezTo>
                    <a:pt x="611" y="0"/>
                    <a:pt x="538" y="14"/>
                    <a:pt x="470" y="43"/>
                  </a:cubicBezTo>
                  <a:cubicBezTo>
                    <a:pt x="129" y="171"/>
                    <a:pt x="1" y="512"/>
                    <a:pt x="129" y="854"/>
                  </a:cubicBezTo>
                  <a:cubicBezTo>
                    <a:pt x="227" y="1084"/>
                    <a:pt x="453" y="1238"/>
                    <a:pt x="687" y="1238"/>
                  </a:cubicBezTo>
                  <a:cubicBezTo>
                    <a:pt x="757" y="1238"/>
                    <a:pt x="828" y="1224"/>
                    <a:pt x="897" y="1195"/>
                  </a:cubicBezTo>
                  <a:cubicBezTo>
                    <a:pt x="1238" y="1067"/>
                    <a:pt x="1366" y="726"/>
                    <a:pt x="1238" y="384"/>
                  </a:cubicBezTo>
                  <a:cubicBezTo>
                    <a:pt x="1172" y="154"/>
                    <a:pt x="929" y="0"/>
                    <a:pt x="6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50"/>
            <p:cNvSpPr/>
            <p:nvPr/>
          </p:nvSpPr>
          <p:spPr>
            <a:xfrm>
              <a:off x="-4200075" y="1860175"/>
              <a:ext cx="34150" cy="30050"/>
            </a:xfrm>
            <a:custGeom>
              <a:avLst/>
              <a:gdLst/>
              <a:ahLst/>
              <a:cxnLst/>
              <a:rect l="l" t="t" r="r" b="b"/>
              <a:pathLst>
                <a:path w="1366" h="1202" extrusionOk="0">
                  <a:moveTo>
                    <a:pt x="678" y="1"/>
                  </a:moveTo>
                  <a:cubicBezTo>
                    <a:pt x="609" y="1"/>
                    <a:pt x="538" y="15"/>
                    <a:pt x="469" y="44"/>
                  </a:cubicBezTo>
                  <a:cubicBezTo>
                    <a:pt x="128" y="172"/>
                    <a:pt x="0" y="513"/>
                    <a:pt x="128" y="812"/>
                  </a:cubicBezTo>
                  <a:cubicBezTo>
                    <a:pt x="192" y="1066"/>
                    <a:pt x="421" y="1202"/>
                    <a:pt x="657" y="1202"/>
                  </a:cubicBezTo>
                  <a:cubicBezTo>
                    <a:pt x="738" y="1202"/>
                    <a:pt x="820" y="1186"/>
                    <a:pt x="896" y="1153"/>
                  </a:cubicBezTo>
                  <a:cubicBezTo>
                    <a:pt x="1237" y="1068"/>
                    <a:pt x="1365" y="684"/>
                    <a:pt x="1237" y="385"/>
                  </a:cubicBezTo>
                  <a:cubicBezTo>
                    <a:pt x="1139" y="155"/>
                    <a:pt x="913" y="1"/>
                    <a:pt x="67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50"/>
            <p:cNvSpPr/>
            <p:nvPr/>
          </p:nvSpPr>
          <p:spPr>
            <a:xfrm>
              <a:off x="-4132900" y="1836725"/>
              <a:ext cx="34150" cy="30975"/>
            </a:xfrm>
            <a:custGeom>
              <a:avLst/>
              <a:gdLst/>
              <a:ahLst/>
              <a:cxnLst/>
              <a:rect l="l" t="t" r="r" b="b"/>
              <a:pathLst>
                <a:path w="1366" h="1239" extrusionOk="0">
                  <a:moveTo>
                    <a:pt x="679" y="0"/>
                  </a:moveTo>
                  <a:cubicBezTo>
                    <a:pt x="609" y="0"/>
                    <a:pt x="538" y="14"/>
                    <a:pt x="470" y="43"/>
                  </a:cubicBezTo>
                  <a:cubicBezTo>
                    <a:pt x="129" y="171"/>
                    <a:pt x="1" y="513"/>
                    <a:pt x="86" y="854"/>
                  </a:cubicBezTo>
                  <a:cubicBezTo>
                    <a:pt x="185" y="1084"/>
                    <a:pt x="435" y="1238"/>
                    <a:pt x="682" y="1238"/>
                  </a:cubicBezTo>
                  <a:cubicBezTo>
                    <a:pt x="755" y="1238"/>
                    <a:pt x="828" y="1225"/>
                    <a:pt x="897" y="1195"/>
                  </a:cubicBezTo>
                  <a:cubicBezTo>
                    <a:pt x="1195" y="1067"/>
                    <a:pt x="1366" y="726"/>
                    <a:pt x="1238" y="385"/>
                  </a:cubicBezTo>
                  <a:cubicBezTo>
                    <a:pt x="1139" y="155"/>
                    <a:pt x="914" y="0"/>
                    <a:pt x="67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50"/>
            <p:cNvSpPr/>
            <p:nvPr/>
          </p:nvSpPr>
          <p:spPr>
            <a:xfrm>
              <a:off x="-4075300" y="1814325"/>
              <a:ext cx="34150" cy="30975"/>
            </a:xfrm>
            <a:custGeom>
              <a:avLst/>
              <a:gdLst/>
              <a:ahLst/>
              <a:cxnLst/>
              <a:rect l="l" t="t" r="r" b="b"/>
              <a:pathLst>
                <a:path w="1366" h="1239" extrusionOk="0">
                  <a:moveTo>
                    <a:pt x="684" y="1"/>
                  </a:moveTo>
                  <a:cubicBezTo>
                    <a:pt x="611" y="1"/>
                    <a:pt x="538" y="14"/>
                    <a:pt x="470" y="44"/>
                  </a:cubicBezTo>
                  <a:cubicBezTo>
                    <a:pt x="128" y="172"/>
                    <a:pt x="0" y="513"/>
                    <a:pt x="128" y="854"/>
                  </a:cubicBezTo>
                  <a:cubicBezTo>
                    <a:pt x="227" y="1084"/>
                    <a:pt x="452" y="1238"/>
                    <a:pt x="687" y="1238"/>
                  </a:cubicBezTo>
                  <a:cubicBezTo>
                    <a:pt x="757" y="1238"/>
                    <a:pt x="828" y="1225"/>
                    <a:pt x="896" y="1195"/>
                  </a:cubicBezTo>
                  <a:cubicBezTo>
                    <a:pt x="1238" y="1067"/>
                    <a:pt x="1366" y="683"/>
                    <a:pt x="1238" y="385"/>
                  </a:cubicBezTo>
                  <a:cubicBezTo>
                    <a:pt x="1172" y="155"/>
                    <a:pt x="929" y="1"/>
                    <a:pt x="68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50"/>
            <p:cNvSpPr/>
            <p:nvPr/>
          </p:nvSpPr>
          <p:spPr>
            <a:xfrm>
              <a:off x="-4232075" y="1925250"/>
              <a:ext cx="34150" cy="30975"/>
            </a:xfrm>
            <a:custGeom>
              <a:avLst/>
              <a:gdLst/>
              <a:ahLst/>
              <a:cxnLst/>
              <a:rect l="l" t="t" r="r" b="b"/>
              <a:pathLst>
                <a:path w="1366" h="1239" extrusionOk="0">
                  <a:moveTo>
                    <a:pt x="684" y="0"/>
                  </a:moveTo>
                  <a:cubicBezTo>
                    <a:pt x="611" y="0"/>
                    <a:pt x="538" y="14"/>
                    <a:pt x="470" y="43"/>
                  </a:cubicBezTo>
                  <a:cubicBezTo>
                    <a:pt x="128" y="171"/>
                    <a:pt x="0" y="513"/>
                    <a:pt x="128" y="854"/>
                  </a:cubicBezTo>
                  <a:cubicBezTo>
                    <a:pt x="227" y="1084"/>
                    <a:pt x="452" y="1238"/>
                    <a:pt x="687" y="1238"/>
                  </a:cubicBezTo>
                  <a:cubicBezTo>
                    <a:pt x="757" y="1238"/>
                    <a:pt x="828" y="1224"/>
                    <a:pt x="896" y="1195"/>
                  </a:cubicBezTo>
                  <a:cubicBezTo>
                    <a:pt x="1237" y="1067"/>
                    <a:pt x="1365" y="726"/>
                    <a:pt x="1237" y="385"/>
                  </a:cubicBezTo>
                  <a:cubicBezTo>
                    <a:pt x="1172" y="154"/>
                    <a:pt x="929" y="0"/>
                    <a:pt x="6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50"/>
            <p:cNvSpPr/>
            <p:nvPr/>
          </p:nvSpPr>
          <p:spPr>
            <a:xfrm>
              <a:off x="-4174500" y="1902850"/>
              <a:ext cx="35225" cy="30975"/>
            </a:xfrm>
            <a:custGeom>
              <a:avLst/>
              <a:gdLst/>
              <a:ahLst/>
              <a:cxnLst/>
              <a:rect l="l" t="t" r="r" b="b"/>
              <a:pathLst>
                <a:path w="1409" h="1239" extrusionOk="0">
                  <a:moveTo>
                    <a:pt x="702" y="0"/>
                  </a:moveTo>
                  <a:cubicBezTo>
                    <a:pt x="627" y="0"/>
                    <a:pt x="548" y="14"/>
                    <a:pt x="470" y="43"/>
                  </a:cubicBezTo>
                  <a:cubicBezTo>
                    <a:pt x="172" y="171"/>
                    <a:pt x="1" y="513"/>
                    <a:pt x="129" y="854"/>
                  </a:cubicBezTo>
                  <a:cubicBezTo>
                    <a:pt x="228" y="1084"/>
                    <a:pt x="453" y="1238"/>
                    <a:pt x="707" y="1238"/>
                  </a:cubicBezTo>
                  <a:cubicBezTo>
                    <a:pt x="783" y="1238"/>
                    <a:pt x="861" y="1225"/>
                    <a:pt x="939" y="1195"/>
                  </a:cubicBezTo>
                  <a:cubicBezTo>
                    <a:pt x="1238" y="1067"/>
                    <a:pt x="1409" y="726"/>
                    <a:pt x="1281" y="385"/>
                  </a:cubicBezTo>
                  <a:cubicBezTo>
                    <a:pt x="1182" y="155"/>
                    <a:pt x="957" y="0"/>
                    <a:pt x="70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0"/>
            <p:cNvSpPr/>
            <p:nvPr/>
          </p:nvSpPr>
          <p:spPr>
            <a:xfrm>
              <a:off x="-4116900" y="1880450"/>
              <a:ext cx="35225" cy="30975"/>
            </a:xfrm>
            <a:custGeom>
              <a:avLst/>
              <a:gdLst/>
              <a:ahLst/>
              <a:cxnLst/>
              <a:rect l="l" t="t" r="r" b="b"/>
              <a:pathLst>
                <a:path w="1409" h="1239" extrusionOk="0">
                  <a:moveTo>
                    <a:pt x="722" y="1"/>
                  </a:moveTo>
                  <a:cubicBezTo>
                    <a:pt x="652" y="1"/>
                    <a:pt x="581" y="14"/>
                    <a:pt x="513" y="44"/>
                  </a:cubicBezTo>
                  <a:cubicBezTo>
                    <a:pt x="171" y="172"/>
                    <a:pt x="1" y="513"/>
                    <a:pt x="129" y="854"/>
                  </a:cubicBezTo>
                  <a:cubicBezTo>
                    <a:pt x="227" y="1084"/>
                    <a:pt x="478" y="1238"/>
                    <a:pt x="724" y="1238"/>
                  </a:cubicBezTo>
                  <a:cubicBezTo>
                    <a:pt x="798" y="1238"/>
                    <a:pt x="871" y="1225"/>
                    <a:pt x="939" y="1195"/>
                  </a:cubicBezTo>
                  <a:cubicBezTo>
                    <a:pt x="1238" y="1067"/>
                    <a:pt x="1408" y="726"/>
                    <a:pt x="1280" y="385"/>
                  </a:cubicBezTo>
                  <a:cubicBezTo>
                    <a:pt x="1182" y="155"/>
                    <a:pt x="956" y="1"/>
                    <a:pt x="7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0"/>
            <p:cNvSpPr/>
            <p:nvPr/>
          </p:nvSpPr>
          <p:spPr>
            <a:xfrm>
              <a:off x="-4058250" y="1858050"/>
              <a:ext cx="34175" cy="30550"/>
            </a:xfrm>
            <a:custGeom>
              <a:avLst/>
              <a:gdLst/>
              <a:ahLst/>
              <a:cxnLst/>
              <a:rect l="l" t="t" r="r" b="b"/>
              <a:pathLst>
                <a:path w="1367" h="1222" extrusionOk="0">
                  <a:moveTo>
                    <a:pt x="685" y="1"/>
                  </a:moveTo>
                  <a:cubicBezTo>
                    <a:pt x="612" y="1"/>
                    <a:pt x="539" y="14"/>
                    <a:pt x="470" y="44"/>
                  </a:cubicBezTo>
                  <a:cubicBezTo>
                    <a:pt x="172" y="172"/>
                    <a:pt x="1" y="513"/>
                    <a:pt x="129" y="812"/>
                  </a:cubicBezTo>
                  <a:cubicBezTo>
                    <a:pt x="231" y="1085"/>
                    <a:pt x="470" y="1221"/>
                    <a:pt x="715" y="1221"/>
                  </a:cubicBezTo>
                  <a:cubicBezTo>
                    <a:pt x="776" y="1221"/>
                    <a:pt x="837" y="1213"/>
                    <a:pt x="897" y="1195"/>
                  </a:cubicBezTo>
                  <a:cubicBezTo>
                    <a:pt x="1238" y="1068"/>
                    <a:pt x="1366" y="684"/>
                    <a:pt x="1281" y="385"/>
                  </a:cubicBezTo>
                  <a:cubicBezTo>
                    <a:pt x="1182" y="155"/>
                    <a:pt x="931" y="1"/>
                    <a:pt x="6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0"/>
            <p:cNvSpPr/>
            <p:nvPr/>
          </p:nvSpPr>
          <p:spPr>
            <a:xfrm>
              <a:off x="-3936650" y="2609700"/>
              <a:ext cx="283725" cy="161325"/>
            </a:xfrm>
            <a:custGeom>
              <a:avLst/>
              <a:gdLst/>
              <a:ahLst/>
              <a:cxnLst/>
              <a:rect l="l" t="t" r="r" b="b"/>
              <a:pathLst>
                <a:path w="11349" h="6453" extrusionOk="0">
                  <a:moveTo>
                    <a:pt x="6916" y="0"/>
                  </a:moveTo>
                  <a:cubicBezTo>
                    <a:pt x="6096" y="0"/>
                    <a:pt x="5239" y="155"/>
                    <a:pt x="4394" y="480"/>
                  </a:cubicBezTo>
                  <a:cubicBezTo>
                    <a:pt x="1664" y="1547"/>
                    <a:pt x="0" y="4106"/>
                    <a:pt x="470" y="6453"/>
                  </a:cubicBezTo>
                  <a:lnTo>
                    <a:pt x="11348" y="2229"/>
                  </a:lnTo>
                  <a:cubicBezTo>
                    <a:pt x="10458" y="806"/>
                    <a:pt x="8785" y="0"/>
                    <a:pt x="69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0"/>
            <p:cNvSpPr/>
            <p:nvPr/>
          </p:nvSpPr>
          <p:spPr>
            <a:xfrm>
              <a:off x="-4156350" y="1297025"/>
              <a:ext cx="453275" cy="341350"/>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0"/>
            <p:cNvSpPr/>
            <p:nvPr/>
          </p:nvSpPr>
          <p:spPr>
            <a:xfrm>
              <a:off x="-4135025" y="1441275"/>
              <a:ext cx="289050" cy="218450"/>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0"/>
            <p:cNvSpPr/>
            <p:nvPr/>
          </p:nvSpPr>
          <p:spPr>
            <a:xfrm>
              <a:off x="-4117975" y="1558025"/>
              <a:ext cx="156825" cy="119825"/>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0"/>
            <p:cNvSpPr/>
            <p:nvPr/>
          </p:nvSpPr>
          <p:spPr>
            <a:xfrm>
              <a:off x="-4103025" y="1656050"/>
              <a:ext cx="44800" cy="3565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p:cNvSpPr txBox="1"/>
          <p:nvPr/>
        </p:nvSpPr>
        <p:spPr>
          <a:xfrm>
            <a:off x="1179641" y="2850624"/>
            <a:ext cx="2670464" cy="1200329"/>
          </a:xfrm>
          <a:prstGeom prst="rect">
            <a:avLst/>
          </a:prstGeom>
          <a:noFill/>
        </p:spPr>
        <p:txBody>
          <a:bodyPr wrap="square" rtlCol="0">
            <a:spAutoFit/>
          </a:bodyPr>
          <a:lstStyle/>
          <a:p>
            <a:pPr algn="ctr">
              <a:lnSpc>
                <a:spcPct val="150000"/>
              </a:lnSpc>
            </a:pPr>
            <a:r>
              <a:rPr lang="en-US" sz="2400" dirty="0" err="1" smtClean="0"/>
              <a:t>Ôn</a:t>
            </a:r>
            <a:r>
              <a:rPr lang="en-US" sz="2400" dirty="0" smtClean="0"/>
              <a:t> </a:t>
            </a:r>
            <a:r>
              <a:rPr lang="en-US" sz="2400" dirty="0" err="1" smtClean="0"/>
              <a:t>tập</a:t>
            </a:r>
            <a:r>
              <a:rPr lang="en-US" sz="2400" dirty="0" smtClean="0"/>
              <a:t> </a:t>
            </a:r>
            <a:r>
              <a:rPr lang="en-US" sz="2400" dirty="0" err="1" smtClean="0"/>
              <a:t>kiến</a:t>
            </a:r>
            <a:r>
              <a:rPr lang="en-US" sz="2400" dirty="0" smtClean="0"/>
              <a:t> </a:t>
            </a:r>
            <a:r>
              <a:rPr lang="en-US" sz="2400" dirty="0" err="1" smtClean="0"/>
              <a:t>thức</a:t>
            </a:r>
            <a:r>
              <a:rPr lang="en-US" sz="2400" dirty="0" smtClean="0"/>
              <a:t> </a:t>
            </a:r>
            <a:r>
              <a:rPr lang="en-US" sz="2400" dirty="0" err="1" smtClean="0"/>
              <a:t>đã</a:t>
            </a:r>
            <a:r>
              <a:rPr lang="en-US" sz="2400" dirty="0" smtClean="0"/>
              <a:t> </a:t>
            </a:r>
            <a:r>
              <a:rPr lang="en-US" sz="2400" dirty="0" err="1" smtClean="0"/>
              <a:t>học</a:t>
            </a:r>
            <a:endParaRPr lang="en-US" sz="2400" dirty="0"/>
          </a:p>
        </p:txBody>
      </p:sp>
      <p:sp>
        <p:nvSpPr>
          <p:cNvPr id="77" name="TextBox 76"/>
          <p:cNvSpPr txBox="1"/>
          <p:nvPr/>
        </p:nvSpPr>
        <p:spPr>
          <a:xfrm>
            <a:off x="5289894" y="2848305"/>
            <a:ext cx="2670464" cy="1131848"/>
          </a:xfrm>
          <a:prstGeom prst="rect">
            <a:avLst/>
          </a:prstGeom>
          <a:noFill/>
        </p:spPr>
        <p:txBody>
          <a:bodyPr wrap="square" rtlCol="0">
            <a:spAutoFit/>
          </a:bodyPr>
          <a:lstStyle/>
          <a:p>
            <a:pPr algn="ctr">
              <a:lnSpc>
                <a:spcPct val="150000"/>
              </a:lnSpc>
            </a:pPr>
            <a:r>
              <a:rPr lang="en-US" sz="2400" dirty="0" err="1" smtClean="0"/>
              <a:t>Chuẩn</a:t>
            </a:r>
            <a:r>
              <a:rPr lang="en-US" sz="2400" dirty="0" smtClean="0"/>
              <a:t> </a:t>
            </a:r>
            <a:r>
              <a:rPr lang="en-US" sz="2400" dirty="0" err="1" smtClean="0"/>
              <a:t>bị</a:t>
            </a:r>
            <a:r>
              <a:rPr lang="en-US" sz="2400" dirty="0" smtClean="0"/>
              <a:t> </a:t>
            </a:r>
            <a:r>
              <a:rPr lang="en-US" sz="2400" dirty="0" err="1" smtClean="0"/>
              <a:t>bài</a:t>
            </a:r>
            <a:r>
              <a:rPr lang="en-US" sz="2400" dirty="0" smtClean="0"/>
              <a:t> </a:t>
            </a:r>
            <a:r>
              <a:rPr lang="en-US" sz="2400" dirty="0" err="1" smtClean="0"/>
              <a:t>sau</a:t>
            </a:r>
            <a:r>
              <a:rPr lang="en-US" sz="2400" dirty="0"/>
              <a:t> </a:t>
            </a:r>
            <a:r>
              <a:rPr lang="en-US" sz="2400" dirty="0" smtClean="0"/>
              <a:t>-  </a:t>
            </a:r>
          </a:p>
          <a:p>
            <a:pPr algn="ctr">
              <a:lnSpc>
                <a:spcPct val="150000"/>
              </a:lnSpc>
            </a:pPr>
            <a:r>
              <a:rPr lang="en-US" sz="2400" b="1" i="1" dirty="0" err="1" smtClean="0"/>
              <a:t>Bài</a:t>
            </a:r>
            <a:r>
              <a:rPr lang="en-US" sz="2400" b="1" i="1" dirty="0" smtClean="0"/>
              <a:t> 15: </a:t>
            </a:r>
            <a:r>
              <a:rPr lang="en-US" sz="2400" b="1" i="1" dirty="0" err="1" smtClean="0"/>
              <a:t>Hàm</a:t>
            </a:r>
            <a:r>
              <a:rPr lang="en-US" sz="2400" b="1" i="1" dirty="0" smtClean="0"/>
              <a:t> </a:t>
            </a:r>
            <a:r>
              <a:rPr lang="en-US" sz="2400" b="1" i="1" dirty="0" err="1" smtClean="0"/>
              <a:t>số</a:t>
            </a:r>
            <a:endParaRPr lang="en-US" sz="2400" b="1" i="1" dirty="0"/>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022"/>
                                        </p:tgtEl>
                                        <p:attrNameLst>
                                          <p:attrName>style.visibility</p:attrName>
                                        </p:attrNameLst>
                                      </p:cBhvr>
                                      <p:to>
                                        <p:strVal val="visible"/>
                                      </p:to>
                                    </p:set>
                                    <p:anim calcmode="lin" valueType="num">
                                      <p:cBhvr>
                                        <p:cTn id="7" dur="500" fill="hold"/>
                                        <p:tgtEl>
                                          <p:spTgt spid="1022"/>
                                        </p:tgtEl>
                                        <p:attrNameLst>
                                          <p:attrName>ppt_w</p:attrName>
                                        </p:attrNameLst>
                                      </p:cBhvr>
                                      <p:tavLst>
                                        <p:tav tm="0">
                                          <p:val>
                                            <p:fltVal val="0"/>
                                          </p:val>
                                        </p:tav>
                                        <p:tav tm="100000">
                                          <p:val>
                                            <p:strVal val="#ppt_w"/>
                                          </p:val>
                                        </p:tav>
                                      </p:tavLst>
                                    </p:anim>
                                    <p:anim calcmode="lin" valueType="num">
                                      <p:cBhvr>
                                        <p:cTn id="8" dur="500" fill="hold"/>
                                        <p:tgtEl>
                                          <p:spTgt spid="1022"/>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985"/>
                                        </p:tgtEl>
                                        <p:attrNameLst>
                                          <p:attrName>style.visibility</p:attrName>
                                        </p:attrNameLst>
                                      </p:cBhvr>
                                      <p:to>
                                        <p:strVal val="visible"/>
                                      </p:to>
                                    </p:set>
                                    <p:anim calcmode="lin" valueType="num">
                                      <p:cBhvr>
                                        <p:cTn id="17" dur="500" fill="hold"/>
                                        <p:tgtEl>
                                          <p:spTgt spid="985"/>
                                        </p:tgtEl>
                                        <p:attrNameLst>
                                          <p:attrName>ppt_w</p:attrName>
                                        </p:attrNameLst>
                                      </p:cBhvr>
                                      <p:tavLst>
                                        <p:tav tm="0">
                                          <p:val>
                                            <p:fltVal val="0"/>
                                          </p:val>
                                        </p:tav>
                                        <p:tav tm="100000">
                                          <p:val>
                                            <p:strVal val="#ppt_w"/>
                                          </p:val>
                                        </p:tav>
                                      </p:tavLst>
                                    </p:anim>
                                    <p:anim calcmode="lin" valueType="num">
                                      <p:cBhvr>
                                        <p:cTn id="18" dur="500" fill="hold"/>
                                        <p:tgtEl>
                                          <p:spTgt spid="985"/>
                                        </p:tgtEl>
                                        <p:attrNameLst>
                                          <p:attrName>ppt_h</p:attrName>
                                        </p:attrNameLst>
                                      </p:cBhvr>
                                      <p:tavLst>
                                        <p:tav tm="0">
                                          <p:val>
                                            <p:strVal val="#ppt_h"/>
                                          </p:val>
                                        </p:tav>
                                        <p:tav tm="100000">
                                          <p:val>
                                            <p:strVal val="#ppt_h"/>
                                          </p:val>
                                        </p:tav>
                                      </p:tavLst>
                                    </p:anim>
                                  </p:childTnLst>
                                </p:cTn>
                              </p:par>
                              <p:par>
                                <p:cTn id="19" presetID="17" presetClass="entr" presetSubtype="10" fill="hold" grpId="0" nodeType="with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p:cTn id="21" dur="500" fill="hold"/>
                                        <p:tgtEl>
                                          <p:spTgt spid="77"/>
                                        </p:tgtEl>
                                        <p:attrNameLst>
                                          <p:attrName>ppt_w</p:attrName>
                                        </p:attrNameLst>
                                      </p:cBhvr>
                                      <p:tavLst>
                                        <p:tav tm="0">
                                          <p:val>
                                            <p:fltVal val="0"/>
                                          </p:val>
                                        </p:tav>
                                        <p:tav tm="100000">
                                          <p:val>
                                            <p:strVal val="#ppt_w"/>
                                          </p:val>
                                        </p:tav>
                                      </p:tavLst>
                                    </p:anim>
                                    <p:anim calcmode="lin" valueType="num">
                                      <p:cBhvr>
                                        <p:cTn id="22" dur="500" fill="hold"/>
                                        <p:tgtEl>
                                          <p:spTgt spid="7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Shape 2659"/>
        <p:cNvGrpSpPr/>
        <p:nvPr/>
      </p:nvGrpSpPr>
      <p:grpSpPr>
        <a:xfrm>
          <a:off x="0" y="0"/>
          <a:ext cx="0" cy="0"/>
          <a:chOff x="0" y="0"/>
          <a:chExt cx="0" cy="0"/>
        </a:xfrm>
      </p:grpSpPr>
      <p:grpSp>
        <p:nvGrpSpPr>
          <p:cNvPr id="2681" name="Google Shape;2681;p71"/>
          <p:cNvGrpSpPr/>
          <p:nvPr/>
        </p:nvGrpSpPr>
        <p:grpSpPr>
          <a:xfrm rot="10800000" flipH="1">
            <a:off x="1109450" y="882703"/>
            <a:ext cx="1070972" cy="802814"/>
            <a:chOff x="13519600" y="1618956"/>
            <a:chExt cx="1138000" cy="852969"/>
          </a:xfrm>
        </p:grpSpPr>
        <p:sp>
          <p:nvSpPr>
            <p:cNvPr id="2682" name="Google Shape;2682;p71"/>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71"/>
            <p:cNvSpPr/>
            <p:nvPr/>
          </p:nvSpPr>
          <p:spPr>
            <a:xfrm rot="-8495660" flipH="1">
              <a:off x="13804537" y="1620868"/>
              <a:ext cx="178143" cy="49380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71"/>
            <p:cNvSpPr/>
            <p:nvPr/>
          </p:nvSpPr>
          <p:spPr>
            <a:xfrm>
              <a:off x="13720600" y="2120525"/>
              <a:ext cx="796700" cy="162625"/>
            </a:xfrm>
            <a:custGeom>
              <a:avLst/>
              <a:gdLst/>
              <a:ahLst/>
              <a:cxnLst/>
              <a:rect l="l" t="t" r="r" b="b"/>
              <a:pathLst>
                <a:path w="31868" h="6505" extrusionOk="0">
                  <a:moveTo>
                    <a:pt x="8319" y="532"/>
                  </a:moveTo>
                  <a:cubicBezTo>
                    <a:pt x="8490" y="532"/>
                    <a:pt x="8703" y="617"/>
                    <a:pt x="8831" y="703"/>
                  </a:cubicBezTo>
                  <a:cubicBezTo>
                    <a:pt x="9300" y="1129"/>
                    <a:pt x="9471" y="1726"/>
                    <a:pt x="9343" y="2281"/>
                  </a:cubicBezTo>
                  <a:cubicBezTo>
                    <a:pt x="9172" y="3134"/>
                    <a:pt x="8703" y="3945"/>
                    <a:pt x="8020" y="4457"/>
                  </a:cubicBezTo>
                  <a:cubicBezTo>
                    <a:pt x="7892" y="4329"/>
                    <a:pt x="7722" y="4158"/>
                    <a:pt x="7594" y="4030"/>
                  </a:cubicBezTo>
                  <a:cubicBezTo>
                    <a:pt x="6997" y="3348"/>
                    <a:pt x="6783" y="2452"/>
                    <a:pt x="6911" y="1598"/>
                  </a:cubicBezTo>
                  <a:cubicBezTo>
                    <a:pt x="7082" y="1129"/>
                    <a:pt x="7423" y="788"/>
                    <a:pt x="7892" y="617"/>
                  </a:cubicBezTo>
                  <a:cubicBezTo>
                    <a:pt x="8020" y="575"/>
                    <a:pt x="8148" y="532"/>
                    <a:pt x="8319" y="532"/>
                  </a:cubicBezTo>
                  <a:close/>
                  <a:moveTo>
                    <a:pt x="23378" y="276"/>
                  </a:moveTo>
                  <a:cubicBezTo>
                    <a:pt x="23549" y="276"/>
                    <a:pt x="23762" y="319"/>
                    <a:pt x="23933" y="404"/>
                  </a:cubicBezTo>
                  <a:cubicBezTo>
                    <a:pt x="24189" y="575"/>
                    <a:pt x="24359" y="873"/>
                    <a:pt x="24402" y="1172"/>
                  </a:cubicBezTo>
                  <a:cubicBezTo>
                    <a:pt x="24445" y="2025"/>
                    <a:pt x="24146" y="2836"/>
                    <a:pt x="23592" y="3433"/>
                  </a:cubicBezTo>
                  <a:cubicBezTo>
                    <a:pt x="23250" y="3859"/>
                    <a:pt x="22909" y="4243"/>
                    <a:pt x="22482" y="4585"/>
                  </a:cubicBezTo>
                  <a:cubicBezTo>
                    <a:pt x="22397" y="4457"/>
                    <a:pt x="22312" y="4371"/>
                    <a:pt x="22226" y="4243"/>
                  </a:cubicBezTo>
                  <a:cubicBezTo>
                    <a:pt x="21714" y="3518"/>
                    <a:pt x="21501" y="2622"/>
                    <a:pt x="21714" y="1769"/>
                  </a:cubicBezTo>
                  <a:cubicBezTo>
                    <a:pt x="21842" y="1129"/>
                    <a:pt x="22312" y="617"/>
                    <a:pt x="22866" y="361"/>
                  </a:cubicBezTo>
                  <a:cubicBezTo>
                    <a:pt x="23037" y="276"/>
                    <a:pt x="23208" y="276"/>
                    <a:pt x="23378" y="276"/>
                  </a:cubicBezTo>
                  <a:close/>
                  <a:moveTo>
                    <a:pt x="16169" y="1001"/>
                  </a:moveTo>
                  <a:cubicBezTo>
                    <a:pt x="16425" y="1001"/>
                    <a:pt x="16638" y="1087"/>
                    <a:pt x="16808" y="1257"/>
                  </a:cubicBezTo>
                  <a:cubicBezTo>
                    <a:pt x="17150" y="1513"/>
                    <a:pt x="17406" y="1897"/>
                    <a:pt x="17448" y="2324"/>
                  </a:cubicBezTo>
                  <a:cubicBezTo>
                    <a:pt x="17448" y="3092"/>
                    <a:pt x="17107" y="3817"/>
                    <a:pt x="16553" y="4371"/>
                  </a:cubicBezTo>
                  <a:cubicBezTo>
                    <a:pt x="16297" y="4585"/>
                    <a:pt x="16083" y="4798"/>
                    <a:pt x="15827" y="5011"/>
                  </a:cubicBezTo>
                  <a:cubicBezTo>
                    <a:pt x="15699" y="4883"/>
                    <a:pt x="15571" y="4755"/>
                    <a:pt x="15486" y="4627"/>
                  </a:cubicBezTo>
                  <a:cubicBezTo>
                    <a:pt x="14931" y="3945"/>
                    <a:pt x="14718" y="3049"/>
                    <a:pt x="14889" y="2238"/>
                  </a:cubicBezTo>
                  <a:cubicBezTo>
                    <a:pt x="15017" y="1641"/>
                    <a:pt x="15401" y="1172"/>
                    <a:pt x="15955" y="1001"/>
                  </a:cubicBezTo>
                  <a:close/>
                  <a:moveTo>
                    <a:pt x="23328" y="0"/>
                  </a:moveTo>
                  <a:cubicBezTo>
                    <a:pt x="23145" y="0"/>
                    <a:pt x="22959" y="34"/>
                    <a:pt x="22781" y="105"/>
                  </a:cubicBezTo>
                  <a:cubicBezTo>
                    <a:pt x="22098" y="404"/>
                    <a:pt x="21629" y="1001"/>
                    <a:pt x="21416" y="1726"/>
                  </a:cubicBezTo>
                  <a:cubicBezTo>
                    <a:pt x="21245" y="2665"/>
                    <a:pt x="21459" y="3603"/>
                    <a:pt x="22013" y="4371"/>
                  </a:cubicBezTo>
                  <a:cubicBezTo>
                    <a:pt x="22098" y="4499"/>
                    <a:pt x="22226" y="4627"/>
                    <a:pt x="22312" y="4713"/>
                  </a:cubicBezTo>
                  <a:cubicBezTo>
                    <a:pt x="21245" y="5656"/>
                    <a:pt x="19942" y="6166"/>
                    <a:pt x="18554" y="6166"/>
                  </a:cubicBezTo>
                  <a:cubicBezTo>
                    <a:pt x="18499" y="6166"/>
                    <a:pt x="18443" y="6165"/>
                    <a:pt x="18387" y="6163"/>
                  </a:cubicBezTo>
                  <a:cubicBezTo>
                    <a:pt x="17534" y="6120"/>
                    <a:pt x="16680" y="5779"/>
                    <a:pt x="16041" y="5182"/>
                  </a:cubicBezTo>
                  <a:cubicBezTo>
                    <a:pt x="16297" y="4969"/>
                    <a:pt x="16553" y="4755"/>
                    <a:pt x="16766" y="4542"/>
                  </a:cubicBezTo>
                  <a:cubicBezTo>
                    <a:pt x="17363" y="3945"/>
                    <a:pt x="17704" y="3092"/>
                    <a:pt x="17704" y="2238"/>
                  </a:cubicBezTo>
                  <a:cubicBezTo>
                    <a:pt x="17662" y="1769"/>
                    <a:pt x="17363" y="1300"/>
                    <a:pt x="16979" y="1001"/>
                  </a:cubicBezTo>
                  <a:cubicBezTo>
                    <a:pt x="16755" y="809"/>
                    <a:pt x="16483" y="713"/>
                    <a:pt x="16199" y="713"/>
                  </a:cubicBezTo>
                  <a:cubicBezTo>
                    <a:pt x="16105" y="713"/>
                    <a:pt x="16009" y="724"/>
                    <a:pt x="15913" y="745"/>
                  </a:cubicBezTo>
                  <a:cubicBezTo>
                    <a:pt x="15273" y="916"/>
                    <a:pt x="14761" y="1470"/>
                    <a:pt x="14675" y="2153"/>
                  </a:cubicBezTo>
                  <a:cubicBezTo>
                    <a:pt x="14462" y="3092"/>
                    <a:pt x="14675" y="4030"/>
                    <a:pt x="15273" y="4755"/>
                  </a:cubicBezTo>
                  <a:cubicBezTo>
                    <a:pt x="15401" y="4883"/>
                    <a:pt x="15486" y="5011"/>
                    <a:pt x="15614" y="5139"/>
                  </a:cubicBezTo>
                  <a:cubicBezTo>
                    <a:pt x="14607" y="5784"/>
                    <a:pt x="13410" y="6124"/>
                    <a:pt x="12202" y="6124"/>
                  </a:cubicBezTo>
                  <a:cubicBezTo>
                    <a:pt x="12130" y="6124"/>
                    <a:pt x="12059" y="6123"/>
                    <a:pt x="11988" y="6120"/>
                  </a:cubicBezTo>
                  <a:cubicBezTo>
                    <a:pt x="10623" y="6078"/>
                    <a:pt x="9258" y="5566"/>
                    <a:pt x="8234" y="4627"/>
                  </a:cubicBezTo>
                  <a:cubicBezTo>
                    <a:pt x="8959" y="4030"/>
                    <a:pt x="9428" y="3220"/>
                    <a:pt x="9599" y="2281"/>
                  </a:cubicBezTo>
                  <a:cubicBezTo>
                    <a:pt x="9727" y="1598"/>
                    <a:pt x="9513" y="916"/>
                    <a:pt x="9002" y="489"/>
                  </a:cubicBezTo>
                  <a:cubicBezTo>
                    <a:pt x="8783" y="325"/>
                    <a:pt x="8511" y="249"/>
                    <a:pt x="8244" y="249"/>
                  </a:cubicBezTo>
                  <a:cubicBezTo>
                    <a:pt x="8094" y="249"/>
                    <a:pt x="7945" y="273"/>
                    <a:pt x="7807" y="319"/>
                  </a:cubicBezTo>
                  <a:cubicBezTo>
                    <a:pt x="7252" y="532"/>
                    <a:pt x="6869" y="959"/>
                    <a:pt x="6698" y="1513"/>
                  </a:cubicBezTo>
                  <a:cubicBezTo>
                    <a:pt x="6357" y="2580"/>
                    <a:pt x="6997" y="3646"/>
                    <a:pt x="7423" y="4158"/>
                  </a:cubicBezTo>
                  <a:cubicBezTo>
                    <a:pt x="7508" y="4329"/>
                    <a:pt x="7679" y="4457"/>
                    <a:pt x="7807" y="4627"/>
                  </a:cubicBezTo>
                  <a:cubicBezTo>
                    <a:pt x="7124" y="5097"/>
                    <a:pt x="6314" y="5438"/>
                    <a:pt x="5503" y="5566"/>
                  </a:cubicBezTo>
                  <a:cubicBezTo>
                    <a:pt x="5204" y="5608"/>
                    <a:pt x="4903" y="5627"/>
                    <a:pt x="4602" y="5627"/>
                  </a:cubicBezTo>
                  <a:cubicBezTo>
                    <a:pt x="3060" y="5627"/>
                    <a:pt x="1513" y="5127"/>
                    <a:pt x="85" y="4627"/>
                  </a:cubicBezTo>
                  <a:lnTo>
                    <a:pt x="0" y="4883"/>
                  </a:lnTo>
                  <a:cubicBezTo>
                    <a:pt x="1450" y="5414"/>
                    <a:pt x="2988" y="5886"/>
                    <a:pt x="4566" y="5886"/>
                  </a:cubicBezTo>
                  <a:cubicBezTo>
                    <a:pt x="4891" y="5886"/>
                    <a:pt x="5218" y="5866"/>
                    <a:pt x="5546" y="5822"/>
                  </a:cubicBezTo>
                  <a:cubicBezTo>
                    <a:pt x="6442" y="5694"/>
                    <a:pt x="7295" y="5353"/>
                    <a:pt x="8020" y="4798"/>
                  </a:cubicBezTo>
                  <a:cubicBezTo>
                    <a:pt x="9087" y="5779"/>
                    <a:pt x="10537" y="6376"/>
                    <a:pt x="11988" y="6419"/>
                  </a:cubicBezTo>
                  <a:cubicBezTo>
                    <a:pt x="12064" y="6421"/>
                    <a:pt x="12139" y="6423"/>
                    <a:pt x="12215" y="6423"/>
                  </a:cubicBezTo>
                  <a:cubicBezTo>
                    <a:pt x="13499" y="6423"/>
                    <a:pt x="14739" y="6080"/>
                    <a:pt x="15827" y="5395"/>
                  </a:cubicBezTo>
                  <a:cubicBezTo>
                    <a:pt x="16510" y="6035"/>
                    <a:pt x="17406" y="6419"/>
                    <a:pt x="18387" y="6462"/>
                  </a:cubicBezTo>
                  <a:cubicBezTo>
                    <a:pt x="18441" y="6463"/>
                    <a:pt x="18494" y="6464"/>
                    <a:pt x="18548" y="6464"/>
                  </a:cubicBezTo>
                  <a:cubicBezTo>
                    <a:pt x="19984" y="6464"/>
                    <a:pt x="21372" y="5915"/>
                    <a:pt x="22482" y="4969"/>
                  </a:cubicBezTo>
                  <a:cubicBezTo>
                    <a:pt x="23250" y="5779"/>
                    <a:pt x="24274" y="6291"/>
                    <a:pt x="25426" y="6462"/>
                  </a:cubicBezTo>
                  <a:cubicBezTo>
                    <a:pt x="25682" y="6462"/>
                    <a:pt x="25938" y="6504"/>
                    <a:pt x="26237" y="6504"/>
                  </a:cubicBezTo>
                  <a:cubicBezTo>
                    <a:pt x="28242" y="6504"/>
                    <a:pt x="30204" y="5566"/>
                    <a:pt x="31868" y="4670"/>
                  </a:cubicBezTo>
                  <a:lnTo>
                    <a:pt x="31740" y="4457"/>
                  </a:lnTo>
                  <a:cubicBezTo>
                    <a:pt x="30061" y="5334"/>
                    <a:pt x="28144" y="6246"/>
                    <a:pt x="26140" y="6246"/>
                  </a:cubicBezTo>
                  <a:cubicBezTo>
                    <a:pt x="25903" y="6246"/>
                    <a:pt x="25665" y="6233"/>
                    <a:pt x="25426" y="6206"/>
                  </a:cubicBezTo>
                  <a:cubicBezTo>
                    <a:pt x="24402" y="6035"/>
                    <a:pt x="23421" y="5566"/>
                    <a:pt x="22696" y="4798"/>
                  </a:cubicBezTo>
                  <a:cubicBezTo>
                    <a:pt x="23080" y="4414"/>
                    <a:pt x="23464" y="4030"/>
                    <a:pt x="23805" y="3646"/>
                  </a:cubicBezTo>
                  <a:cubicBezTo>
                    <a:pt x="24402" y="2964"/>
                    <a:pt x="24701" y="2068"/>
                    <a:pt x="24658" y="1172"/>
                  </a:cubicBezTo>
                  <a:cubicBezTo>
                    <a:pt x="24615" y="788"/>
                    <a:pt x="24402" y="404"/>
                    <a:pt x="24061" y="191"/>
                  </a:cubicBezTo>
                  <a:cubicBezTo>
                    <a:pt x="23837" y="66"/>
                    <a:pt x="23584" y="0"/>
                    <a:pt x="233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85" name="Google Shape;2685;p71"/>
          <p:cNvGrpSpPr/>
          <p:nvPr/>
        </p:nvGrpSpPr>
        <p:grpSpPr>
          <a:xfrm flipH="1">
            <a:off x="6503599" y="3556313"/>
            <a:ext cx="1148576" cy="862373"/>
            <a:chOff x="11717200" y="1003300"/>
            <a:chExt cx="987428" cy="741379"/>
          </a:xfrm>
        </p:grpSpPr>
        <p:sp>
          <p:nvSpPr>
            <p:cNvPr id="2686" name="Google Shape;2686;p71"/>
            <p:cNvSpPr/>
            <p:nvPr/>
          </p:nvSpPr>
          <p:spPr>
            <a:xfrm>
              <a:off x="11717200" y="1003300"/>
              <a:ext cx="868150" cy="4821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71"/>
            <p:cNvSpPr/>
            <p:nvPr/>
          </p:nvSpPr>
          <p:spPr>
            <a:xfrm rot="-2992783">
              <a:off x="12351520" y="1317929"/>
              <a:ext cx="240002" cy="407429"/>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71"/>
            <p:cNvSpPr/>
            <p:nvPr/>
          </p:nvSpPr>
          <p:spPr>
            <a:xfrm>
              <a:off x="11830250" y="1176775"/>
              <a:ext cx="543950" cy="145650"/>
            </a:xfrm>
            <a:custGeom>
              <a:avLst/>
              <a:gdLst/>
              <a:ahLst/>
              <a:cxnLst/>
              <a:rect l="l" t="t" r="r" b="b"/>
              <a:pathLst>
                <a:path w="21758" h="5826" extrusionOk="0">
                  <a:moveTo>
                    <a:pt x="7230" y="271"/>
                  </a:moveTo>
                  <a:lnTo>
                    <a:pt x="7230" y="271"/>
                  </a:lnTo>
                  <a:cubicBezTo>
                    <a:pt x="7436" y="276"/>
                    <a:pt x="7643" y="360"/>
                    <a:pt x="7850" y="484"/>
                  </a:cubicBezTo>
                  <a:cubicBezTo>
                    <a:pt x="8276" y="740"/>
                    <a:pt x="8447" y="1252"/>
                    <a:pt x="8234" y="1722"/>
                  </a:cubicBezTo>
                  <a:cubicBezTo>
                    <a:pt x="8063" y="2191"/>
                    <a:pt x="7764" y="2617"/>
                    <a:pt x="7381" y="2959"/>
                  </a:cubicBezTo>
                  <a:cubicBezTo>
                    <a:pt x="7039" y="3215"/>
                    <a:pt x="6655" y="3471"/>
                    <a:pt x="6271" y="3599"/>
                  </a:cubicBezTo>
                  <a:cubicBezTo>
                    <a:pt x="5887" y="3044"/>
                    <a:pt x="5759" y="2361"/>
                    <a:pt x="5887" y="1679"/>
                  </a:cubicBezTo>
                  <a:cubicBezTo>
                    <a:pt x="5973" y="1252"/>
                    <a:pt x="6186" y="868"/>
                    <a:pt x="6527" y="570"/>
                  </a:cubicBezTo>
                  <a:cubicBezTo>
                    <a:pt x="6735" y="403"/>
                    <a:pt x="6943" y="278"/>
                    <a:pt x="7230" y="271"/>
                  </a:cubicBezTo>
                  <a:close/>
                  <a:moveTo>
                    <a:pt x="15785" y="399"/>
                  </a:moveTo>
                  <a:cubicBezTo>
                    <a:pt x="16510" y="399"/>
                    <a:pt x="17150" y="911"/>
                    <a:pt x="17278" y="1636"/>
                  </a:cubicBezTo>
                  <a:cubicBezTo>
                    <a:pt x="17320" y="2276"/>
                    <a:pt x="16979" y="2831"/>
                    <a:pt x="16211" y="3471"/>
                  </a:cubicBezTo>
                  <a:cubicBezTo>
                    <a:pt x="15742" y="3812"/>
                    <a:pt x="15315" y="4111"/>
                    <a:pt x="14803" y="4367"/>
                  </a:cubicBezTo>
                  <a:cubicBezTo>
                    <a:pt x="14462" y="4025"/>
                    <a:pt x="14164" y="3599"/>
                    <a:pt x="14036" y="3129"/>
                  </a:cubicBezTo>
                  <a:cubicBezTo>
                    <a:pt x="13865" y="2447"/>
                    <a:pt x="13993" y="1722"/>
                    <a:pt x="14377" y="1124"/>
                  </a:cubicBezTo>
                  <a:cubicBezTo>
                    <a:pt x="14718" y="655"/>
                    <a:pt x="15230" y="399"/>
                    <a:pt x="15785" y="399"/>
                  </a:cubicBezTo>
                  <a:close/>
                  <a:moveTo>
                    <a:pt x="7232" y="1"/>
                  </a:moveTo>
                  <a:cubicBezTo>
                    <a:pt x="6910" y="1"/>
                    <a:pt x="6594" y="119"/>
                    <a:pt x="6357" y="356"/>
                  </a:cubicBezTo>
                  <a:cubicBezTo>
                    <a:pt x="5973" y="698"/>
                    <a:pt x="5717" y="1124"/>
                    <a:pt x="5589" y="1636"/>
                  </a:cubicBezTo>
                  <a:cubicBezTo>
                    <a:pt x="5461" y="2361"/>
                    <a:pt x="5631" y="3087"/>
                    <a:pt x="6015" y="3684"/>
                  </a:cubicBezTo>
                  <a:cubicBezTo>
                    <a:pt x="5418" y="3897"/>
                    <a:pt x="4821" y="4025"/>
                    <a:pt x="4224" y="4111"/>
                  </a:cubicBezTo>
                  <a:cubicBezTo>
                    <a:pt x="3873" y="4187"/>
                    <a:pt x="3523" y="4225"/>
                    <a:pt x="3176" y="4225"/>
                  </a:cubicBezTo>
                  <a:cubicBezTo>
                    <a:pt x="2552" y="4225"/>
                    <a:pt x="1941" y="4101"/>
                    <a:pt x="1365" y="3855"/>
                  </a:cubicBezTo>
                  <a:cubicBezTo>
                    <a:pt x="896" y="3599"/>
                    <a:pt x="512" y="3129"/>
                    <a:pt x="384" y="2617"/>
                  </a:cubicBezTo>
                  <a:cubicBezTo>
                    <a:pt x="256" y="2234"/>
                    <a:pt x="299" y="1850"/>
                    <a:pt x="512" y="1551"/>
                  </a:cubicBezTo>
                  <a:lnTo>
                    <a:pt x="299" y="1380"/>
                  </a:lnTo>
                  <a:cubicBezTo>
                    <a:pt x="43" y="1764"/>
                    <a:pt x="0" y="2234"/>
                    <a:pt x="128" y="2660"/>
                  </a:cubicBezTo>
                  <a:cubicBezTo>
                    <a:pt x="256" y="3300"/>
                    <a:pt x="683" y="3812"/>
                    <a:pt x="1237" y="4111"/>
                  </a:cubicBezTo>
                  <a:cubicBezTo>
                    <a:pt x="1849" y="4389"/>
                    <a:pt x="2515" y="4522"/>
                    <a:pt x="3188" y="4522"/>
                  </a:cubicBezTo>
                  <a:cubicBezTo>
                    <a:pt x="3548" y="4522"/>
                    <a:pt x="3909" y="4484"/>
                    <a:pt x="4266" y="4409"/>
                  </a:cubicBezTo>
                  <a:cubicBezTo>
                    <a:pt x="4906" y="4324"/>
                    <a:pt x="5546" y="4153"/>
                    <a:pt x="6143" y="3940"/>
                  </a:cubicBezTo>
                  <a:cubicBezTo>
                    <a:pt x="6399" y="4281"/>
                    <a:pt x="6655" y="4580"/>
                    <a:pt x="6997" y="4836"/>
                  </a:cubicBezTo>
                  <a:cubicBezTo>
                    <a:pt x="7963" y="5440"/>
                    <a:pt x="9082" y="5778"/>
                    <a:pt x="10209" y="5778"/>
                  </a:cubicBezTo>
                  <a:cubicBezTo>
                    <a:pt x="10276" y="5778"/>
                    <a:pt x="10343" y="5777"/>
                    <a:pt x="10409" y="5774"/>
                  </a:cubicBezTo>
                  <a:cubicBezTo>
                    <a:pt x="11945" y="5732"/>
                    <a:pt x="13438" y="5390"/>
                    <a:pt x="14803" y="4708"/>
                  </a:cubicBezTo>
                  <a:cubicBezTo>
                    <a:pt x="15187" y="5049"/>
                    <a:pt x="15657" y="5305"/>
                    <a:pt x="16169" y="5476"/>
                  </a:cubicBezTo>
                  <a:cubicBezTo>
                    <a:pt x="16839" y="5699"/>
                    <a:pt x="17542" y="5825"/>
                    <a:pt x="18249" y="5825"/>
                  </a:cubicBezTo>
                  <a:cubicBezTo>
                    <a:pt x="18352" y="5825"/>
                    <a:pt x="18455" y="5822"/>
                    <a:pt x="18558" y="5817"/>
                  </a:cubicBezTo>
                  <a:lnTo>
                    <a:pt x="19496" y="5817"/>
                  </a:lnTo>
                  <a:cubicBezTo>
                    <a:pt x="20264" y="5817"/>
                    <a:pt x="21032" y="5646"/>
                    <a:pt x="21757" y="5305"/>
                  </a:cubicBezTo>
                  <a:lnTo>
                    <a:pt x="21629" y="5049"/>
                  </a:lnTo>
                  <a:cubicBezTo>
                    <a:pt x="20947" y="5390"/>
                    <a:pt x="20221" y="5518"/>
                    <a:pt x="19453" y="5518"/>
                  </a:cubicBezTo>
                  <a:cubicBezTo>
                    <a:pt x="19175" y="5552"/>
                    <a:pt x="18893" y="5568"/>
                    <a:pt x="18611" y="5568"/>
                  </a:cubicBezTo>
                  <a:cubicBezTo>
                    <a:pt x="17813" y="5568"/>
                    <a:pt x="17010" y="5440"/>
                    <a:pt x="16254" y="5220"/>
                  </a:cubicBezTo>
                  <a:cubicBezTo>
                    <a:pt x="15827" y="5092"/>
                    <a:pt x="15401" y="4836"/>
                    <a:pt x="15059" y="4537"/>
                  </a:cubicBezTo>
                  <a:cubicBezTo>
                    <a:pt x="15529" y="4281"/>
                    <a:pt x="15955" y="3983"/>
                    <a:pt x="16382" y="3684"/>
                  </a:cubicBezTo>
                  <a:cubicBezTo>
                    <a:pt x="16937" y="3215"/>
                    <a:pt x="17662" y="2532"/>
                    <a:pt x="17534" y="1594"/>
                  </a:cubicBezTo>
                  <a:cubicBezTo>
                    <a:pt x="17406" y="740"/>
                    <a:pt x="16638" y="143"/>
                    <a:pt x="15785" y="143"/>
                  </a:cubicBezTo>
                  <a:cubicBezTo>
                    <a:pt x="15145" y="143"/>
                    <a:pt x="14548" y="442"/>
                    <a:pt x="14206" y="954"/>
                  </a:cubicBezTo>
                  <a:cubicBezTo>
                    <a:pt x="13737" y="1594"/>
                    <a:pt x="13566" y="2404"/>
                    <a:pt x="13780" y="3172"/>
                  </a:cubicBezTo>
                  <a:cubicBezTo>
                    <a:pt x="13950" y="3684"/>
                    <a:pt x="14206" y="4111"/>
                    <a:pt x="14590" y="4495"/>
                  </a:cubicBezTo>
                  <a:cubicBezTo>
                    <a:pt x="13268" y="5134"/>
                    <a:pt x="11860" y="5476"/>
                    <a:pt x="10409" y="5476"/>
                  </a:cubicBezTo>
                  <a:lnTo>
                    <a:pt x="10367" y="5476"/>
                  </a:lnTo>
                  <a:cubicBezTo>
                    <a:pt x="10295" y="5478"/>
                    <a:pt x="10223" y="5480"/>
                    <a:pt x="10151" y="5480"/>
                  </a:cubicBezTo>
                  <a:cubicBezTo>
                    <a:pt x="9077" y="5480"/>
                    <a:pt x="8047" y="5180"/>
                    <a:pt x="7167" y="4580"/>
                  </a:cubicBezTo>
                  <a:cubicBezTo>
                    <a:pt x="6869" y="4367"/>
                    <a:pt x="6613" y="4111"/>
                    <a:pt x="6399" y="3855"/>
                  </a:cubicBezTo>
                  <a:cubicBezTo>
                    <a:pt x="6826" y="3684"/>
                    <a:pt x="7210" y="3428"/>
                    <a:pt x="7551" y="3172"/>
                  </a:cubicBezTo>
                  <a:cubicBezTo>
                    <a:pt x="7978" y="2788"/>
                    <a:pt x="8319" y="2319"/>
                    <a:pt x="8490" y="1807"/>
                  </a:cubicBezTo>
                  <a:cubicBezTo>
                    <a:pt x="8703" y="1210"/>
                    <a:pt x="8490" y="570"/>
                    <a:pt x="7978" y="228"/>
                  </a:cubicBezTo>
                  <a:cubicBezTo>
                    <a:pt x="7750" y="77"/>
                    <a:pt x="7489" y="1"/>
                    <a:pt x="72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89" name="Google Shape;2689;p71"/>
          <p:cNvGrpSpPr/>
          <p:nvPr/>
        </p:nvGrpSpPr>
        <p:grpSpPr>
          <a:xfrm>
            <a:off x="8215543" y="3788418"/>
            <a:ext cx="275004" cy="136758"/>
            <a:chOff x="-1391825" y="4240400"/>
            <a:chExt cx="522225" cy="259700"/>
          </a:xfrm>
        </p:grpSpPr>
        <p:sp>
          <p:nvSpPr>
            <p:cNvPr id="2690" name="Google Shape;2690;p71"/>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71"/>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92" name="Google Shape;2692;p71"/>
          <p:cNvGrpSpPr/>
          <p:nvPr/>
        </p:nvGrpSpPr>
        <p:grpSpPr>
          <a:xfrm>
            <a:off x="8022162" y="3987500"/>
            <a:ext cx="167475" cy="354100"/>
            <a:chOff x="13256175" y="1380850"/>
            <a:chExt cx="167475" cy="354100"/>
          </a:xfrm>
        </p:grpSpPr>
        <p:sp>
          <p:nvSpPr>
            <p:cNvPr id="2693" name="Google Shape;2693;p71"/>
            <p:cNvSpPr/>
            <p:nvPr/>
          </p:nvSpPr>
          <p:spPr>
            <a:xfrm>
              <a:off x="13256175" y="1640000"/>
              <a:ext cx="117350" cy="94950"/>
            </a:xfrm>
            <a:custGeom>
              <a:avLst/>
              <a:gdLst/>
              <a:ahLst/>
              <a:cxnLst/>
              <a:rect l="l" t="t" r="r" b="b"/>
              <a:pathLst>
                <a:path w="4694" h="3798" extrusionOk="0">
                  <a:moveTo>
                    <a:pt x="2347" y="1"/>
                  </a:moveTo>
                  <a:cubicBezTo>
                    <a:pt x="1024" y="1"/>
                    <a:pt x="1" y="854"/>
                    <a:pt x="1" y="1878"/>
                  </a:cubicBezTo>
                  <a:cubicBezTo>
                    <a:pt x="1" y="2945"/>
                    <a:pt x="1024" y="3798"/>
                    <a:pt x="2347" y="3798"/>
                  </a:cubicBezTo>
                  <a:cubicBezTo>
                    <a:pt x="3627" y="3798"/>
                    <a:pt x="4693" y="2945"/>
                    <a:pt x="4693" y="1878"/>
                  </a:cubicBezTo>
                  <a:cubicBezTo>
                    <a:pt x="4693" y="854"/>
                    <a:pt x="3627" y="1"/>
                    <a:pt x="23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71"/>
            <p:cNvSpPr/>
            <p:nvPr/>
          </p:nvSpPr>
          <p:spPr>
            <a:xfrm>
              <a:off x="13340425" y="1380850"/>
              <a:ext cx="83225" cy="305050"/>
            </a:xfrm>
            <a:custGeom>
              <a:avLst/>
              <a:gdLst/>
              <a:ahLst/>
              <a:cxnLst/>
              <a:rect l="l" t="t" r="r" b="b"/>
              <a:pathLst>
                <a:path w="3329" h="12202" extrusionOk="0">
                  <a:moveTo>
                    <a:pt x="1" y="0"/>
                  </a:moveTo>
                  <a:lnTo>
                    <a:pt x="811" y="12201"/>
                  </a:lnTo>
                  <a:lnTo>
                    <a:pt x="1067" y="12159"/>
                  </a:lnTo>
                  <a:lnTo>
                    <a:pt x="427" y="2517"/>
                  </a:lnTo>
                  <a:lnTo>
                    <a:pt x="427" y="2517"/>
                  </a:lnTo>
                  <a:cubicBezTo>
                    <a:pt x="470" y="2645"/>
                    <a:pt x="555" y="2773"/>
                    <a:pt x="598" y="2901"/>
                  </a:cubicBezTo>
                  <a:cubicBezTo>
                    <a:pt x="854" y="3285"/>
                    <a:pt x="1195" y="3584"/>
                    <a:pt x="1622" y="3797"/>
                  </a:cubicBezTo>
                  <a:cubicBezTo>
                    <a:pt x="1878" y="3925"/>
                    <a:pt x="2091" y="4096"/>
                    <a:pt x="2305" y="4309"/>
                  </a:cubicBezTo>
                  <a:cubicBezTo>
                    <a:pt x="3030" y="5077"/>
                    <a:pt x="2987" y="6314"/>
                    <a:pt x="2816" y="7509"/>
                  </a:cubicBezTo>
                  <a:lnTo>
                    <a:pt x="3072" y="7551"/>
                  </a:lnTo>
                  <a:cubicBezTo>
                    <a:pt x="3243" y="6272"/>
                    <a:pt x="3328" y="4949"/>
                    <a:pt x="2518" y="4138"/>
                  </a:cubicBezTo>
                  <a:cubicBezTo>
                    <a:pt x="2262" y="3925"/>
                    <a:pt x="2006" y="3755"/>
                    <a:pt x="1750" y="3584"/>
                  </a:cubicBezTo>
                  <a:cubicBezTo>
                    <a:pt x="1366" y="3413"/>
                    <a:pt x="1067" y="3157"/>
                    <a:pt x="854" y="2816"/>
                  </a:cubicBezTo>
                  <a:cubicBezTo>
                    <a:pt x="683" y="2475"/>
                    <a:pt x="598" y="2091"/>
                    <a:pt x="598" y="1749"/>
                  </a:cubicBezTo>
                  <a:cubicBezTo>
                    <a:pt x="555" y="1323"/>
                    <a:pt x="470" y="939"/>
                    <a:pt x="299" y="555"/>
                  </a:cubicBezTo>
                  <a:lnTo>
                    <a:pt x="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95" name="Google Shape;2695;p71"/>
          <p:cNvGrpSpPr/>
          <p:nvPr/>
        </p:nvGrpSpPr>
        <p:grpSpPr>
          <a:xfrm rot="2222634" flipH="1">
            <a:off x="4272385" y="771641"/>
            <a:ext cx="730368" cy="636028"/>
            <a:chOff x="1434628" y="2199861"/>
            <a:chExt cx="363255" cy="316293"/>
          </a:xfrm>
        </p:grpSpPr>
        <p:sp>
          <p:nvSpPr>
            <p:cNvPr id="2696" name="Google Shape;2696;p71"/>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71"/>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71"/>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71"/>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00" name="Google Shape;2700;p71"/>
          <p:cNvGrpSpPr/>
          <p:nvPr/>
        </p:nvGrpSpPr>
        <p:grpSpPr>
          <a:xfrm>
            <a:off x="1109450" y="4118892"/>
            <a:ext cx="275004" cy="136758"/>
            <a:chOff x="-1391825" y="4240400"/>
            <a:chExt cx="522225" cy="259700"/>
          </a:xfrm>
        </p:grpSpPr>
        <p:sp>
          <p:nvSpPr>
            <p:cNvPr id="2701" name="Google Shape;2701;p71"/>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71"/>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 name="Title 2"/>
          <p:cNvSpPr>
            <a:spLocks noGrp="1"/>
          </p:cNvSpPr>
          <p:nvPr>
            <p:ph type="title"/>
          </p:nvPr>
        </p:nvSpPr>
        <p:spPr>
          <a:xfrm>
            <a:off x="465110" y="1563483"/>
            <a:ext cx="8344921" cy="1963500"/>
          </a:xfrm>
        </p:spPr>
        <p:txBody>
          <a:bodyPr/>
          <a:lstStyle/>
          <a:p>
            <a:pPr>
              <a:lnSpc>
                <a:spcPct val="150000"/>
              </a:lnSpc>
            </a:pPr>
            <a:r>
              <a:rPr lang="en-US" sz="4000" dirty="0" smtClean="0">
                <a:latin typeface="+mn-lt"/>
              </a:rPr>
              <a:t>CẢM ƠN CẢ LỚP ĐÃ CHÚ Ý THEO DÕI BÀI GIẢNG!</a:t>
            </a:r>
            <a:endParaRPr lang="en-US" sz="4000" dirty="0">
              <a:latin typeface="+mn-lt"/>
            </a:endParaRPr>
          </a:p>
        </p:txBody>
      </p:sp>
    </p:spTree>
  </p:cSld>
  <p:clrMapOvr>
    <a:masterClrMapping/>
  </p:clrMapOvr>
  <mc:AlternateContent xmlns:mc="http://schemas.openxmlformats.org/markup-compatibility/2006">
    <mc:Choice xmlns:p14="http://schemas.microsoft.com/office/powerpoint/2010/main" Requires="p14">
      <p:transition spd="slow">
        <p14:doors dir="vert"/>
      </p:transition>
    </mc:Choice>
    <mc:Fallback>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2133"/>
        <p:cNvGrpSpPr/>
        <p:nvPr/>
      </p:nvGrpSpPr>
      <p:grpSpPr>
        <a:xfrm>
          <a:off x="0" y="0"/>
          <a:ext cx="0" cy="0"/>
          <a:chOff x="0" y="0"/>
          <a:chExt cx="0" cy="0"/>
        </a:xfrm>
      </p:grpSpPr>
      <p:sp>
        <p:nvSpPr>
          <p:cNvPr id="2134" name="Google Shape;2134;p65"/>
          <p:cNvSpPr txBox="1">
            <a:spLocks noGrp="1"/>
          </p:cNvSpPr>
          <p:nvPr>
            <p:ph type="title"/>
          </p:nvPr>
        </p:nvSpPr>
        <p:spPr>
          <a:xfrm>
            <a:off x="1386987" y="1431878"/>
            <a:ext cx="6367800" cy="1820623"/>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4400" dirty="0" smtClean="0">
                <a:solidFill>
                  <a:schemeClr val="accent2">
                    <a:lumMod val="75000"/>
                  </a:schemeClr>
                </a:solidFill>
                <a:latin typeface="+mn-lt"/>
              </a:rPr>
              <a:t>MẠNG XÃ HỘI: </a:t>
            </a:r>
            <a:r>
              <a:rPr lang="en-US" sz="4400" dirty="0" smtClean="0">
                <a:latin typeface="+mn-lt"/>
              </a:rPr>
              <a:t/>
            </a:r>
            <a:br>
              <a:rPr lang="en-US" sz="4400" dirty="0" smtClean="0">
                <a:latin typeface="+mn-lt"/>
              </a:rPr>
            </a:br>
            <a:r>
              <a:rPr lang="en-US" sz="4400" dirty="0" smtClean="0">
                <a:solidFill>
                  <a:schemeClr val="accent3">
                    <a:lumMod val="50000"/>
                  </a:schemeClr>
                </a:solidFill>
                <a:latin typeface="+mn-lt"/>
              </a:rPr>
              <a:t>LỢI VÀ HẠI (2 </a:t>
            </a:r>
            <a:r>
              <a:rPr lang="en-US" sz="4400" dirty="0" err="1" smtClean="0">
                <a:solidFill>
                  <a:schemeClr val="accent3">
                    <a:lumMod val="50000"/>
                  </a:schemeClr>
                </a:solidFill>
                <a:latin typeface="+mn-lt"/>
              </a:rPr>
              <a:t>Tiết</a:t>
            </a:r>
            <a:r>
              <a:rPr lang="en-US" sz="4400" dirty="0" smtClean="0">
                <a:solidFill>
                  <a:schemeClr val="accent3">
                    <a:lumMod val="50000"/>
                  </a:schemeClr>
                </a:solidFill>
                <a:latin typeface="+mn-lt"/>
              </a:rPr>
              <a:t>)</a:t>
            </a:r>
            <a:endParaRPr sz="4400" dirty="0">
              <a:solidFill>
                <a:schemeClr val="accent3">
                  <a:lumMod val="50000"/>
                </a:schemeClr>
              </a:solidFill>
              <a:latin typeface="+mn-lt"/>
            </a:endParaRPr>
          </a:p>
        </p:txBody>
      </p:sp>
      <p:grpSp>
        <p:nvGrpSpPr>
          <p:cNvPr id="2138" name="Google Shape;2138;p65"/>
          <p:cNvGrpSpPr/>
          <p:nvPr/>
        </p:nvGrpSpPr>
        <p:grpSpPr>
          <a:xfrm>
            <a:off x="5800599" y="1680966"/>
            <a:ext cx="378384" cy="394271"/>
            <a:chOff x="2220002" y="1905008"/>
            <a:chExt cx="305025" cy="304187"/>
          </a:xfrm>
        </p:grpSpPr>
        <p:sp>
          <p:nvSpPr>
            <p:cNvPr id="2139" name="Google Shape;2139;p65"/>
            <p:cNvSpPr/>
            <p:nvPr/>
          </p:nvSpPr>
          <p:spPr>
            <a:xfrm>
              <a:off x="2220002" y="1905008"/>
              <a:ext cx="305025" cy="304187"/>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65"/>
            <p:cNvSpPr/>
            <p:nvPr/>
          </p:nvSpPr>
          <p:spPr>
            <a:xfrm rot="-10016331">
              <a:off x="2279796" y="2075777"/>
              <a:ext cx="171083" cy="79731"/>
            </a:xfrm>
            <a:custGeom>
              <a:avLst/>
              <a:gdLst/>
              <a:ahLst/>
              <a:cxnLst/>
              <a:rect l="l" t="t" r="r" b="b"/>
              <a:pathLst>
                <a:path w="6840" h="3191" extrusionOk="0">
                  <a:moveTo>
                    <a:pt x="3602" y="1"/>
                  </a:moveTo>
                  <a:cubicBezTo>
                    <a:pt x="1909" y="1"/>
                    <a:pt x="232" y="1144"/>
                    <a:pt x="0" y="3191"/>
                  </a:cubicBezTo>
                  <a:lnTo>
                    <a:pt x="6840" y="2045"/>
                  </a:lnTo>
                  <a:cubicBezTo>
                    <a:pt x="6157" y="648"/>
                    <a:pt x="4875" y="1"/>
                    <a:pt x="360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65"/>
            <p:cNvSpPr/>
            <p:nvPr/>
          </p:nvSpPr>
          <p:spPr>
            <a:xfrm rot="10246181">
              <a:off x="2269371" y="1992203"/>
              <a:ext cx="80323" cy="36024"/>
            </a:xfrm>
            <a:custGeom>
              <a:avLst/>
              <a:gdLst/>
              <a:ahLst/>
              <a:cxnLst/>
              <a:rect l="l" t="t" r="r" b="b"/>
              <a:pathLst>
                <a:path w="3217" h="1458" extrusionOk="0">
                  <a:moveTo>
                    <a:pt x="1581" y="1"/>
                  </a:moveTo>
                  <a:cubicBezTo>
                    <a:pt x="931" y="1"/>
                    <a:pt x="276" y="365"/>
                    <a:pt x="0" y="1124"/>
                  </a:cubicBezTo>
                  <a:lnTo>
                    <a:pt x="444" y="1272"/>
                  </a:lnTo>
                  <a:cubicBezTo>
                    <a:pt x="650" y="740"/>
                    <a:pt x="1111" y="487"/>
                    <a:pt x="1572" y="487"/>
                  </a:cubicBezTo>
                  <a:cubicBezTo>
                    <a:pt x="2104" y="487"/>
                    <a:pt x="2634" y="824"/>
                    <a:pt x="2773" y="1457"/>
                  </a:cubicBezTo>
                  <a:lnTo>
                    <a:pt x="3217" y="1383"/>
                  </a:lnTo>
                  <a:cubicBezTo>
                    <a:pt x="3059" y="476"/>
                    <a:pt x="2323" y="1"/>
                    <a:pt x="15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65"/>
            <p:cNvSpPr/>
            <p:nvPr/>
          </p:nvSpPr>
          <p:spPr>
            <a:xfrm rot="-10756665">
              <a:off x="2397757" y="2007336"/>
              <a:ext cx="80391" cy="36466"/>
            </a:xfrm>
            <a:custGeom>
              <a:avLst/>
              <a:gdLst/>
              <a:ahLst/>
              <a:cxnLst/>
              <a:rect l="l" t="t" r="r" b="b"/>
              <a:pathLst>
                <a:path w="3217" h="1458" extrusionOk="0">
                  <a:moveTo>
                    <a:pt x="1553" y="1"/>
                  </a:moveTo>
                  <a:cubicBezTo>
                    <a:pt x="905" y="1"/>
                    <a:pt x="259" y="365"/>
                    <a:pt x="0" y="1124"/>
                  </a:cubicBezTo>
                  <a:lnTo>
                    <a:pt x="444" y="1272"/>
                  </a:lnTo>
                  <a:cubicBezTo>
                    <a:pt x="633" y="740"/>
                    <a:pt x="1085" y="487"/>
                    <a:pt x="1541" y="487"/>
                  </a:cubicBezTo>
                  <a:cubicBezTo>
                    <a:pt x="2066" y="487"/>
                    <a:pt x="2597" y="824"/>
                    <a:pt x="2736" y="1457"/>
                  </a:cubicBezTo>
                  <a:lnTo>
                    <a:pt x="3217" y="1383"/>
                  </a:lnTo>
                  <a:cubicBezTo>
                    <a:pt x="3039" y="476"/>
                    <a:pt x="2294" y="1"/>
                    <a:pt x="15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3" name="Google Shape;2143;p65"/>
          <p:cNvGrpSpPr/>
          <p:nvPr/>
        </p:nvGrpSpPr>
        <p:grpSpPr>
          <a:xfrm>
            <a:off x="2407920" y="2667997"/>
            <a:ext cx="411770" cy="404986"/>
            <a:chOff x="-5142500" y="4841450"/>
            <a:chExt cx="310575" cy="313750"/>
          </a:xfrm>
        </p:grpSpPr>
        <p:sp>
          <p:nvSpPr>
            <p:cNvPr id="2144" name="Google Shape;2144;p65"/>
            <p:cNvSpPr/>
            <p:nvPr/>
          </p:nvSpPr>
          <p:spPr>
            <a:xfrm>
              <a:off x="-5142500" y="4841450"/>
              <a:ext cx="310575" cy="313750"/>
            </a:xfrm>
            <a:custGeom>
              <a:avLst/>
              <a:gdLst/>
              <a:ahLst/>
              <a:cxnLst/>
              <a:rect l="l" t="t" r="r" b="b"/>
              <a:pathLst>
                <a:path w="12423" h="12550" extrusionOk="0">
                  <a:moveTo>
                    <a:pt x="6097" y="1"/>
                  </a:moveTo>
                  <a:cubicBezTo>
                    <a:pt x="5927" y="1"/>
                    <a:pt x="5755" y="8"/>
                    <a:pt x="5583" y="24"/>
                  </a:cubicBezTo>
                  <a:cubicBezTo>
                    <a:pt x="2330" y="357"/>
                    <a:pt x="1" y="3426"/>
                    <a:pt x="333" y="6864"/>
                  </a:cubicBezTo>
                  <a:cubicBezTo>
                    <a:pt x="646" y="10132"/>
                    <a:pt x="3248" y="12550"/>
                    <a:pt x="6262" y="12550"/>
                  </a:cubicBezTo>
                  <a:cubicBezTo>
                    <a:pt x="6453" y="12550"/>
                    <a:pt x="6646" y="12540"/>
                    <a:pt x="6840" y="12520"/>
                  </a:cubicBezTo>
                  <a:cubicBezTo>
                    <a:pt x="10057" y="12225"/>
                    <a:pt x="12423" y="9156"/>
                    <a:pt x="12053" y="5718"/>
                  </a:cubicBezTo>
                  <a:cubicBezTo>
                    <a:pt x="11738" y="2429"/>
                    <a:pt x="9105" y="1"/>
                    <a:pt x="60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2145" name="Google Shape;2145;p65"/>
            <p:cNvSpPr/>
            <p:nvPr/>
          </p:nvSpPr>
          <p:spPr>
            <a:xfrm>
              <a:off x="-5053716" y="4951581"/>
              <a:ext cx="44391" cy="34463"/>
            </a:xfrm>
            <a:custGeom>
              <a:avLst/>
              <a:gdLst/>
              <a:ahLst/>
              <a:cxnLst/>
              <a:rect l="l" t="t" r="r" b="b"/>
              <a:pathLst>
                <a:path w="1776" h="1647" extrusionOk="0">
                  <a:moveTo>
                    <a:pt x="1042" y="1"/>
                  </a:moveTo>
                  <a:cubicBezTo>
                    <a:pt x="1015" y="1"/>
                    <a:pt x="989" y="2"/>
                    <a:pt x="962" y="5"/>
                  </a:cubicBezTo>
                  <a:cubicBezTo>
                    <a:pt x="296" y="116"/>
                    <a:pt x="1" y="1188"/>
                    <a:pt x="592" y="1558"/>
                  </a:cubicBezTo>
                  <a:cubicBezTo>
                    <a:pt x="673" y="1612"/>
                    <a:pt x="774" y="1646"/>
                    <a:pt x="881" y="1646"/>
                  </a:cubicBezTo>
                  <a:cubicBezTo>
                    <a:pt x="920" y="1646"/>
                    <a:pt x="959" y="1642"/>
                    <a:pt x="999" y="1632"/>
                  </a:cubicBezTo>
                  <a:cubicBezTo>
                    <a:pt x="1332" y="1595"/>
                    <a:pt x="1590" y="1373"/>
                    <a:pt x="1701" y="1077"/>
                  </a:cubicBezTo>
                  <a:cubicBezTo>
                    <a:pt x="1775" y="929"/>
                    <a:pt x="1775" y="744"/>
                    <a:pt x="1738" y="560"/>
                  </a:cubicBezTo>
                  <a:cubicBezTo>
                    <a:pt x="1670" y="217"/>
                    <a:pt x="1378" y="1"/>
                    <a:pt x="1042" y="1"/>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2146" name="Google Shape;2146;p65"/>
            <p:cNvSpPr/>
            <p:nvPr/>
          </p:nvSpPr>
          <p:spPr>
            <a:xfrm>
              <a:off x="-4978003" y="4953700"/>
              <a:ext cx="41150" cy="34325"/>
            </a:xfrm>
            <a:custGeom>
              <a:avLst/>
              <a:gdLst/>
              <a:ahLst/>
              <a:cxnLst/>
              <a:rect l="l" t="t" r="r" b="b"/>
              <a:pathLst>
                <a:path w="1646" h="1373" extrusionOk="0">
                  <a:moveTo>
                    <a:pt x="906" y="0"/>
                  </a:moveTo>
                  <a:cubicBezTo>
                    <a:pt x="659" y="0"/>
                    <a:pt x="413" y="122"/>
                    <a:pt x="277" y="377"/>
                  </a:cubicBezTo>
                  <a:cubicBezTo>
                    <a:pt x="1" y="954"/>
                    <a:pt x="500" y="1372"/>
                    <a:pt x="970" y="1372"/>
                  </a:cubicBezTo>
                  <a:cubicBezTo>
                    <a:pt x="1253" y="1372"/>
                    <a:pt x="1525" y="1220"/>
                    <a:pt x="1608" y="858"/>
                  </a:cubicBezTo>
                  <a:cubicBezTo>
                    <a:pt x="1645" y="710"/>
                    <a:pt x="1608" y="599"/>
                    <a:pt x="1608" y="488"/>
                  </a:cubicBezTo>
                  <a:cubicBezTo>
                    <a:pt x="1488" y="169"/>
                    <a:pt x="1196" y="0"/>
                    <a:pt x="906" y="0"/>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2147" name="Google Shape;2147;p65"/>
            <p:cNvSpPr/>
            <p:nvPr/>
          </p:nvSpPr>
          <p:spPr>
            <a:xfrm rot="-10706838">
              <a:off x="-5061726" y="5026021"/>
              <a:ext cx="149027" cy="64534"/>
            </a:xfrm>
            <a:custGeom>
              <a:avLst/>
              <a:gdLst/>
              <a:ahLst/>
              <a:cxnLst/>
              <a:rect l="l" t="t" r="r" b="b"/>
              <a:pathLst>
                <a:path w="6027" h="2552" extrusionOk="0">
                  <a:moveTo>
                    <a:pt x="3253" y="1"/>
                  </a:moveTo>
                  <a:cubicBezTo>
                    <a:pt x="1960" y="38"/>
                    <a:pt x="702" y="925"/>
                    <a:pt x="0" y="2330"/>
                  </a:cubicBezTo>
                  <a:lnTo>
                    <a:pt x="407" y="2552"/>
                  </a:lnTo>
                  <a:cubicBezTo>
                    <a:pt x="1035" y="1295"/>
                    <a:pt x="2181" y="482"/>
                    <a:pt x="3253" y="482"/>
                  </a:cubicBezTo>
                  <a:cubicBezTo>
                    <a:pt x="4215" y="482"/>
                    <a:pt x="5028" y="1036"/>
                    <a:pt x="5620" y="2071"/>
                  </a:cubicBezTo>
                  <a:lnTo>
                    <a:pt x="6026" y="1849"/>
                  </a:lnTo>
                  <a:cubicBezTo>
                    <a:pt x="5324" y="666"/>
                    <a:pt x="4363" y="1"/>
                    <a:pt x="3253" y="1"/>
                  </a:cubicBezTo>
                  <a:close/>
                </a:path>
              </a:pathLst>
            </a:custGeom>
            <a:solidFill>
              <a:schemeClr val="dk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grpSp>
      <p:grpSp>
        <p:nvGrpSpPr>
          <p:cNvPr id="2148" name="Google Shape;2148;p65"/>
          <p:cNvGrpSpPr/>
          <p:nvPr/>
        </p:nvGrpSpPr>
        <p:grpSpPr>
          <a:xfrm rot="360973" flipH="1">
            <a:off x="1176664" y="656863"/>
            <a:ext cx="770456" cy="670914"/>
            <a:chOff x="1434628" y="2199861"/>
            <a:chExt cx="363255" cy="316293"/>
          </a:xfrm>
        </p:grpSpPr>
        <p:sp>
          <p:nvSpPr>
            <p:cNvPr id="2149" name="Google Shape;2149;p65"/>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 name="Google Shape;2150;p65"/>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 name="Google Shape;2151;p65"/>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 name="Google Shape;2152;p65"/>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3" name="Google Shape;2153;p65"/>
          <p:cNvGrpSpPr/>
          <p:nvPr/>
        </p:nvGrpSpPr>
        <p:grpSpPr>
          <a:xfrm flipH="1">
            <a:off x="6872976" y="3298593"/>
            <a:ext cx="1070972" cy="802814"/>
            <a:chOff x="13519600" y="1618956"/>
            <a:chExt cx="1138000" cy="852969"/>
          </a:xfrm>
        </p:grpSpPr>
        <p:sp>
          <p:nvSpPr>
            <p:cNvPr id="2154" name="Google Shape;2154;p65"/>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65"/>
            <p:cNvSpPr/>
            <p:nvPr/>
          </p:nvSpPr>
          <p:spPr>
            <a:xfrm rot="-8495660" flipH="1">
              <a:off x="13804537" y="1620868"/>
              <a:ext cx="178143" cy="49380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65"/>
            <p:cNvSpPr/>
            <p:nvPr/>
          </p:nvSpPr>
          <p:spPr>
            <a:xfrm>
              <a:off x="13720600" y="2120525"/>
              <a:ext cx="796700" cy="162625"/>
            </a:xfrm>
            <a:custGeom>
              <a:avLst/>
              <a:gdLst/>
              <a:ahLst/>
              <a:cxnLst/>
              <a:rect l="l" t="t" r="r" b="b"/>
              <a:pathLst>
                <a:path w="31868" h="6505" extrusionOk="0">
                  <a:moveTo>
                    <a:pt x="8319" y="532"/>
                  </a:moveTo>
                  <a:cubicBezTo>
                    <a:pt x="8490" y="532"/>
                    <a:pt x="8703" y="617"/>
                    <a:pt x="8831" y="703"/>
                  </a:cubicBezTo>
                  <a:cubicBezTo>
                    <a:pt x="9300" y="1129"/>
                    <a:pt x="9471" y="1726"/>
                    <a:pt x="9343" y="2281"/>
                  </a:cubicBezTo>
                  <a:cubicBezTo>
                    <a:pt x="9172" y="3134"/>
                    <a:pt x="8703" y="3945"/>
                    <a:pt x="8020" y="4457"/>
                  </a:cubicBezTo>
                  <a:cubicBezTo>
                    <a:pt x="7892" y="4329"/>
                    <a:pt x="7722" y="4158"/>
                    <a:pt x="7594" y="4030"/>
                  </a:cubicBezTo>
                  <a:cubicBezTo>
                    <a:pt x="6997" y="3348"/>
                    <a:pt x="6783" y="2452"/>
                    <a:pt x="6911" y="1598"/>
                  </a:cubicBezTo>
                  <a:cubicBezTo>
                    <a:pt x="7082" y="1129"/>
                    <a:pt x="7423" y="788"/>
                    <a:pt x="7892" y="617"/>
                  </a:cubicBezTo>
                  <a:cubicBezTo>
                    <a:pt x="8020" y="575"/>
                    <a:pt x="8148" y="532"/>
                    <a:pt x="8319" y="532"/>
                  </a:cubicBezTo>
                  <a:close/>
                  <a:moveTo>
                    <a:pt x="23378" y="276"/>
                  </a:moveTo>
                  <a:cubicBezTo>
                    <a:pt x="23549" y="276"/>
                    <a:pt x="23762" y="319"/>
                    <a:pt x="23933" y="404"/>
                  </a:cubicBezTo>
                  <a:cubicBezTo>
                    <a:pt x="24189" y="575"/>
                    <a:pt x="24359" y="873"/>
                    <a:pt x="24402" y="1172"/>
                  </a:cubicBezTo>
                  <a:cubicBezTo>
                    <a:pt x="24445" y="2025"/>
                    <a:pt x="24146" y="2836"/>
                    <a:pt x="23592" y="3433"/>
                  </a:cubicBezTo>
                  <a:cubicBezTo>
                    <a:pt x="23250" y="3859"/>
                    <a:pt x="22909" y="4243"/>
                    <a:pt x="22482" y="4585"/>
                  </a:cubicBezTo>
                  <a:cubicBezTo>
                    <a:pt x="22397" y="4457"/>
                    <a:pt x="22312" y="4371"/>
                    <a:pt x="22226" y="4243"/>
                  </a:cubicBezTo>
                  <a:cubicBezTo>
                    <a:pt x="21714" y="3518"/>
                    <a:pt x="21501" y="2622"/>
                    <a:pt x="21714" y="1769"/>
                  </a:cubicBezTo>
                  <a:cubicBezTo>
                    <a:pt x="21842" y="1129"/>
                    <a:pt x="22312" y="617"/>
                    <a:pt x="22866" y="361"/>
                  </a:cubicBezTo>
                  <a:cubicBezTo>
                    <a:pt x="23037" y="276"/>
                    <a:pt x="23208" y="276"/>
                    <a:pt x="23378" y="276"/>
                  </a:cubicBezTo>
                  <a:close/>
                  <a:moveTo>
                    <a:pt x="16169" y="1001"/>
                  </a:moveTo>
                  <a:cubicBezTo>
                    <a:pt x="16425" y="1001"/>
                    <a:pt x="16638" y="1087"/>
                    <a:pt x="16808" y="1257"/>
                  </a:cubicBezTo>
                  <a:cubicBezTo>
                    <a:pt x="17150" y="1513"/>
                    <a:pt x="17406" y="1897"/>
                    <a:pt x="17448" y="2324"/>
                  </a:cubicBezTo>
                  <a:cubicBezTo>
                    <a:pt x="17448" y="3092"/>
                    <a:pt x="17107" y="3817"/>
                    <a:pt x="16553" y="4371"/>
                  </a:cubicBezTo>
                  <a:cubicBezTo>
                    <a:pt x="16297" y="4585"/>
                    <a:pt x="16083" y="4798"/>
                    <a:pt x="15827" y="5011"/>
                  </a:cubicBezTo>
                  <a:cubicBezTo>
                    <a:pt x="15699" y="4883"/>
                    <a:pt x="15571" y="4755"/>
                    <a:pt x="15486" y="4627"/>
                  </a:cubicBezTo>
                  <a:cubicBezTo>
                    <a:pt x="14931" y="3945"/>
                    <a:pt x="14718" y="3049"/>
                    <a:pt x="14889" y="2238"/>
                  </a:cubicBezTo>
                  <a:cubicBezTo>
                    <a:pt x="15017" y="1641"/>
                    <a:pt x="15401" y="1172"/>
                    <a:pt x="15955" y="1001"/>
                  </a:cubicBezTo>
                  <a:close/>
                  <a:moveTo>
                    <a:pt x="23328" y="0"/>
                  </a:moveTo>
                  <a:cubicBezTo>
                    <a:pt x="23145" y="0"/>
                    <a:pt x="22959" y="34"/>
                    <a:pt x="22781" y="105"/>
                  </a:cubicBezTo>
                  <a:cubicBezTo>
                    <a:pt x="22098" y="404"/>
                    <a:pt x="21629" y="1001"/>
                    <a:pt x="21416" y="1726"/>
                  </a:cubicBezTo>
                  <a:cubicBezTo>
                    <a:pt x="21245" y="2665"/>
                    <a:pt x="21459" y="3603"/>
                    <a:pt x="22013" y="4371"/>
                  </a:cubicBezTo>
                  <a:cubicBezTo>
                    <a:pt x="22098" y="4499"/>
                    <a:pt x="22226" y="4627"/>
                    <a:pt x="22312" y="4713"/>
                  </a:cubicBezTo>
                  <a:cubicBezTo>
                    <a:pt x="21245" y="5656"/>
                    <a:pt x="19942" y="6166"/>
                    <a:pt x="18554" y="6166"/>
                  </a:cubicBezTo>
                  <a:cubicBezTo>
                    <a:pt x="18499" y="6166"/>
                    <a:pt x="18443" y="6165"/>
                    <a:pt x="18387" y="6163"/>
                  </a:cubicBezTo>
                  <a:cubicBezTo>
                    <a:pt x="17534" y="6120"/>
                    <a:pt x="16680" y="5779"/>
                    <a:pt x="16041" y="5182"/>
                  </a:cubicBezTo>
                  <a:cubicBezTo>
                    <a:pt x="16297" y="4969"/>
                    <a:pt x="16553" y="4755"/>
                    <a:pt x="16766" y="4542"/>
                  </a:cubicBezTo>
                  <a:cubicBezTo>
                    <a:pt x="17363" y="3945"/>
                    <a:pt x="17704" y="3092"/>
                    <a:pt x="17704" y="2238"/>
                  </a:cubicBezTo>
                  <a:cubicBezTo>
                    <a:pt x="17662" y="1769"/>
                    <a:pt x="17363" y="1300"/>
                    <a:pt x="16979" y="1001"/>
                  </a:cubicBezTo>
                  <a:cubicBezTo>
                    <a:pt x="16755" y="809"/>
                    <a:pt x="16483" y="713"/>
                    <a:pt x="16199" y="713"/>
                  </a:cubicBezTo>
                  <a:cubicBezTo>
                    <a:pt x="16105" y="713"/>
                    <a:pt x="16009" y="724"/>
                    <a:pt x="15913" y="745"/>
                  </a:cubicBezTo>
                  <a:cubicBezTo>
                    <a:pt x="15273" y="916"/>
                    <a:pt x="14761" y="1470"/>
                    <a:pt x="14675" y="2153"/>
                  </a:cubicBezTo>
                  <a:cubicBezTo>
                    <a:pt x="14462" y="3092"/>
                    <a:pt x="14675" y="4030"/>
                    <a:pt x="15273" y="4755"/>
                  </a:cubicBezTo>
                  <a:cubicBezTo>
                    <a:pt x="15401" y="4883"/>
                    <a:pt x="15486" y="5011"/>
                    <a:pt x="15614" y="5139"/>
                  </a:cubicBezTo>
                  <a:cubicBezTo>
                    <a:pt x="14607" y="5784"/>
                    <a:pt x="13410" y="6124"/>
                    <a:pt x="12202" y="6124"/>
                  </a:cubicBezTo>
                  <a:cubicBezTo>
                    <a:pt x="12130" y="6124"/>
                    <a:pt x="12059" y="6123"/>
                    <a:pt x="11988" y="6120"/>
                  </a:cubicBezTo>
                  <a:cubicBezTo>
                    <a:pt x="10623" y="6078"/>
                    <a:pt x="9258" y="5566"/>
                    <a:pt x="8234" y="4627"/>
                  </a:cubicBezTo>
                  <a:cubicBezTo>
                    <a:pt x="8959" y="4030"/>
                    <a:pt x="9428" y="3220"/>
                    <a:pt x="9599" y="2281"/>
                  </a:cubicBezTo>
                  <a:cubicBezTo>
                    <a:pt x="9727" y="1598"/>
                    <a:pt x="9513" y="916"/>
                    <a:pt x="9002" y="489"/>
                  </a:cubicBezTo>
                  <a:cubicBezTo>
                    <a:pt x="8783" y="325"/>
                    <a:pt x="8511" y="249"/>
                    <a:pt x="8244" y="249"/>
                  </a:cubicBezTo>
                  <a:cubicBezTo>
                    <a:pt x="8094" y="249"/>
                    <a:pt x="7945" y="273"/>
                    <a:pt x="7807" y="319"/>
                  </a:cubicBezTo>
                  <a:cubicBezTo>
                    <a:pt x="7252" y="532"/>
                    <a:pt x="6869" y="959"/>
                    <a:pt x="6698" y="1513"/>
                  </a:cubicBezTo>
                  <a:cubicBezTo>
                    <a:pt x="6357" y="2580"/>
                    <a:pt x="6997" y="3646"/>
                    <a:pt x="7423" y="4158"/>
                  </a:cubicBezTo>
                  <a:cubicBezTo>
                    <a:pt x="7508" y="4329"/>
                    <a:pt x="7679" y="4457"/>
                    <a:pt x="7807" y="4627"/>
                  </a:cubicBezTo>
                  <a:cubicBezTo>
                    <a:pt x="7124" y="5097"/>
                    <a:pt x="6314" y="5438"/>
                    <a:pt x="5503" y="5566"/>
                  </a:cubicBezTo>
                  <a:cubicBezTo>
                    <a:pt x="5204" y="5608"/>
                    <a:pt x="4903" y="5627"/>
                    <a:pt x="4602" y="5627"/>
                  </a:cubicBezTo>
                  <a:cubicBezTo>
                    <a:pt x="3060" y="5627"/>
                    <a:pt x="1513" y="5127"/>
                    <a:pt x="85" y="4627"/>
                  </a:cubicBezTo>
                  <a:lnTo>
                    <a:pt x="0" y="4883"/>
                  </a:lnTo>
                  <a:cubicBezTo>
                    <a:pt x="1450" y="5414"/>
                    <a:pt x="2988" y="5886"/>
                    <a:pt x="4566" y="5886"/>
                  </a:cubicBezTo>
                  <a:cubicBezTo>
                    <a:pt x="4891" y="5886"/>
                    <a:pt x="5218" y="5866"/>
                    <a:pt x="5546" y="5822"/>
                  </a:cubicBezTo>
                  <a:cubicBezTo>
                    <a:pt x="6442" y="5694"/>
                    <a:pt x="7295" y="5353"/>
                    <a:pt x="8020" y="4798"/>
                  </a:cubicBezTo>
                  <a:cubicBezTo>
                    <a:pt x="9087" y="5779"/>
                    <a:pt x="10537" y="6376"/>
                    <a:pt x="11988" y="6419"/>
                  </a:cubicBezTo>
                  <a:cubicBezTo>
                    <a:pt x="12064" y="6421"/>
                    <a:pt x="12139" y="6423"/>
                    <a:pt x="12215" y="6423"/>
                  </a:cubicBezTo>
                  <a:cubicBezTo>
                    <a:pt x="13499" y="6423"/>
                    <a:pt x="14739" y="6080"/>
                    <a:pt x="15827" y="5395"/>
                  </a:cubicBezTo>
                  <a:cubicBezTo>
                    <a:pt x="16510" y="6035"/>
                    <a:pt x="17406" y="6419"/>
                    <a:pt x="18387" y="6462"/>
                  </a:cubicBezTo>
                  <a:cubicBezTo>
                    <a:pt x="18441" y="6463"/>
                    <a:pt x="18494" y="6464"/>
                    <a:pt x="18548" y="6464"/>
                  </a:cubicBezTo>
                  <a:cubicBezTo>
                    <a:pt x="19984" y="6464"/>
                    <a:pt x="21372" y="5915"/>
                    <a:pt x="22482" y="4969"/>
                  </a:cubicBezTo>
                  <a:cubicBezTo>
                    <a:pt x="23250" y="5779"/>
                    <a:pt x="24274" y="6291"/>
                    <a:pt x="25426" y="6462"/>
                  </a:cubicBezTo>
                  <a:cubicBezTo>
                    <a:pt x="25682" y="6462"/>
                    <a:pt x="25938" y="6504"/>
                    <a:pt x="26237" y="6504"/>
                  </a:cubicBezTo>
                  <a:cubicBezTo>
                    <a:pt x="28242" y="6504"/>
                    <a:pt x="30204" y="5566"/>
                    <a:pt x="31868" y="4670"/>
                  </a:cubicBezTo>
                  <a:lnTo>
                    <a:pt x="31740" y="4457"/>
                  </a:lnTo>
                  <a:cubicBezTo>
                    <a:pt x="30061" y="5334"/>
                    <a:pt x="28144" y="6246"/>
                    <a:pt x="26140" y="6246"/>
                  </a:cubicBezTo>
                  <a:cubicBezTo>
                    <a:pt x="25903" y="6246"/>
                    <a:pt x="25665" y="6233"/>
                    <a:pt x="25426" y="6206"/>
                  </a:cubicBezTo>
                  <a:cubicBezTo>
                    <a:pt x="24402" y="6035"/>
                    <a:pt x="23421" y="5566"/>
                    <a:pt x="22696" y="4798"/>
                  </a:cubicBezTo>
                  <a:cubicBezTo>
                    <a:pt x="23080" y="4414"/>
                    <a:pt x="23464" y="4030"/>
                    <a:pt x="23805" y="3646"/>
                  </a:cubicBezTo>
                  <a:cubicBezTo>
                    <a:pt x="24402" y="2964"/>
                    <a:pt x="24701" y="2068"/>
                    <a:pt x="24658" y="1172"/>
                  </a:cubicBezTo>
                  <a:cubicBezTo>
                    <a:pt x="24615" y="788"/>
                    <a:pt x="24402" y="404"/>
                    <a:pt x="24061" y="191"/>
                  </a:cubicBezTo>
                  <a:cubicBezTo>
                    <a:pt x="23837" y="66"/>
                    <a:pt x="23584" y="0"/>
                    <a:pt x="233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7" name="Google Shape;2157;p65"/>
          <p:cNvGrpSpPr/>
          <p:nvPr/>
        </p:nvGrpSpPr>
        <p:grpSpPr>
          <a:xfrm>
            <a:off x="733558" y="2432896"/>
            <a:ext cx="1152921" cy="865709"/>
            <a:chOff x="11717200" y="1003300"/>
            <a:chExt cx="987428" cy="741379"/>
          </a:xfrm>
        </p:grpSpPr>
        <p:sp>
          <p:nvSpPr>
            <p:cNvPr id="2158" name="Google Shape;2158;p65"/>
            <p:cNvSpPr/>
            <p:nvPr/>
          </p:nvSpPr>
          <p:spPr>
            <a:xfrm>
              <a:off x="11717200" y="1003300"/>
              <a:ext cx="868150" cy="482100"/>
            </a:xfrm>
            <a:custGeom>
              <a:avLst/>
              <a:gdLst/>
              <a:ahLst/>
              <a:cxnLst/>
              <a:rect l="l" t="t" r="r" b="b"/>
              <a:pathLst>
                <a:path w="34726" h="19284" extrusionOk="0">
                  <a:moveTo>
                    <a:pt x="17363" y="0"/>
                  </a:moveTo>
                  <a:cubicBezTo>
                    <a:pt x="7764" y="0"/>
                    <a:pt x="0" y="4309"/>
                    <a:pt x="0" y="9642"/>
                  </a:cubicBezTo>
                  <a:cubicBezTo>
                    <a:pt x="0" y="14974"/>
                    <a:pt x="7764" y="19283"/>
                    <a:pt x="17363" y="19283"/>
                  </a:cubicBezTo>
                  <a:cubicBezTo>
                    <a:pt x="26962" y="19283"/>
                    <a:pt x="34726" y="14974"/>
                    <a:pt x="34726" y="9642"/>
                  </a:cubicBezTo>
                  <a:cubicBezTo>
                    <a:pt x="34726" y="4309"/>
                    <a:pt x="26962" y="0"/>
                    <a:pt x="173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65"/>
            <p:cNvSpPr/>
            <p:nvPr/>
          </p:nvSpPr>
          <p:spPr>
            <a:xfrm rot="-2992783">
              <a:off x="12351520" y="1317929"/>
              <a:ext cx="240002" cy="407429"/>
            </a:xfrm>
            <a:custGeom>
              <a:avLst/>
              <a:gdLst/>
              <a:ahLst/>
              <a:cxnLst/>
              <a:rect l="l" t="t" r="r" b="b"/>
              <a:pathLst>
                <a:path w="9600" h="16297" extrusionOk="0">
                  <a:moveTo>
                    <a:pt x="2091" y="0"/>
                  </a:moveTo>
                  <a:lnTo>
                    <a:pt x="2091" y="0"/>
                  </a:lnTo>
                  <a:cubicBezTo>
                    <a:pt x="1" y="5333"/>
                    <a:pt x="427" y="11348"/>
                    <a:pt x="3243" y="16297"/>
                  </a:cubicBezTo>
                  <a:cubicBezTo>
                    <a:pt x="2518" y="10410"/>
                    <a:pt x="4907" y="4522"/>
                    <a:pt x="9599" y="854"/>
                  </a:cubicBezTo>
                  <a:lnTo>
                    <a:pt x="209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65"/>
            <p:cNvSpPr/>
            <p:nvPr/>
          </p:nvSpPr>
          <p:spPr>
            <a:xfrm>
              <a:off x="11830250" y="1176775"/>
              <a:ext cx="543950" cy="145650"/>
            </a:xfrm>
            <a:custGeom>
              <a:avLst/>
              <a:gdLst/>
              <a:ahLst/>
              <a:cxnLst/>
              <a:rect l="l" t="t" r="r" b="b"/>
              <a:pathLst>
                <a:path w="21758" h="5826" extrusionOk="0">
                  <a:moveTo>
                    <a:pt x="7230" y="271"/>
                  </a:moveTo>
                  <a:lnTo>
                    <a:pt x="7230" y="271"/>
                  </a:lnTo>
                  <a:cubicBezTo>
                    <a:pt x="7436" y="276"/>
                    <a:pt x="7643" y="360"/>
                    <a:pt x="7850" y="484"/>
                  </a:cubicBezTo>
                  <a:cubicBezTo>
                    <a:pt x="8276" y="740"/>
                    <a:pt x="8447" y="1252"/>
                    <a:pt x="8234" y="1722"/>
                  </a:cubicBezTo>
                  <a:cubicBezTo>
                    <a:pt x="8063" y="2191"/>
                    <a:pt x="7764" y="2617"/>
                    <a:pt x="7381" y="2959"/>
                  </a:cubicBezTo>
                  <a:cubicBezTo>
                    <a:pt x="7039" y="3215"/>
                    <a:pt x="6655" y="3471"/>
                    <a:pt x="6271" y="3599"/>
                  </a:cubicBezTo>
                  <a:cubicBezTo>
                    <a:pt x="5887" y="3044"/>
                    <a:pt x="5759" y="2361"/>
                    <a:pt x="5887" y="1679"/>
                  </a:cubicBezTo>
                  <a:cubicBezTo>
                    <a:pt x="5973" y="1252"/>
                    <a:pt x="6186" y="868"/>
                    <a:pt x="6527" y="570"/>
                  </a:cubicBezTo>
                  <a:cubicBezTo>
                    <a:pt x="6735" y="403"/>
                    <a:pt x="6943" y="278"/>
                    <a:pt x="7230" y="271"/>
                  </a:cubicBezTo>
                  <a:close/>
                  <a:moveTo>
                    <a:pt x="15785" y="399"/>
                  </a:moveTo>
                  <a:cubicBezTo>
                    <a:pt x="16510" y="399"/>
                    <a:pt x="17150" y="911"/>
                    <a:pt x="17278" y="1636"/>
                  </a:cubicBezTo>
                  <a:cubicBezTo>
                    <a:pt x="17320" y="2276"/>
                    <a:pt x="16979" y="2831"/>
                    <a:pt x="16211" y="3471"/>
                  </a:cubicBezTo>
                  <a:cubicBezTo>
                    <a:pt x="15742" y="3812"/>
                    <a:pt x="15315" y="4111"/>
                    <a:pt x="14803" y="4367"/>
                  </a:cubicBezTo>
                  <a:cubicBezTo>
                    <a:pt x="14462" y="4025"/>
                    <a:pt x="14164" y="3599"/>
                    <a:pt x="14036" y="3129"/>
                  </a:cubicBezTo>
                  <a:cubicBezTo>
                    <a:pt x="13865" y="2447"/>
                    <a:pt x="13993" y="1722"/>
                    <a:pt x="14377" y="1124"/>
                  </a:cubicBezTo>
                  <a:cubicBezTo>
                    <a:pt x="14718" y="655"/>
                    <a:pt x="15230" y="399"/>
                    <a:pt x="15785" y="399"/>
                  </a:cubicBezTo>
                  <a:close/>
                  <a:moveTo>
                    <a:pt x="7232" y="1"/>
                  </a:moveTo>
                  <a:cubicBezTo>
                    <a:pt x="6910" y="1"/>
                    <a:pt x="6594" y="119"/>
                    <a:pt x="6357" y="356"/>
                  </a:cubicBezTo>
                  <a:cubicBezTo>
                    <a:pt x="5973" y="698"/>
                    <a:pt x="5717" y="1124"/>
                    <a:pt x="5589" y="1636"/>
                  </a:cubicBezTo>
                  <a:cubicBezTo>
                    <a:pt x="5461" y="2361"/>
                    <a:pt x="5631" y="3087"/>
                    <a:pt x="6015" y="3684"/>
                  </a:cubicBezTo>
                  <a:cubicBezTo>
                    <a:pt x="5418" y="3897"/>
                    <a:pt x="4821" y="4025"/>
                    <a:pt x="4224" y="4111"/>
                  </a:cubicBezTo>
                  <a:cubicBezTo>
                    <a:pt x="3873" y="4187"/>
                    <a:pt x="3523" y="4225"/>
                    <a:pt x="3176" y="4225"/>
                  </a:cubicBezTo>
                  <a:cubicBezTo>
                    <a:pt x="2552" y="4225"/>
                    <a:pt x="1941" y="4101"/>
                    <a:pt x="1365" y="3855"/>
                  </a:cubicBezTo>
                  <a:cubicBezTo>
                    <a:pt x="896" y="3599"/>
                    <a:pt x="512" y="3129"/>
                    <a:pt x="384" y="2617"/>
                  </a:cubicBezTo>
                  <a:cubicBezTo>
                    <a:pt x="256" y="2234"/>
                    <a:pt x="299" y="1850"/>
                    <a:pt x="512" y="1551"/>
                  </a:cubicBezTo>
                  <a:lnTo>
                    <a:pt x="299" y="1380"/>
                  </a:lnTo>
                  <a:cubicBezTo>
                    <a:pt x="43" y="1764"/>
                    <a:pt x="0" y="2234"/>
                    <a:pt x="128" y="2660"/>
                  </a:cubicBezTo>
                  <a:cubicBezTo>
                    <a:pt x="256" y="3300"/>
                    <a:pt x="683" y="3812"/>
                    <a:pt x="1237" y="4111"/>
                  </a:cubicBezTo>
                  <a:cubicBezTo>
                    <a:pt x="1849" y="4389"/>
                    <a:pt x="2515" y="4522"/>
                    <a:pt x="3188" y="4522"/>
                  </a:cubicBezTo>
                  <a:cubicBezTo>
                    <a:pt x="3548" y="4522"/>
                    <a:pt x="3909" y="4484"/>
                    <a:pt x="4266" y="4409"/>
                  </a:cubicBezTo>
                  <a:cubicBezTo>
                    <a:pt x="4906" y="4324"/>
                    <a:pt x="5546" y="4153"/>
                    <a:pt x="6143" y="3940"/>
                  </a:cubicBezTo>
                  <a:cubicBezTo>
                    <a:pt x="6399" y="4281"/>
                    <a:pt x="6655" y="4580"/>
                    <a:pt x="6997" y="4836"/>
                  </a:cubicBezTo>
                  <a:cubicBezTo>
                    <a:pt x="7963" y="5440"/>
                    <a:pt x="9082" y="5778"/>
                    <a:pt x="10209" y="5778"/>
                  </a:cubicBezTo>
                  <a:cubicBezTo>
                    <a:pt x="10276" y="5778"/>
                    <a:pt x="10343" y="5777"/>
                    <a:pt x="10409" y="5774"/>
                  </a:cubicBezTo>
                  <a:cubicBezTo>
                    <a:pt x="11945" y="5732"/>
                    <a:pt x="13438" y="5390"/>
                    <a:pt x="14803" y="4708"/>
                  </a:cubicBezTo>
                  <a:cubicBezTo>
                    <a:pt x="15187" y="5049"/>
                    <a:pt x="15657" y="5305"/>
                    <a:pt x="16169" y="5476"/>
                  </a:cubicBezTo>
                  <a:cubicBezTo>
                    <a:pt x="16839" y="5699"/>
                    <a:pt x="17542" y="5825"/>
                    <a:pt x="18249" y="5825"/>
                  </a:cubicBezTo>
                  <a:cubicBezTo>
                    <a:pt x="18352" y="5825"/>
                    <a:pt x="18455" y="5822"/>
                    <a:pt x="18558" y="5817"/>
                  </a:cubicBezTo>
                  <a:lnTo>
                    <a:pt x="19496" y="5817"/>
                  </a:lnTo>
                  <a:cubicBezTo>
                    <a:pt x="20264" y="5817"/>
                    <a:pt x="21032" y="5646"/>
                    <a:pt x="21757" y="5305"/>
                  </a:cubicBezTo>
                  <a:lnTo>
                    <a:pt x="21629" y="5049"/>
                  </a:lnTo>
                  <a:cubicBezTo>
                    <a:pt x="20947" y="5390"/>
                    <a:pt x="20221" y="5518"/>
                    <a:pt x="19453" y="5518"/>
                  </a:cubicBezTo>
                  <a:cubicBezTo>
                    <a:pt x="19175" y="5552"/>
                    <a:pt x="18893" y="5568"/>
                    <a:pt x="18611" y="5568"/>
                  </a:cubicBezTo>
                  <a:cubicBezTo>
                    <a:pt x="17813" y="5568"/>
                    <a:pt x="17010" y="5440"/>
                    <a:pt x="16254" y="5220"/>
                  </a:cubicBezTo>
                  <a:cubicBezTo>
                    <a:pt x="15827" y="5092"/>
                    <a:pt x="15401" y="4836"/>
                    <a:pt x="15059" y="4537"/>
                  </a:cubicBezTo>
                  <a:cubicBezTo>
                    <a:pt x="15529" y="4281"/>
                    <a:pt x="15955" y="3983"/>
                    <a:pt x="16382" y="3684"/>
                  </a:cubicBezTo>
                  <a:cubicBezTo>
                    <a:pt x="16937" y="3215"/>
                    <a:pt x="17662" y="2532"/>
                    <a:pt x="17534" y="1594"/>
                  </a:cubicBezTo>
                  <a:cubicBezTo>
                    <a:pt x="17406" y="740"/>
                    <a:pt x="16638" y="143"/>
                    <a:pt x="15785" y="143"/>
                  </a:cubicBezTo>
                  <a:cubicBezTo>
                    <a:pt x="15145" y="143"/>
                    <a:pt x="14548" y="442"/>
                    <a:pt x="14206" y="954"/>
                  </a:cubicBezTo>
                  <a:cubicBezTo>
                    <a:pt x="13737" y="1594"/>
                    <a:pt x="13566" y="2404"/>
                    <a:pt x="13780" y="3172"/>
                  </a:cubicBezTo>
                  <a:cubicBezTo>
                    <a:pt x="13950" y="3684"/>
                    <a:pt x="14206" y="4111"/>
                    <a:pt x="14590" y="4495"/>
                  </a:cubicBezTo>
                  <a:cubicBezTo>
                    <a:pt x="13268" y="5134"/>
                    <a:pt x="11860" y="5476"/>
                    <a:pt x="10409" y="5476"/>
                  </a:cubicBezTo>
                  <a:lnTo>
                    <a:pt x="10367" y="5476"/>
                  </a:lnTo>
                  <a:cubicBezTo>
                    <a:pt x="10295" y="5478"/>
                    <a:pt x="10223" y="5480"/>
                    <a:pt x="10151" y="5480"/>
                  </a:cubicBezTo>
                  <a:cubicBezTo>
                    <a:pt x="9077" y="5480"/>
                    <a:pt x="8047" y="5180"/>
                    <a:pt x="7167" y="4580"/>
                  </a:cubicBezTo>
                  <a:cubicBezTo>
                    <a:pt x="6869" y="4367"/>
                    <a:pt x="6613" y="4111"/>
                    <a:pt x="6399" y="3855"/>
                  </a:cubicBezTo>
                  <a:cubicBezTo>
                    <a:pt x="6826" y="3684"/>
                    <a:pt x="7210" y="3428"/>
                    <a:pt x="7551" y="3172"/>
                  </a:cubicBezTo>
                  <a:cubicBezTo>
                    <a:pt x="7978" y="2788"/>
                    <a:pt x="8319" y="2319"/>
                    <a:pt x="8490" y="1807"/>
                  </a:cubicBezTo>
                  <a:cubicBezTo>
                    <a:pt x="8703" y="1210"/>
                    <a:pt x="8490" y="570"/>
                    <a:pt x="7978" y="228"/>
                  </a:cubicBezTo>
                  <a:cubicBezTo>
                    <a:pt x="7750" y="77"/>
                    <a:pt x="7489" y="1"/>
                    <a:pt x="72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1" name="Google Shape;2161;p65"/>
          <p:cNvGrpSpPr/>
          <p:nvPr/>
        </p:nvGrpSpPr>
        <p:grpSpPr>
          <a:xfrm rot="-900141">
            <a:off x="7707811" y="868699"/>
            <a:ext cx="614566" cy="609692"/>
            <a:chOff x="14582925" y="1556650"/>
            <a:chExt cx="280525" cy="278300"/>
          </a:xfrm>
        </p:grpSpPr>
        <p:sp>
          <p:nvSpPr>
            <p:cNvPr id="2162" name="Google Shape;2162;p65"/>
            <p:cNvSpPr/>
            <p:nvPr/>
          </p:nvSpPr>
          <p:spPr>
            <a:xfrm>
              <a:off x="14656525" y="1556650"/>
              <a:ext cx="206925" cy="276500"/>
            </a:xfrm>
            <a:custGeom>
              <a:avLst/>
              <a:gdLst/>
              <a:ahLst/>
              <a:cxnLst/>
              <a:rect l="l" t="t" r="r" b="b"/>
              <a:pathLst>
                <a:path w="8277" h="11060" extrusionOk="0">
                  <a:moveTo>
                    <a:pt x="3676" y="1"/>
                  </a:moveTo>
                  <a:cubicBezTo>
                    <a:pt x="3645" y="1"/>
                    <a:pt x="3614" y="3"/>
                    <a:pt x="3584" y="7"/>
                  </a:cubicBezTo>
                  <a:cubicBezTo>
                    <a:pt x="3157" y="135"/>
                    <a:pt x="2986" y="605"/>
                    <a:pt x="2858" y="1031"/>
                  </a:cubicBezTo>
                  <a:cubicBezTo>
                    <a:pt x="2475" y="1970"/>
                    <a:pt x="1963" y="2866"/>
                    <a:pt x="1365" y="3676"/>
                  </a:cubicBezTo>
                  <a:cubicBezTo>
                    <a:pt x="725" y="4615"/>
                    <a:pt x="299" y="5681"/>
                    <a:pt x="171" y="6790"/>
                  </a:cubicBezTo>
                  <a:cubicBezTo>
                    <a:pt x="43" y="7729"/>
                    <a:pt x="0" y="8668"/>
                    <a:pt x="43" y="9606"/>
                  </a:cubicBezTo>
                  <a:cubicBezTo>
                    <a:pt x="128" y="10545"/>
                    <a:pt x="512" y="10929"/>
                    <a:pt x="1365" y="10971"/>
                  </a:cubicBezTo>
                  <a:lnTo>
                    <a:pt x="3285" y="11014"/>
                  </a:lnTo>
                  <a:lnTo>
                    <a:pt x="4736" y="11014"/>
                  </a:lnTo>
                  <a:lnTo>
                    <a:pt x="6655" y="11057"/>
                  </a:lnTo>
                  <a:cubicBezTo>
                    <a:pt x="6677" y="11059"/>
                    <a:pt x="6699" y="11060"/>
                    <a:pt x="6720" y="11060"/>
                  </a:cubicBezTo>
                  <a:cubicBezTo>
                    <a:pt x="7120" y="11060"/>
                    <a:pt x="7468" y="10693"/>
                    <a:pt x="7508" y="10289"/>
                  </a:cubicBezTo>
                  <a:cubicBezTo>
                    <a:pt x="7508" y="9819"/>
                    <a:pt x="7167" y="9435"/>
                    <a:pt x="6698" y="9435"/>
                  </a:cubicBezTo>
                  <a:lnTo>
                    <a:pt x="7039" y="9435"/>
                  </a:lnTo>
                  <a:cubicBezTo>
                    <a:pt x="7054" y="9436"/>
                    <a:pt x="7069" y="9437"/>
                    <a:pt x="7084" y="9437"/>
                  </a:cubicBezTo>
                  <a:cubicBezTo>
                    <a:pt x="7904" y="9437"/>
                    <a:pt x="8220" y="8277"/>
                    <a:pt x="7423" y="7900"/>
                  </a:cubicBezTo>
                  <a:cubicBezTo>
                    <a:pt x="7892" y="7900"/>
                    <a:pt x="8276" y="7558"/>
                    <a:pt x="8276" y="7089"/>
                  </a:cubicBezTo>
                  <a:lnTo>
                    <a:pt x="8276" y="7004"/>
                  </a:lnTo>
                  <a:cubicBezTo>
                    <a:pt x="8276" y="6577"/>
                    <a:pt x="7935" y="6236"/>
                    <a:pt x="7508" y="6193"/>
                  </a:cubicBezTo>
                  <a:lnTo>
                    <a:pt x="7423" y="6193"/>
                  </a:lnTo>
                  <a:cubicBezTo>
                    <a:pt x="7892" y="6193"/>
                    <a:pt x="8234" y="5852"/>
                    <a:pt x="8234" y="5383"/>
                  </a:cubicBezTo>
                  <a:cubicBezTo>
                    <a:pt x="8234" y="4956"/>
                    <a:pt x="7892" y="4572"/>
                    <a:pt x="7423" y="4572"/>
                  </a:cubicBezTo>
                  <a:cubicBezTo>
                    <a:pt x="6997" y="4572"/>
                    <a:pt x="6303" y="4655"/>
                    <a:pt x="5698" y="4655"/>
                  </a:cubicBezTo>
                  <a:cubicBezTo>
                    <a:pt x="5334" y="4655"/>
                    <a:pt x="5002" y="4625"/>
                    <a:pt x="4778" y="4529"/>
                  </a:cubicBezTo>
                  <a:cubicBezTo>
                    <a:pt x="3712" y="4018"/>
                    <a:pt x="4522" y="2226"/>
                    <a:pt x="4522" y="1373"/>
                  </a:cubicBezTo>
                  <a:cubicBezTo>
                    <a:pt x="4565" y="1031"/>
                    <a:pt x="4480" y="733"/>
                    <a:pt x="4352" y="434"/>
                  </a:cubicBezTo>
                  <a:cubicBezTo>
                    <a:pt x="4237" y="166"/>
                    <a:pt x="3950" y="1"/>
                    <a:pt x="36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65"/>
            <p:cNvSpPr/>
            <p:nvPr/>
          </p:nvSpPr>
          <p:spPr>
            <a:xfrm>
              <a:off x="14582925" y="1694925"/>
              <a:ext cx="69350" cy="140025"/>
            </a:xfrm>
            <a:custGeom>
              <a:avLst/>
              <a:gdLst/>
              <a:ahLst/>
              <a:cxnLst/>
              <a:rect l="l" t="t" r="r" b="b"/>
              <a:pathLst>
                <a:path w="2774" h="5601" extrusionOk="0">
                  <a:moveTo>
                    <a:pt x="1302" y="1"/>
                  </a:moveTo>
                  <a:cubicBezTo>
                    <a:pt x="1195" y="1"/>
                    <a:pt x="1088" y="22"/>
                    <a:pt x="982" y="65"/>
                  </a:cubicBezTo>
                  <a:cubicBezTo>
                    <a:pt x="214" y="449"/>
                    <a:pt x="427" y="2411"/>
                    <a:pt x="385" y="3094"/>
                  </a:cubicBezTo>
                  <a:cubicBezTo>
                    <a:pt x="385" y="3819"/>
                    <a:pt x="1" y="5483"/>
                    <a:pt x="1067" y="5568"/>
                  </a:cubicBezTo>
                  <a:cubicBezTo>
                    <a:pt x="1166" y="5590"/>
                    <a:pt x="1266" y="5601"/>
                    <a:pt x="1363" y="5601"/>
                  </a:cubicBezTo>
                  <a:cubicBezTo>
                    <a:pt x="1644" y="5601"/>
                    <a:pt x="1912" y="5513"/>
                    <a:pt x="2134" y="5355"/>
                  </a:cubicBezTo>
                  <a:cubicBezTo>
                    <a:pt x="2304" y="5142"/>
                    <a:pt x="2432" y="4886"/>
                    <a:pt x="2432" y="4630"/>
                  </a:cubicBezTo>
                  <a:cubicBezTo>
                    <a:pt x="2560" y="3819"/>
                    <a:pt x="2646" y="2966"/>
                    <a:pt x="2688" y="2155"/>
                  </a:cubicBezTo>
                  <a:cubicBezTo>
                    <a:pt x="2688" y="1814"/>
                    <a:pt x="2774" y="662"/>
                    <a:pt x="2518" y="364"/>
                  </a:cubicBezTo>
                  <a:cubicBezTo>
                    <a:pt x="2432" y="278"/>
                    <a:pt x="2390" y="278"/>
                    <a:pt x="2304" y="236"/>
                  </a:cubicBezTo>
                  <a:lnTo>
                    <a:pt x="2176" y="236"/>
                  </a:lnTo>
                  <a:lnTo>
                    <a:pt x="1622" y="65"/>
                  </a:lnTo>
                  <a:cubicBezTo>
                    <a:pt x="1515" y="22"/>
                    <a:pt x="1408" y="1"/>
                    <a:pt x="13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slow">
    <p:blinds dir="ver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713"/>
        <p:cNvGrpSpPr/>
        <p:nvPr/>
      </p:nvGrpSpPr>
      <p:grpSpPr>
        <a:xfrm>
          <a:off x="0" y="0"/>
          <a:ext cx="0" cy="0"/>
          <a:chOff x="0" y="0"/>
          <a:chExt cx="0" cy="0"/>
        </a:xfrm>
      </p:grpSpPr>
      <p:grpSp>
        <p:nvGrpSpPr>
          <p:cNvPr id="714" name="Google Shape;714;p46"/>
          <p:cNvGrpSpPr/>
          <p:nvPr/>
        </p:nvGrpSpPr>
        <p:grpSpPr>
          <a:xfrm>
            <a:off x="4021963" y="1941919"/>
            <a:ext cx="1018396" cy="738175"/>
            <a:chOff x="13519600" y="1911975"/>
            <a:chExt cx="1138000" cy="738175"/>
          </a:xfrm>
        </p:grpSpPr>
        <p:sp>
          <p:nvSpPr>
            <p:cNvPr id="715" name="Google Shape;715;p46"/>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46"/>
            <p:cNvSpPr/>
            <p:nvPr/>
          </p:nvSpPr>
          <p:spPr>
            <a:xfrm>
              <a:off x="13903550" y="2156325"/>
              <a:ext cx="178150" cy="49382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7" name="Google Shape;717;p46"/>
          <p:cNvGrpSpPr/>
          <p:nvPr/>
        </p:nvGrpSpPr>
        <p:grpSpPr>
          <a:xfrm>
            <a:off x="6585920" y="1931113"/>
            <a:ext cx="1018396" cy="738175"/>
            <a:chOff x="13519600" y="1911975"/>
            <a:chExt cx="1138000" cy="738175"/>
          </a:xfrm>
        </p:grpSpPr>
        <p:sp>
          <p:nvSpPr>
            <p:cNvPr id="718" name="Google Shape;718;p46"/>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6"/>
            <p:cNvSpPr/>
            <p:nvPr/>
          </p:nvSpPr>
          <p:spPr>
            <a:xfrm>
              <a:off x="13903550" y="2156325"/>
              <a:ext cx="178150" cy="49382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0" name="Google Shape;720;p46"/>
          <p:cNvGrpSpPr/>
          <p:nvPr/>
        </p:nvGrpSpPr>
        <p:grpSpPr>
          <a:xfrm>
            <a:off x="1403878" y="1941919"/>
            <a:ext cx="1018396" cy="738175"/>
            <a:chOff x="13519600" y="1911975"/>
            <a:chExt cx="1138000" cy="738175"/>
          </a:xfrm>
        </p:grpSpPr>
        <p:sp>
          <p:nvSpPr>
            <p:cNvPr id="721" name="Google Shape;721;p46"/>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46"/>
            <p:cNvSpPr/>
            <p:nvPr/>
          </p:nvSpPr>
          <p:spPr>
            <a:xfrm>
              <a:off x="13903550" y="2156325"/>
              <a:ext cx="178150" cy="49382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43" name="Google Shape;743;p46"/>
          <p:cNvSpPr txBox="1">
            <a:spLocks noGrp="1"/>
          </p:cNvSpPr>
          <p:nvPr>
            <p:ph type="title" idx="14"/>
          </p:nvPr>
        </p:nvSpPr>
        <p:spPr>
          <a:xfrm>
            <a:off x="1283524" y="2039744"/>
            <a:ext cx="1242900" cy="488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smtClean="0">
                <a:latin typeface="+mn-lt"/>
              </a:rPr>
              <a:t>01</a:t>
            </a:r>
            <a:endParaRPr dirty="0">
              <a:latin typeface="+mn-lt"/>
            </a:endParaRPr>
          </a:p>
        </p:txBody>
      </p:sp>
      <p:sp>
        <p:nvSpPr>
          <p:cNvPr id="746" name="Google Shape;746;p46"/>
          <p:cNvSpPr txBox="1">
            <a:spLocks noGrp="1"/>
          </p:cNvSpPr>
          <p:nvPr>
            <p:ph type="title" idx="17"/>
          </p:nvPr>
        </p:nvSpPr>
        <p:spPr>
          <a:xfrm>
            <a:off x="3893753" y="2039744"/>
            <a:ext cx="1242900" cy="488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smtClean="0">
                <a:latin typeface="+mn-lt"/>
              </a:rPr>
              <a:t>02</a:t>
            </a:r>
            <a:endParaRPr dirty="0">
              <a:latin typeface="+mn-lt"/>
            </a:endParaRPr>
          </a:p>
        </p:txBody>
      </p:sp>
      <p:sp>
        <p:nvSpPr>
          <p:cNvPr id="749" name="Google Shape;749;p46"/>
          <p:cNvSpPr txBox="1">
            <a:spLocks noGrp="1"/>
          </p:cNvSpPr>
          <p:nvPr>
            <p:ph type="title" idx="20"/>
          </p:nvPr>
        </p:nvSpPr>
        <p:spPr>
          <a:xfrm>
            <a:off x="6468904" y="2028938"/>
            <a:ext cx="1242900" cy="488400"/>
          </a:xfrm>
          <a:prstGeom prst="rect">
            <a:avLst/>
          </a:prstGeom>
        </p:spPr>
        <p:txBody>
          <a:bodyPr spcFirstLastPara="1" wrap="square" lIns="91425" tIns="91425" rIns="91425" bIns="91425" anchor="b" anchorCtr="0">
            <a:noAutofit/>
          </a:bodyPr>
          <a:lstStyle/>
          <a:p>
            <a:pPr marL="0" lvl="0" indent="0" algn="ctr" rtl="0">
              <a:spcBef>
                <a:spcPts val="0"/>
              </a:spcBef>
              <a:spcAft>
                <a:spcPts val="0"/>
              </a:spcAft>
              <a:buNone/>
            </a:pPr>
            <a:r>
              <a:rPr lang="en" dirty="0" smtClean="0">
                <a:latin typeface="+mn-lt"/>
              </a:rPr>
              <a:t>03</a:t>
            </a:r>
            <a:endParaRPr dirty="0">
              <a:latin typeface="+mn-lt"/>
            </a:endParaRPr>
          </a:p>
        </p:txBody>
      </p:sp>
      <p:grpSp>
        <p:nvGrpSpPr>
          <p:cNvPr id="47" name="Google Shape;585;p45"/>
          <p:cNvGrpSpPr/>
          <p:nvPr/>
        </p:nvGrpSpPr>
        <p:grpSpPr>
          <a:xfrm>
            <a:off x="1694175" y="422194"/>
            <a:ext cx="5773500" cy="1264053"/>
            <a:chOff x="1627500" y="409575"/>
            <a:chExt cx="5773500" cy="1264053"/>
          </a:xfrm>
        </p:grpSpPr>
        <p:sp>
          <p:nvSpPr>
            <p:cNvPr id="48" name="Google Shape;586;p45"/>
            <p:cNvSpPr/>
            <p:nvPr/>
          </p:nvSpPr>
          <p:spPr>
            <a:xfrm>
              <a:off x="1627500" y="409575"/>
              <a:ext cx="5773500" cy="7974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587;p45"/>
            <p:cNvSpPr/>
            <p:nvPr/>
          </p:nvSpPr>
          <p:spPr>
            <a:xfrm rot="-10418986" flipH="1">
              <a:off x="1817361" y="961579"/>
              <a:ext cx="566878" cy="682798"/>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0" name="Google Shape;588;p45"/>
          <p:cNvSpPr txBox="1">
            <a:spLocks noGrp="1"/>
          </p:cNvSpPr>
          <p:nvPr>
            <p:ph type="title"/>
          </p:nvPr>
        </p:nvSpPr>
        <p:spPr>
          <a:xfrm>
            <a:off x="1039950" y="582100"/>
            <a:ext cx="7064100" cy="434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3200" dirty="0" smtClean="0">
                <a:latin typeface="+mn-lt"/>
              </a:rPr>
              <a:t>NỘI DUNG BÀI HỌC</a:t>
            </a:r>
            <a:endParaRPr sz="3200" dirty="0">
              <a:latin typeface="+mn-lt"/>
            </a:endParaRPr>
          </a:p>
        </p:txBody>
      </p:sp>
      <p:sp>
        <p:nvSpPr>
          <p:cNvPr id="17" name="TextBox 16"/>
          <p:cNvSpPr txBox="1"/>
          <p:nvPr/>
        </p:nvSpPr>
        <p:spPr>
          <a:xfrm>
            <a:off x="465862" y="2967093"/>
            <a:ext cx="2722652" cy="430887"/>
          </a:xfrm>
          <a:prstGeom prst="rect">
            <a:avLst/>
          </a:prstGeom>
          <a:noFill/>
        </p:spPr>
        <p:txBody>
          <a:bodyPr wrap="square" rtlCol="0">
            <a:spAutoFit/>
          </a:bodyPr>
          <a:lstStyle/>
          <a:p>
            <a:pPr algn="ctr"/>
            <a:r>
              <a:rPr lang="en-US" sz="2200" b="1" dirty="0" smtClean="0"/>
              <a:t>Thu </a:t>
            </a:r>
            <a:r>
              <a:rPr lang="en-US" sz="2200" b="1" dirty="0" err="1" smtClean="0"/>
              <a:t>thập</a:t>
            </a:r>
            <a:r>
              <a:rPr lang="en-US" sz="2200" b="1" dirty="0" smtClean="0"/>
              <a:t> </a:t>
            </a:r>
            <a:r>
              <a:rPr lang="en-US" sz="2200" b="1" dirty="0" err="1" smtClean="0"/>
              <a:t>dữ</a:t>
            </a:r>
            <a:r>
              <a:rPr lang="en-US" sz="2200" b="1" dirty="0" smtClean="0"/>
              <a:t> </a:t>
            </a:r>
            <a:r>
              <a:rPr lang="en-US" sz="2200" b="1" dirty="0" err="1" smtClean="0"/>
              <a:t>liệu</a:t>
            </a:r>
            <a:endParaRPr lang="en-US" sz="2200" b="1" dirty="0"/>
          </a:p>
        </p:txBody>
      </p:sp>
      <p:sp>
        <p:nvSpPr>
          <p:cNvPr id="58" name="TextBox 57"/>
          <p:cNvSpPr txBox="1"/>
          <p:nvPr/>
        </p:nvSpPr>
        <p:spPr>
          <a:xfrm>
            <a:off x="3210674" y="2845753"/>
            <a:ext cx="2722652" cy="1107996"/>
          </a:xfrm>
          <a:prstGeom prst="rect">
            <a:avLst/>
          </a:prstGeom>
          <a:noFill/>
        </p:spPr>
        <p:txBody>
          <a:bodyPr wrap="square" rtlCol="0">
            <a:spAutoFit/>
          </a:bodyPr>
          <a:lstStyle/>
          <a:p>
            <a:pPr algn="ctr">
              <a:lnSpc>
                <a:spcPct val="150000"/>
              </a:lnSpc>
            </a:pPr>
            <a:r>
              <a:rPr lang="en-US" sz="2200" b="1" dirty="0" err="1" smtClean="0"/>
              <a:t>Xử</a:t>
            </a:r>
            <a:r>
              <a:rPr lang="en-US" sz="2200" b="1" dirty="0" smtClean="0"/>
              <a:t> </a:t>
            </a:r>
            <a:r>
              <a:rPr lang="en-US" sz="2200" b="1" dirty="0" err="1" smtClean="0"/>
              <a:t>lí</a:t>
            </a:r>
            <a:r>
              <a:rPr lang="en-US" sz="2200" b="1" dirty="0" smtClean="0"/>
              <a:t> </a:t>
            </a:r>
            <a:r>
              <a:rPr lang="en-US" sz="2200" b="1" dirty="0" err="1" smtClean="0"/>
              <a:t>và</a:t>
            </a:r>
            <a:r>
              <a:rPr lang="en-US" sz="2200" b="1" dirty="0" smtClean="0"/>
              <a:t> </a:t>
            </a:r>
            <a:r>
              <a:rPr lang="en-US" sz="2200" b="1" dirty="0" err="1" smtClean="0"/>
              <a:t>phân</a:t>
            </a:r>
            <a:r>
              <a:rPr lang="en-US" sz="2200" b="1" dirty="0" smtClean="0"/>
              <a:t> </a:t>
            </a:r>
            <a:r>
              <a:rPr lang="en-US" sz="2200" b="1" dirty="0" err="1" smtClean="0"/>
              <a:t>tích</a:t>
            </a:r>
            <a:r>
              <a:rPr lang="en-US" sz="2200" b="1" dirty="0" smtClean="0"/>
              <a:t> </a:t>
            </a:r>
            <a:r>
              <a:rPr lang="en-US" sz="2200" b="1" dirty="0" err="1" smtClean="0"/>
              <a:t>số</a:t>
            </a:r>
            <a:r>
              <a:rPr lang="en-US" sz="2200" b="1" dirty="0" smtClean="0"/>
              <a:t> </a:t>
            </a:r>
            <a:r>
              <a:rPr lang="en-US" sz="2200" b="1" dirty="0" err="1" smtClean="0"/>
              <a:t>liệu</a:t>
            </a:r>
            <a:endParaRPr lang="en-US" sz="2200" b="1" dirty="0"/>
          </a:p>
        </p:txBody>
      </p:sp>
      <p:sp>
        <p:nvSpPr>
          <p:cNvPr id="59" name="TextBox 58"/>
          <p:cNvSpPr txBox="1"/>
          <p:nvPr/>
        </p:nvSpPr>
        <p:spPr>
          <a:xfrm>
            <a:off x="5838989" y="2843982"/>
            <a:ext cx="2722652" cy="1107996"/>
          </a:xfrm>
          <a:prstGeom prst="rect">
            <a:avLst/>
          </a:prstGeom>
          <a:noFill/>
        </p:spPr>
        <p:txBody>
          <a:bodyPr wrap="square" rtlCol="0">
            <a:spAutoFit/>
          </a:bodyPr>
          <a:lstStyle/>
          <a:p>
            <a:pPr algn="ctr">
              <a:lnSpc>
                <a:spcPct val="150000"/>
              </a:lnSpc>
            </a:pPr>
            <a:r>
              <a:rPr lang="en-US" sz="2200" b="1" dirty="0" err="1" smtClean="0"/>
              <a:t>Góc</a:t>
            </a:r>
            <a:r>
              <a:rPr lang="en-US" sz="2200" b="1" dirty="0" smtClean="0"/>
              <a:t> </a:t>
            </a:r>
            <a:r>
              <a:rPr lang="en-US" sz="2200" b="1" dirty="0" err="1" smtClean="0"/>
              <a:t>công</a:t>
            </a:r>
            <a:r>
              <a:rPr lang="en-US" sz="2200" b="1" dirty="0" smtClean="0"/>
              <a:t> </a:t>
            </a:r>
            <a:r>
              <a:rPr lang="en-US" sz="2200" b="1" dirty="0" err="1" smtClean="0"/>
              <a:t>nghệ</a:t>
            </a:r>
            <a:r>
              <a:rPr lang="en-US" sz="2200" b="1" dirty="0" smtClean="0"/>
              <a:t> </a:t>
            </a:r>
            <a:r>
              <a:rPr lang="en-US" sz="2200" b="1" dirty="0" err="1" smtClean="0"/>
              <a:t>thông</a:t>
            </a:r>
            <a:r>
              <a:rPr lang="en-US" sz="2200" b="1" dirty="0" smtClean="0"/>
              <a:t> tin</a:t>
            </a:r>
            <a:endParaRPr lang="en-US" sz="2200" b="1" dirty="0"/>
          </a:p>
        </p:txBody>
      </p:sp>
    </p:spTree>
  </p:cSld>
  <p:clrMapOvr>
    <a:masterClrMapping/>
  </p:clrMapOvr>
  <mc:AlternateContent xmlns:mc="http://schemas.openxmlformats.org/markup-compatibility/2006">
    <mc:Choice xmlns:p14="http://schemas.microsoft.com/office/powerpoint/2010/main" Requires="p14">
      <p:transition spd="slow" p14:dur="800">
        <p:split dir="in"/>
      </p:transition>
    </mc:Choice>
    <mc:Fallback>
      <p:transition spd="slow">
        <p:split dir="in"/>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720"/>
                                        </p:tgtEl>
                                        <p:attrNameLst>
                                          <p:attrName>style.visibility</p:attrName>
                                        </p:attrNameLst>
                                      </p:cBhvr>
                                      <p:to>
                                        <p:strVal val="visible"/>
                                      </p:to>
                                    </p:set>
                                    <p:anim calcmode="lin" valueType="num">
                                      <p:cBhvr>
                                        <p:cTn id="7" dur="500" fill="hold"/>
                                        <p:tgtEl>
                                          <p:spTgt spid="720"/>
                                        </p:tgtEl>
                                        <p:attrNameLst>
                                          <p:attrName>ppt_w</p:attrName>
                                        </p:attrNameLst>
                                      </p:cBhvr>
                                      <p:tavLst>
                                        <p:tav tm="0">
                                          <p:val>
                                            <p:fltVal val="0"/>
                                          </p:val>
                                        </p:tav>
                                        <p:tav tm="100000">
                                          <p:val>
                                            <p:strVal val="#ppt_w"/>
                                          </p:val>
                                        </p:tav>
                                      </p:tavLst>
                                    </p:anim>
                                    <p:anim calcmode="lin" valueType="num">
                                      <p:cBhvr>
                                        <p:cTn id="8" dur="500" fill="hold"/>
                                        <p:tgtEl>
                                          <p:spTgt spid="720"/>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743"/>
                                        </p:tgtEl>
                                        <p:attrNameLst>
                                          <p:attrName>style.visibility</p:attrName>
                                        </p:attrNameLst>
                                      </p:cBhvr>
                                      <p:to>
                                        <p:strVal val="visible"/>
                                      </p:to>
                                    </p:set>
                                    <p:anim calcmode="lin" valueType="num">
                                      <p:cBhvr>
                                        <p:cTn id="11" dur="500" fill="hold"/>
                                        <p:tgtEl>
                                          <p:spTgt spid="743"/>
                                        </p:tgtEl>
                                        <p:attrNameLst>
                                          <p:attrName>ppt_w</p:attrName>
                                        </p:attrNameLst>
                                      </p:cBhvr>
                                      <p:tavLst>
                                        <p:tav tm="0">
                                          <p:val>
                                            <p:fltVal val="0"/>
                                          </p:val>
                                        </p:tav>
                                        <p:tav tm="100000">
                                          <p:val>
                                            <p:strVal val="#ppt_w"/>
                                          </p:val>
                                        </p:tav>
                                      </p:tavLst>
                                    </p:anim>
                                    <p:anim calcmode="lin" valueType="num">
                                      <p:cBhvr>
                                        <p:cTn id="12" dur="500" fill="hold"/>
                                        <p:tgtEl>
                                          <p:spTgt spid="743"/>
                                        </p:tgtEl>
                                        <p:attrNameLst>
                                          <p:attrName>ppt_h</p:attrName>
                                        </p:attrNameLst>
                                      </p:cBhvr>
                                      <p:tavLst>
                                        <p:tav tm="0">
                                          <p:val>
                                            <p:strVal val="#ppt_h"/>
                                          </p:val>
                                        </p:tav>
                                        <p:tav tm="100000">
                                          <p:val>
                                            <p:strVal val="#ppt_h"/>
                                          </p:val>
                                        </p:tav>
                                      </p:tavLst>
                                    </p:anim>
                                  </p:childTnLst>
                                </p:cTn>
                              </p:par>
                              <p:par>
                                <p:cTn id="13" presetID="17"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 fill="hold"/>
                                        <p:tgtEl>
                                          <p:spTgt spid="17"/>
                                        </p:tgtEl>
                                        <p:attrNameLst>
                                          <p:attrName>ppt_w</p:attrName>
                                        </p:attrNameLst>
                                      </p:cBhvr>
                                      <p:tavLst>
                                        <p:tav tm="0">
                                          <p:val>
                                            <p:fltVal val="0"/>
                                          </p:val>
                                        </p:tav>
                                        <p:tav tm="100000">
                                          <p:val>
                                            <p:strVal val="#ppt_w"/>
                                          </p:val>
                                        </p:tav>
                                      </p:tavLst>
                                    </p:anim>
                                    <p:anim calcmode="lin" valueType="num">
                                      <p:cBhvr>
                                        <p:cTn id="16"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746"/>
                                        </p:tgtEl>
                                        <p:attrNameLst>
                                          <p:attrName>style.visibility</p:attrName>
                                        </p:attrNameLst>
                                      </p:cBhvr>
                                      <p:to>
                                        <p:strVal val="visible"/>
                                      </p:to>
                                    </p:set>
                                    <p:anim calcmode="lin" valueType="num">
                                      <p:cBhvr>
                                        <p:cTn id="21" dur="500" fill="hold"/>
                                        <p:tgtEl>
                                          <p:spTgt spid="746"/>
                                        </p:tgtEl>
                                        <p:attrNameLst>
                                          <p:attrName>ppt_w</p:attrName>
                                        </p:attrNameLst>
                                      </p:cBhvr>
                                      <p:tavLst>
                                        <p:tav tm="0">
                                          <p:val>
                                            <p:fltVal val="0"/>
                                          </p:val>
                                        </p:tav>
                                        <p:tav tm="100000">
                                          <p:val>
                                            <p:strVal val="#ppt_w"/>
                                          </p:val>
                                        </p:tav>
                                      </p:tavLst>
                                    </p:anim>
                                    <p:anim calcmode="lin" valueType="num">
                                      <p:cBhvr>
                                        <p:cTn id="22" dur="500" fill="hold"/>
                                        <p:tgtEl>
                                          <p:spTgt spid="746"/>
                                        </p:tgtEl>
                                        <p:attrNameLst>
                                          <p:attrName>ppt_h</p:attrName>
                                        </p:attrNameLst>
                                      </p:cBhvr>
                                      <p:tavLst>
                                        <p:tav tm="0">
                                          <p:val>
                                            <p:strVal val="#ppt_h"/>
                                          </p:val>
                                        </p:tav>
                                        <p:tav tm="100000">
                                          <p:val>
                                            <p:strVal val="#ppt_h"/>
                                          </p:val>
                                        </p:tav>
                                      </p:tavLst>
                                    </p:anim>
                                  </p:childTnLst>
                                </p:cTn>
                              </p:par>
                              <p:par>
                                <p:cTn id="23" presetID="17" presetClass="entr" presetSubtype="10" fill="hold" nodeType="withEffect">
                                  <p:stCondLst>
                                    <p:cond delay="0"/>
                                  </p:stCondLst>
                                  <p:childTnLst>
                                    <p:set>
                                      <p:cBhvr>
                                        <p:cTn id="24" dur="1" fill="hold">
                                          <p:stCondLst>
                                            <p:cond delay="0"/>
                                          </p:stCondLst>
                                        </p:cTn>
                                        <p:tgtEl>
                                          <p:spTgt spid="714"/>
                                        </p:tgtEl>
                                        <p:attrNameLst>
                                          <p:attrName>style.visibility</p:attrName>
                                        </p:attrNameLst>
                                      </p:cBhvr>
                                      <p:to>
                                        <p:strVal val="visible"/>
                                      </p:to>
                                    </p:set>
                                    <p:anim calcmode="lin" valueType="num">
                                      <p:cBhvr>
                                        <p:cTn id="25" dur="500" fill="hold"/>
                                        <p:tgtEl>
                                          <p:spTgt spid="714"/>
                                        </p:tgtEl>
                                        <p:attrNameLst>
                                          <p:attrName>ppt_w</p:attrName>
                                        </p:attrNameLst>
                                      </p:cBhvr>
                                      <p:tavLst>
                                        <p:tav tm="0">
                                          <p:val>
                                            <p:fltVal val="0"/>
                                          </p:val>
                                        </p:tav>
                                        <p:tav tm="100000">
                                          <p:val>
                                            <p:strVal val="#ppt_w"/>
                                          </p:val>
                                        </p:tav>
                                      </p:tavLst>
                                    </p:anim>
                                    <p:anim calcmode="lin" valueType="num">
                                      <p:cBhvr>
                                        <p:cTn id="26" dur="500" fill="hold"/>
                                        <p:tgtEl>
                                          <p:spTgt spid="714"/>
                                        </p:tgtEl>
                                        <p:attrNameLst>
                                          <p:attrName>ppt_h</p:attrName>
                                        </p:attrNameLst>
                                      </p:cBhvr>
                                      <p:tavLst>
                                        <p:tav tm="0">
                                          <p:val>
                                            <p:strVal val="#ppt_h"/>
                                          </p:val>
                                        </p:tav>
                                        <p:tav tm="100000">
                                          <p:val>
                                            <p:strVal val="#ppt_h"/>
                                          </p:val>
                                        </p:tav>
                                      </p:tavLst>
                                    </p:anim>
                                  </p:childTnLst>
                                </p:cTn>
                              </p:par>
                              <p:par>
                                <p:cTn id="27" presetID="17" presetClass="entr" presetSubtype="10" fill="hold" grpId="0" nodeType="withEffect">
                                  <p:stCondLst>
                                    <p:cond delay="0"/>
                                  </p:stCondLst>
                                  <p:childTnLst>
                                    <p:set>
                                      <p:cBhvr>
                                        <p:cTn id="28" dur="1" fill="hold">
                                          <p:stCondLst>
                                            <p:cond delay="0"/>
                                          </p:stCondLst>
                                        </p:cTn>
                                        <p:tgtEl>
                                          <p:spTgt spid="58"/>
                                        </p:tgtEl>
                                        <p:attrNameLst>
                                          <p:attrName>style.visibility</p:attrName>
                                        </p:attrNameLst>
                                      </p:cBhvr>
                                      <p:to>
                                        <p:strVal val="visible"/>
                                      </p:to>
                                    </p:set>
                                    <p:anim calcmode="lin" valueType="num">
                                      <p:cBhvr>
                                        <p:cTn id="29" dur="500" fill="hold"/>
                                        <p:tgtEl>
                                          <p:spTgt spid="58"/>
                                        </p:tgtEl>
                                        <p:attrNameLst>
                                          <p:attrName>ppt_w</p:attrName>
                                        </p:attrNameLst>
                                      </p:cBhvr>
                                      <p:tavLst>
                                        <p:tav tm="0">
                                          <p:val>
                                            <p:fltVal val="0"/>
                                          </p:val>
                                        </p:tav>
                                        <p:tav tm="100000">
                                          <p:val>
                                            <p:strVal val="#ppt_w"/>
                                          </p:val>
                                        </p:tav>
                                      </p:tavLst>
                                    </p:anim>
                                    <p:anim calcmode="lin" valueType="num">
                                      <p:cBhvr>
                                        <p:cTn id="30" dur="500" fill="hold"/>
                                        <p:tgtEl>
                                          <p:spTgt spid="58"/>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7" presetClass="entr" presetSubtype="10" fill="hold" grpId="0" nodeType="clickEffect">
                                  <p:stCondLst>
                                    <p:cond delay="0"/>
                                  </p:stCondLst>
                                  <p:childTnLst>
                                    <p:set>
                                      <p:cBhvr>
                                        <p:cTn id="34" dur="1" fill="hold">
                                          <p:stCondLst>
                                            <p:cond delay="0"/>
                                          </p:stCondLst>
                                        </p:cTn>
                                        <p:tgtEl>
                                          <p:spTgt spid="749"/>
                                        </p:tgtEl>
                                        <p:attrNameLst>
                                          <p:attrName>style.visibility</p:attrName>
                                        </p:attrNameLst>
                                      </p:cBhvr>
                                      <p:to>
                                        <p:strVal val="visible"/>
                                      </p:to>
                                    </p:set>
                                    <p:anim calcmode="lin" valueType="num">
                                      <p:cBhvr>
                                        <p:cTn id="35" dur="500" fill="hold"/>
                                        <p:tgtEl>
                                          <p:spTgt spid="749"/>
                                        </p:tgtEl>
                                        <p:attrNameLst>
                                          <p:attrName>ppt_w</p:attrName>
                                        </p:attrNameLst>
                                      </p:cBhvr>
                                      <p:tavLst>
                                        <p:tav tm="0">
                                          <p:val>
                                            <p:fltVal val="0"/>
                                          </p:val>
                                        </p:tav>
                                        <p:tav tm="100000">
                                          <p:val>
                                            <p:strVal val="#ppt_w"/>
                                          </p:val>
                                        </p:tav>
                                      </p:tavLst>
                                    </p:anim>
                                    <p:anim calcmode="lin" valueType="num">
                                      <p:cBhvr>
                                        <p:cTn id="36" dur="500" fill="hold"/>
                                        <p:tgtEl>
                                          <p:spTgt spid="749"/>
                                        </p:tgtEl>
                                        <p:attrNameLst>
                                          <p:attrName>ppt_h</p:attrName>
                                        </p:attrNameLst>
                                      </p:cBhvr>
                                      <p:tavLst>
                                        <p:tav tm="0">
                                          <p:val>
                                            <p:strVal val="#ppt_h"/>
                                          </p:val>
                                        </p:tav>
                                        <p:tav tm="100000">
                                          <p:val>
                                            <p:strVal val="#ppt_h"/>
                                          </p:val>
                                        </p:tav>
                                      </p:tavLst>
                                    </p:anim>
                                  </p:childTnLst>
                                </p:cTn>
                              </p:par>
                              <p:par>
                                <p:cTn id="37" presetID="17" presetClass="entr" presetSubtype="10" fill="hold" nodeType="withEffect">
                                  <p:stCondLst>
                                    <p:cond delay="0"/>
                                  </p:stCondLst>
                                  <p:childTnLst>
                                    <p:set>
                                      <p:cBhvr>
                                        <p:cTn id="38" dur="1" fill="hold">
                                          <p:stCondLst>
                                            <p:cond delay="0"/>
                                          </p:stCondLst>
                                        </p:cTn>
                                        <p:tgtEl>
                                          <p:spTgt spid="717"/>
                                        </p:tgtEl>
                                        <p:attrNameLst>
                                          <p:attrName>style.visibility</p:attrName>
                                        </p:attrNameLst>
                                      </p:cBhvr>
                                      <p:to>
                                        <p:strVal val="visible"/>
                                      </p:to>
                                    </p:set>
                                    <p:anim calcmode="lin" valueType="num">
                                      <p:cBhvr>
                                        <p:cTn id="39" dur="500" fill="hold"/>
                                        <p:tgtEl>
                                          <p:spTgt spid="717"/>
                                        </p:tgtEl>
                                        <p:attrNameLst>
                                          <p:attrName>ppt_w</p:attrName>
                                        </p:attrNameLst>
                                      </p:cBhvr>
                                      <p:tavLst>
                                        <p:tav tm="0">
                                          <p:val>
                                            <p:fltVal val="0"/>
                                          </p:val>
                                        </p:tav>
                                        <p:tav tm="100000">
                                          <p:val>
                                            <p:strVal val="#ppt_w"/>
                                          </p:val>
                                        </p:tav>
                                      </p:tavLst>
                                    </p:anim>
                                    <p:anim calcmode="lin" valueType="num">
                                      <p:cBhvr>
                                        <p:cTn id="40" dur="500" fill="hold"/>
                                        <p:tgtEl>
                                          <p:spTgt spid="717"/>
                                        </p:tgtEl>
                                        <p:attrNameLst>
                                          <p:attrName>ppt_h</p:attrName>
                                        </p:attrNameLst>
                                      </p:cBhvr>
                                      <p:tavLst>
                                        <p:tav tm="0">
                                          <p:val>
                                            <p:strVal val="#ppt_h"/>
                                          </p:val>
                                        </p:tav>
                                        <p:tav tm="100000">
                                          <p:val>
                                            <p:strVal val="#ppt_h"/>
                                          </p:val>
                                        </p:tav>
                                      </p:tavLst>
                                    </p:anim>
                                  </p:childTnLst>
                                </p:cTn>
                              </p:par>
                              <p:par>
                                <p:cTn id="41" presetID="17" presetClass="entr" presetSubtype="10" fill="hold" grpId="0" nodeType="withEffect">
                                  <p:stCondLst>
                                    <p:cond delay="0"/>
                                  </p:stCondLst>
                                  <p:childTnLst>
                                    <p:set>
                                      <p:cBhvr>
                                        <p:cTn id="42" dur="1" fill="hold">
                                          <p:stCondLst>
                                            <p:cond delay="0"/>
                                          </p:stCondLst>
                                        </p:cTn>
                                        <p:tgtEl>
                                          <p:spTgt spid="59"/>
                                        </p:tgtEl>
                                        <p:attrNameLst>
                                          <p:attrName>style.visibility</p:attrName>
                                        </p:attrNameLst>
                                      </p:cBhvr>
                                      <p:to>
                                        <p:strVal val="visible"/>
                                      </p:to>
                                    </p:set>
                                    <p:anim calcmode="lin" valueType="num">
                                      <p:cBhvr>
                                        <p:cTn id="43" dur="500" fill="hold"/>
                                        <p:tgtEl>
                                          <p:spTgt spid="59"/>
                                        </p:tgtEl>
                                        <p:attrNameLst>
                                          <p:attrName>ppt_w</p:attrName>
                                        </p:attrNameLst>
                                      </p:cBhvr>
                                      <p:tavLst>
                                        <p:tav tm="0">
                                          <p:val>
                                            <p:fltVal val="0"/>
                                          </p:val>
                                        </p:tav>
                                        <p:tav tm="100000">
                                          <p:val>
                                            <p:strVal val="#ppt_w"/>
                                          </p:val>
                                        </p:tav>
                                      </p:tavLst>
                                    </p:anim>
                                    <p:anim calcmode="lin" valueType="num">
                                      <p:cBhvr>
                                        <p:cTn id="44" dur="500" fill="hold"/>
                                        <p:tgtEl>
                                          <p:spTgt spid="5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3" grpId="0"/>
      <p:bldP spid="746" grpId="0"/>
      <p:bldP spid="749" grpId="0"/>
      <p:bldP spid="17" grpId="0"/>
      <p:bldP spid="58" grpId="0"/>
      <p:bldP spid="5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84"/>
        <p:cNvGrpSpPr/>
        <p:nvPr/>
      </p:nvGrpSpPr>
      <p:grpSpPr>
        <a:xfrm>
          <a:off x="0" y="0"/>
          <a:ext cx="0" cy="0"/>
          <a:chOff x="0" y="0"/>
          <a:chExt cx="0" cy="0"/>
        </a:xfrm>
      </p:grpSpPr>
      <p:grpSp>
        <p:nvGrpSpPr>
          <p:cNvPr id="585" name="Google Shape;585;p45"/>
          <p:cNvGrpSpPr/>
          <p:nvPr/>
        </p:nvGrpSpPr>
        <p:grpSpPr>
          <a:xfrm>
            <a:off x="1694175" y="422194"/>
            <a:ext cx="5773500" cy="1264053"/>
            <a:chOff x="1627500" y="409575"/>
            <a:chExt cx="5773500" cy="1264053"/>
          </a:xfrm>
        </p:grpSpPr>
        <p:sp>
          <p:nvSpPr>
            <p:cNvPr id="586" name="Google Shape;586;p45"/>
            <p:cNvSpPr/>
            <p:nvPr/>
          </p:nvSpPr>
          <p:spPr>
            <a:xfrm>
              <a:off x="1627500" y="409575"/>
              <a:ext cx="5773500" cy="7974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45"/>
            <p:cNvSpPr/>
            <p:nvPr/>
          </p:nvSpPr>
          <p:spPr>
            <a:xfrm rot="-10418986" flipH="1">
              <a:off x="1817361" y="961579"/>
              <a:ext cx="566878" cy="682798"/>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8" name="Google Shape;588;p45"/>
          <p:cNvSpPr txBox="1">
            <a:spLocks noGrp="1"/>
          </p:cNvSpPr>
          <p:nvPr>
            <p:ph type="title"/>
          </p:nvPr>
        </p:nvSpPr>
        <p:spPr>
          <a:xfrm>
            <a:off x="1039950" y="582100"/>
            <a:ext cx="7064100" cy="434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800" dirty="0" smtClean="0">
                <a:latin typeface="+mn-lt"/>
              </a:rPr>
              <a:t>1. Thu </a:t>
            </a:r>
            <a:r>
              <a:rPr lang="en-US" sz="2800" dirty="0" err="1" smtClean="0">
                <a:latin typeface="+mn-lt"/>
              </a:rPr>
              <a:t>thập</a:t>
            </a:r>
            <a:r>
              <a:rPr lang="en-US" sz="2800" dirty="0" smtClean="0">
                <a:latin typeface="+mn-lt"/>
              </a:rPr>
              <a:t> </a:t>
            </a:r>
            <a:r>
              <a:rPr lang="en-US" sz="2800" dirty="0" err="1" smtClean="0">
                <a:latin typeface="+mn-lt"/>
              </a:rPr>
              <a:t>dữ</a:t>
            </a:r>
            <a:r>
              <a:rPr lang="en-US" sz="2800" dirty="0" smtClean="0">
                <a:latin typeface="+mn-lt"/>
              </a:rPr>
              <a:t> </a:t>
            </a:r>
            <a:r>
              <a:rPr lang="en-US" sz="2800" dirty="0" err="1" smtClean="0">
                <a:latin typeface="+mn-lt"/>
              </a:rPr>
              <a:t>liệu</a:t>
            </a:r>
            <a:endParaRPr sz="2800" dirty="0">
              <a:latin typeface="+mn-lt"/>
            </a:endParaRPr>
          </a:p>
        </p:txBody>
      </p:sp>
      <p:grpSp>
        <p:nvGrpSpPr>
          <p:cNvPr id="589" name="Google Shape;589;p45"/>
          <p:cNvGrpSpPr/>
          <p:nvPr/>
        </p:nvGrpSpPr>
        <p:grpSpPr>
          <a:xfrm rot="10800000">
            <a:off x="2062588" y="2344838"/>
            <a:ext cx="327225" cy="338250"/>
            <a:chOff x="-876300" y="1411475"/>
            <a:chExt cx="327225" cy="338250"/>
          </a:xfrm>
        </p:grpSpPr>
        <p:sp>
          <p:nvSpPr>
            <p:cNvPr id="590" name="Google Shape;590;p45"/>
            <p:cNvSpPr/>
            <p:nvPr/>
          </p:nvSpPr>
          <p:spPr>
            <a:xfrm>
              <a:off x="-876300" y="1421925"/>
              <a:ext cx="241275" cy="327800"/>
            </a:xfrm>
            <a:custGeom>
              <a:avLst/>
              <a:gdLst/>
              <a:ahLst/>
              <a:cxnLst/>
              <a:rect l="l" t="t" r="r" b="b"/>
              <a:pathLst>
                <a:path w="9651" h="13112" extrusionOk="0">
                  <a:moveTo>
                    <a:pt x="8013" y="0"/>
                  </a:moveTo>
                  <a:cubicBezTo>
                    <a:pt x="7945" y="0"/>
                    <a:pt x="7875" y="3"/>
                    <a:pt x="7802" y="8"/>
                  </a:cubicBezTo>
                  <a:lnTo>
                    <a:pt x="5546" y="119"/>
                  </a:lnTo>
                  <a:lnTo>
                    <a:pt x="3846" y="230"/>
                  </a:lnTo>
                  <a:lnTo>
                    <a:pt x="1591" y="341"/>
                  </a:lnTo>
                  <a:cubicBezTo>
                    <a:pt x="1073" y="378"/>
                    <a:pt x="666" y="821"/>
                    <a:pt x="666" y="1339"/>
                  </a:cubicBezTo>
                  <a:cubicBezTo>
                    <a:pt x="700" y="1816"/>
                    <a:pt x="1080" y="2230"/>
                    <a:pt x="1573" y="2263"/>
                  </a:cubicBezTo>
                  <a:lnTo>
                    <a:pt x="1295" y="2263"/>
                  </a:lnTo>
                  <a:cubicBezTo>
                    <a:pt x="297" y="2300"/>
                    <a:pt x="1" y="3705"/>
                    <a:pt x="962" y="4112"/>
                  </a:cubicBezTo>
                  <a:cubicBezTo>
                    <a:pt x="407" y="4112"/>
                    <a:pt x="1" y="4592"/>
                    <a:pt x="38" y="5110"/>
                  </a:cubicBezTo>
                  <a:lnTo>
                    <a:pt x="38" y="5184"/>
                  </a:lnTo>
                  <a:cubicBezTo>
                    <a:pt x="38" y="5739"/>
                    <a:pt x="481" y="6145"/>
                    <a:pt x="1036" y="6145"/>
                  </a:cubicBezTo>
                  <a:lnTo>
                    <a:pt x="1110" y="6145"/>
                  </a:lnTo>
                  <a:cubicBezTo>
                    <a:pt x="555" y="6145"/>
                    <a:pt x="149" y="6626"/>
                    <a:pt x="186" y="7180"/>
                  </a:cubicBezTo>
                  <a:cubicBezTo>
                    <a:pt x="221" y="7676"/>
                    <a:pt x="663" y="8070"/>
                    <a:pt x="1155" y="8070"/>
                  </a:cubicBezTo>
                  <a:cubicBezTo>
                    <a:pt x="1177" y="8070"/>
                    <a:pt x="1199" y="8069"/>
                    <a:pt x="1221" y="8068"/>
                  </a:cubicBezTo>
                  <a:cubicBezTo>
                    <a:pt x="1850" y="8013"/>
                    <a:pt x="2842" y="7776"/>
                    <a:pt x="3631" y="7776"/>
                  </a:cubicBezTo>
                  <a:cubicBezTo>
                    <a:pt x="3909" y="7776"/>
                    <a:pt x="4161" y="7806"/>
                    <a:pt x="4363" y="7883"/>
                  </a:cubicBezTo>
                  <a:cubicBezTo>
                    <a:pt x="5657" y="8400"/>
                    <a:pt x="4807" y="10582"/>
                    <a:pt x="4881" y="11580"/>
                  </a:cubicBezTo>
                  <a:cubicBezTo>
                    <a:pt x="4881" y="11950"/>
                    <a:pt x="4992" y="12319"/>
                    <a:pt x="5177" y="12652"/>
                  </a:cubicBezTo>
                  <a:cubicBezTo>
                    <a:pt x="5334" y="12936"/>
                    <a:pt x="5626" y="13112"/>
                    <a:pt x="5961" y="13112"/>
                  </a:cubicBezTo>
                  <a:cubicBezTo>
                    <a:pt x="6019" y="13112"/>
                    <a:pt x="6078" y="13107"/>
                    <a:pt x="6138" y="13096"/>
                  </a:cubicBezTo>
                  <a:cubicBezTo>
                    <a:pt x="6619" y="12948"/>
                    <a:pt x="6766" y="12319"/>
                    <a:pt x="6877" y="11839"/>
                  </a:cubicBezTo>
                  <a:cubicBezTo>
                    <a:pt x="7136" y="10693"/>
                    <a:pt x="7839" y="9584"/>
                    <a:pt x="8430" y="8548"/>
                  </a:cubicBezTo>
                  <a:cubicBezTo>
                    <a:pt x="9133" y="7402"/>
                    <a:pt x="9502" y="6108"/>
                    <a:pt x="9613" y="4777"/>
                  </a:cubicBezTo>
                  <a:cubicBezTo>
                    <a:pt x="9650" y="3668"/>
                    <a:pt x="9613" y="2559"/>
                    <a:pt x="9465" y="1487"/>
                  </a:cubicBezTo>
                  <a:cubicBezTo>
                    <a:pt x="9328" y="456"/>
                    <a:pt x="8903" y="0"/>
                    <a:pt x="80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45"/>
            <p:cNvSpPr/>
            <p:nvPr/>
          </p:nvSpPr>
          <p:spPr>
            <a:xfrm>
              <a:off x="-626750" y="1411475"/>
              <a:ext cx="77675" cy="164175"/>
            </a:xfrm>
            <a:custGeom>
              <a:avLst/>
              <a:gdLst/>
              <a:ahLst/>
              <a:cxnLst/>
              <a:rect l="l" t="t" r="r" b="b"/>
              <a:pathLst>
                <a:path w="3107" h="6567" extrusionOk="0">
                  <a:moveTo>
                    <a:pt x="1396" y="0"/>
                  </a:moveTo>
                  <a:cubicBezTo>
                    <a:pt x="1033" y="0"/>
                    <a:pt x="682" y="138"/>
                    <a:pt x="408" y="352"/>
                  </a:cubicBezTo>
                  <a:cubicBezTo>
                    <a:pt x="223" y="611"/>
                    <a:pt x="112" y="944"/>
                    <a:pt x="112" y="1276"/>
                  </a:cubicBezTo>
                  <a:cubicBezTo>
                    <a:pt x="38" y="2238"/>
                    <a:pt x="1" y="3199"/>
                    <a:pt x="38" y="4160"/>
                  </a:cubicBezTo>
                  <a:cubicBezTo>
                    <a:pt x="38" y="4641"/>
                    <a:pt x="38" y="5935"/>
                    <a:pt x="408" y="6304"/>
                  </a:cubicBezTo>
                  <a:cubicBezTo>
                    <a:pt x="481" y="6341"/>
                    <a:pt x="555" y="6378"/>
                    <a:pt x="666" y="6378"/>
                  </a:cubicBezTo>
                  <a:lnTo>
                    <a:pt x="777" y="6415"/>
                  </a:lnTo>
                  <a:lnTo>
                    <a:pt x="1480" y="6526"/>
                  </a:lnTo>
                  <a:cubicBezTo>
                    <a:pt x="1579" y="6555"/>
                    <a:pt x="1677" y="6567"/>
                    <a:pt x="1774" y="6567"/>
                  </a:cubicBezTo>
                  <a:cubicBezTo>
                    <a:pt x="1931" y="6567"/>
                    <a:pt x="2082" y="6535"/>
                    <a:pt x="2219" y="6489"/>
                  </a:cubicBezTo>
                  <a:cubicBezTo>
                    <a:pt x="3106" y="5972"/>
                    <a:pt x="2700" y="3717"/>
                    <a:pt x="2626" y="2866"/>
                  </a:cubicBezTo>
                  <a:cubicBezTo>
                    <a:pt x="2589" y="2016"/>
                    <a:pt x="2922" y="56"/>
                    <a:pt x="1628" y="19"/>
                  </a:cubicBezTo>
                  <a:cubicBezTo>
                    <a:pt x="1550" y="7"/>
                    <a:pt x="1473" y="0"/>
                    <a:pt x="13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2" name="Google Shape;592;p45"/>
          <p:cNvGrpSpPr/>
          <p:nvPr/>
        </p:nvGrpSpPr>
        <p:grpSpPr>
          <a:xfrm>
            <a:off x="755175" y="1330300"/>
            <a:ext cx="625800" cy="754875"/>
            <a:chOff x="602775" y="1025500"/>
            <a:chExt cx="625800" cy="754875"/>
          </a:xfrm>
        </p:grpSpPr>
        <p:sp>
          <p:nvSpPr>
            <p:cNvPr id="593" name="Google Shape;593;p45"/>
            <p:cNvSpPr/>
            <p:nvPr/>
          </p:nvSpPr>
          <p:spPr>
            <a:xfrm>
              <a:off x="602775" y="1306663"/>
              <a:ext cx="220900" cy="282225"/>
            </a:xfrm>
            <a:custGeom>
              <a:avLst/>
              <a:gdLst/>
              <a:ahLst/>
              <a:cxnLst/>
              <a:rect l="l" t="t" r="r" b="b"/>
              <a:pathLst>
                <a:path w="8836" h="11289" extrusionOk="0">
                  <a:moveTo>
                    <a:pt x="2440" y="0"/>
                  </a:moveTo>
                  <a:cubicBezTo>
                    <a:pt x="1419" y="0"/>
                    <a:pt x="531" y="966"/>
                    <a:pt x="259" y="1932"/>
                  </a:cubicBezTo>
                  <a:cubicBezTo>
                    <a:pt x="1" y="2894"/>
                    <a:pt x="38" y="3892"/>
                    <a:pt x="296" y="4890"/>
                  </a:cubicBezTo>
                  <a:cubicBezTo>
                    <a:pt x="333" y="5149"/>
                    <a:pt x="407" y="5371"/>
                    <a:pt x="444" y="5629"/>
                  </a:cubicBezTo>
                  <a:cubicBezTo>
                    <a:pt x="962" y="7478"/>
                    <a:pt x="1664" y="9252"/>
                    <a:pt x="2589" y="10953"/>
                  </a:cubicBezTo>
                  <a:cubicBezTo>
                    <a:pt x="2711" y="11177"/>
                    <a:pt x="2933" y="11289"/>
                    <a:pt x="3152" y="11289"/>
                  </a:cubicBezTo>
                  <a:cubicBezTo>
                    <a:pt x="3331" y="11289"/>
                    <a:pt x="3507" y="11214"/>
                    <a:pt x="3624" y="11064"/>
                  </a:cubicBezTo>
                  <a:cubicBezTo>
                    <a:pt x="4289" y="10214"/>
                    <a:pt x="4807" y="9252"/>
                    <a:pt x="5398" y="8365"/>
                  </a:cubicBezTo>
                  <a:cubicBezTo>
                    <a:pt x="6433" y="6886"/>
                    <a:pt x="7358" y="5334"/>
                    <a:pt x="8171" y="3781"/>
                  </a:cubicBezTo>
                  <a:cubicBezTo>
                    <a:pt x="8356" y="3448"/>
                    <a:pt x="8467" y="3115"/>
                    <a:pt x="8541" y="2783"/>
                  </a:cubicBezTo>
                  <a:cubicBezTo>
                    <a:pt x="8835" y="1285"/>
                    <a:pt x="8026" y="445"/>
                    <a:pt x="7094" y="445"/>
                  </a:cubicBezTo>
                  <a:cubicBezTo>
                    <a:pt x="6738" y="445"/>
                    <a:pt x="6364" y="568"/>
                    <a:pt x="6027" y="823"/>
                  </a:cubicBezTo>
                  <a:cubicBezTo>
                    <a:pt x="5109" y="1558"/>
                    <a:pt x="4483" y="2802"/>
                    <a:pt x="4040" y="3870"/>
                  </a:cubicBezTo>
                  <a:lnTo>
                    <a:pt x="4040" y="3870"/>
                  </a:lnTo>
                  <a:cubicBezTo>
                    <a:pt x="4435" y="2896"/>
                    <a:pt x="4281" y="671"/>
                    <a:pt x="3143" y="158"/>
                  </a:cubicBezTo>
                  <a:cubicBezTo>
                    <a:pt x="2906" y="49"/>
                    <a:pt x="2669" y="0"/>
                    <a:pt x="244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45"/>
            <p:cNvSpPr/>
            <p:nvPr/>
          </p:nvSpPr>
          <p:spPr>
            <a:xfrm>
              <a:off x="905775" y="1025500"/>
              <a:ext cx="176325" cy="203250"/>
            </a:xfrm>
            <a:custGeom>
              <a:avLst/>
              <a:gdLst/>
              <a:ahLst/>
              <a:cxnLst/>
              <a:rect l="l" t="t" r="r" b="b"/>
              <a:pathLst>
                <a:path w="7053" h="8130" extrusionOk="0">
                  <a:moveTo>
                    <a:pt x="1951" y="0"/>
                  </a:moveTo>
                  <a:cubicBezTo>
                    <a:pt x="1137" y="0"/>
                    <a:pt x="434" y="719"/>
                    <a:pt x="223" y="1412"/>
                  </a:cubicBezTo>
                  <a:cubicBezTo>
                    <a:pt x="1" y="2078"/>
                    <a:pt x="1" y="2817"/>
                    <a:pt x="223" y="3520"/>
                  </a:cubicBezTo>
                  <a:cubicBezTo>
                    <a:pt x="260" y="3705"/>
                    <a:pt x="297" y="3889"/>
                    <a:pt x="334" y="4074"/>
                  </a:cubicBezTo>
                  <a:cubicBezTo>
                    <a:pt x="777" y="5405"/>
                    <a:pt x="1332" y="6699"/>
                    <a:pt x="2071" y="7882"/>
                  </a:cubicBezTo>
                  <a:cubicBezTo>
                    <a:pt x="2173" y="8045"/>
                    <a:pt x="2353" y="8129"/>
                    <a:pt x="2531" y="8129"/>
                  </a:cubicBezTo>
                  <a:cubicBezTo>
                    <a:pt x="2677" y="8129"/>
                    <a:pt x="2822" y="8073"/>
                    <a:pt x="2922" y="7956"/>
                  </a:cubicBezTo>
                  <a:cubicBezTo>
                    <a:pt x="3476" y="7328"/>
                    <a:pt x="3883" y="6662"/>
                    <a:pt x="4363" y="5997"/>
                  </a:cubicBezTo>
                  <a:cubicBezTo>
                    <a:pt x="5177" y="4962"/>
                    <a:pt x="5916" y="3852"/>
                    <a:pt x="6545" y="2706"/>
                  </a:cubicBezTo>
                  <a:cubicBezTo>
                    <a:pt x="6693" y="2485"/>
                    <a:pt x="6767" y="2263"/>
                    <a:pt x="6841" y="2004"/>
                  </a:cubicBezTo>
                  <a:cubicBezTo>
                    <a:pt x="7052" y="945"/>
                    <a:pt x="6430" y="341"/>
                    <a:pt x="5707" y="341"/>
                  </a:cubicBezTo>
                  <a:cubicBezTo>
                    <a:pt x="5420" y="341"/>
                    <a:pt x="5117" y="436"/>
                    <a:pt x="4844" y="636"/>
                  </a:cubicBezTo>
                  <a:cubicBezTo>
                    <a:pt x="4142" y="1163"/>
                    <a:pt x="3606" y="1890"/>
                    <a:pt x="3269" y="2690"/>
                  </a:cubicBezTo>
                  <a:lnTo>
                    <a:pt x="3269" y="2690"/>
                  </a:lnTo>
                  <a:cubicBezTo>
                    <a:pt x="3531" y="1936"/>
                    <a:pt x="3352" y="467"/>
                    <a:pt x="2515" y="118"/>
                  </a:cubicBezTo>
                  <a:cubicBezTo>
                    <a:pt x="2324" y="37"/>
                    <a:pt x="2135" y="0"/>
                    <a:pt x="195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45"/>
            <p:cNvSpPr/>
            <p:nvPr/>
          </p:nvSpPr>
          <p:spPr>
            <a:xfrm>
              <a:off x="982375" y="1498125"/>
              <a:ext cx="246200" cy="282250"/>
            </a:xfrm>
            <a:custGeom>
              <a:avLst/>
              <a:gdLst/>
              <a:ahLst/>
              <a:cxnLst/>
              <a:rect l="l" t="t" r="r" b="b"/>
              <a:pathLst>
                <a:path w="9848" h="11290" extrusionOk="0">
                  <a:moveTo>
                    <a:pt x="2729" y="1"/>
                  </a:moveTo>
                  <a:cubicBezTo>
                    <a:pt x="1590" y="1"/>
                    <a:pt x="598" y="967"/>
                    <a:pt x="296" y="1933"/>
                  </a:cubicBezTo>
                  <a:cubicBezTo>
                    <a:pt x="0" y="2894"/>
                    <a:pt x="37" y="3929"/>
                    <a:pt x="296" y="4891"/>
                  </a:cubicBezTo>
                  <a:cubicBezTo>
                    <a:pt x="370" y="5149"/>
                    <a:pt x="444" y="5408"/>
                    <a:pt x="518" y="5667"/>
                  </a:cubicBezTo>
                  <a:cubicBezTo>
                    <a:pt x="1073" y="7516"/>
                    <a:pt x="1886" y="9290"/>
                    <a:pt x="2921" y="10954"/>
                  </a:cubicBezTo>
                  <a:cubicBezTo>
                    <a:pt x="3063" y="11177"/>
                    <a:pt x="3306" y="11289"/>
                    <a:pt x="3552" y="11289"/>
                  </a:cubicBezTo>
                  <a:cubicBezTo>
                    <a:pt x="3752" y="11289"/>
                    <a:pt x="3954" y="11214"/>
                    <a:pt x="4104" y="11065"/>
                  </a:cubicBezTo>
                  <a:cubicBezTo>
                    <a:pt x="4844" y="10214"/>
                    <a:pt x="5398" y="9253"/>
                    <a:pt x="6064" y="8366"/>
                  </a:cubicBezTo>
                  <a:cubicBezTo>
                    <a:pt x="7173" y="6887"/>
                    <a:pt x="8208" y="5371"/>
                    <a:pt x="9132" y="3781"/>
                  </a:cubicBezTo>
                  <a:cubicBezTo>
                    <a:pt x="9317" y="3486"/>
                    <a:pt x="9428" y="3153"/>
                    <a:pt x="9502" y="2783"/>
                  </a:cubicBezTo>
                  <a:cubicBezTo>
                    <a:pt x="9847" y="1295"/>
                    <a:pt x="8951" y="475"/>
                    <a:pt x="7926" y="475"/>
                  </a:cubicBezTo>
                  <a:cubicBezTo>
                    <a:pt x="7524" y="475"/>
                    <a:pt x="7103" y="601"/>
                    <a:pt x="6729" y="861"/>
                  </a:cubicBezTo>
                  <a:cubicBezTo>
                    <a:pt x="5703" y="1557"/>
                    <a:pt x="5004" y="2798"/>
                    <a:pt x="4524" y="3864"/>
                  </a:cubicBezTo>
                  <a:lnTo>
                    <a:pt x="4524" y="3864"/>
                  </a:lnTo>
                  <a:cubicBezTo>
                    <a:pt x="4951" y="2888"/>
                    <a:pt x="4758" y="671"/>
                    <a:pt x="3513" y="158"/>
                  </a:cubicBezTo>
                  <a:cubicBezTo>
                    <a:pt x="3248" y="50"/>
                    <a:pt x="2985" y="1"/>
                    <a:pt x="27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6" name="Google Shape;596;p45"/>
          <p:cNvGrpSpPr/>
          <p:nvPr/>
        </p:nvGrpSpPr>
        <p:grpSpPr>
          <a:xfrm>
            <a:off x="-301450" y="2319975"/>
            <a:ext cx="4728074" cy="3272238"/>
            <a:chOff x="-844153" y="1839961"/>
            <a:chExt cx="5716065" cy="3956014"/>
          </a:xfrm>
        </p:grpSpPr>
        <p:grpSp>
          <p:nvGrpSpPr>
            <p:cNvPr id="597" name="Google Shape;597;p45"/>
            <p:cNvGrpSpPr/>
            <p:nvPr/>
          </p:nvGrpSpPr>
          <p:grpSpPr>
            <a:xfrm>
              <a:off x="464100" y="2381313"/>
              <a:ext cx="305025" cy="314275"/>
              <a:chOff x="2220000" y="1890725"/>
              <a:chExt cx="305025" cy="314275"/>
            </a:xfrm>
          </p:grpSpPr>
          <p:sp>
            <p:nvSpPr>
              <p:cNvPr id="598" name="Google Shape;598;p45"/>
              <p:cNvSpPr/>
              <p:nvPr/>
            </p:nvSpPr>
            <p:spPr>
              <a:xfrm>
                <a:off x="2220000" y="1890725"/>
                <a:ext cx="305025" cy="314275"/>
              </a:xfrm>
              <a:custGeom>
                <a:avLst/>
                <a:gdLst/>
                <a:ahLst/>
                <a:cxnLst/>
                <a:rect l="l" t="t" r="r" b="b"/>
                <a:pathLst>
                  <a:path w="12201" h="12571" extrusionOk="0">
                    <a:moveTo>
                      <a:pt x="6101" y="0"/>
                    </a:moveTo>
                    <a:cubicBezTo>
                      <a:pt x="2736" y="0"/>
                      <a:pt x="0" y="2810"/>
                      <a:pt x="0" y="6285"/>
                    </a:cubicBezTo>
                    <a:cubicBezTo>
                      <a:pt x="0" y="9724"/>
                      <a:pt x="2736" y="12570"/>
                      <a:pt x="6101" y="12570"/>
                    </a:cubicBezTo>
                    <a:cubicBezTo>
                      <a:pt x="9465" y="12570"/>
                      <a:pt x="12201" y="9724"/>
                      <a:pt x="12201" y="6285"/>
                    </a:cubicBezTo>
                    <a:cubicBezTo>
                      <a:pt x="12201" y="2810"/>
                      <a:pt x="9465" y="0"/>
                      <a:pt x="6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45"/>
              <p:cNvSpPr/>
              <p:nvPr/>
            </p:nvSpPr>
            <p:spPr>
              <a:xfrm rot="10800000">
                <a:off x="2291175" y="2073450"/>
                <a:ext cx="171000" cy="79775"/>
              </a:xfrm>
              <a:custGeom>
                <a:avLst/>
                <a:gdLst/>
                <a:ahLst/>
                <a:cxnLst/>
                <a:rect l="l" t="t" r="r" b="b"/>
                <a:pathLst>
                  <a:path w="6840" h="3191" extrusionOk="0">
                    <a:moveTo>
                      <a:pt x="3602" y="1"/>
                    </a:moveTo>
                    <a:cubicBezTo>
                      <a:pt x="1909" y="1"/>
                      <a:pt x="232" y="1144"/>
                      <a:pt x="0" y="3191"/>
                    </a:cubicBezTo>
                    <a:lnTo>
                      <a:pt x="6840" y="2045"/>
                    </a:lnTo>
                    <a:cubicBezTo>
                      <a:pt x="6157" y="648"/>
                      <a:pt x="4875" y="1"/>
                      <a:pt x="360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45"/>
              <p:cNvSpPr/>
              <p:nvPr/>
            </p:nvSpPr>
            <p:spPr>
              <a:xfrm rot="9463569">
                <a:off x="2256889" y="1997085"/>
                <a:ext cx="80418" cy="35981"/>
              </a:xfrm>
              <a:custGeom>
                <a:avLst/>
                <a:gdLst/>
                <a:ahLst/>
                <a:cxnLst/>
                <a:rect l="l" t="t" r="r" b="b"/>
                <a:pathLst>
                  <a:path w="3217" h="1458" extrusionOk="0">
                    <a:moveTo>
                      <a:pt x="1581" y="1"/>
                    </a:moveTo>
                    <a:cubicBezTo>
                      <a:pt x="931" y="1"/>
                      <a:pt x="276" y="365"/>
                      <a:pt x="0" y="1124"/>
                    </a:cubicBezTo>
                    <a:lnTo>
                      <a:pt x="444" y="1272"/>
                    </a:lnTo>
                    <a:cubicBezTo>
                      <a:pt x="650" y="740"/>
                      <a:pt x="1111" y="487"/>
                      <a:pt x="1572" y="487"/>
                    </a:cubicBezTo>
                    <a:cubicBezTo>
                      <a:pt x="2104" y="487"/>
                      <a:pt x="2634" y="824"/>
                      <a:pt x="2773" y="1457"/>
                    </a:cubicBezTo>
                    <a:lnTo>
                      <a:pt x="3217" y="1383"/>
                    </a:lnTo>
                    <a:cubicBezTo>
                      <a:pt x="3059" y="476"/>
                      <a:pt x="2323" y="1"/>
                      <a:pt x="15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45"/>
              <p:cNvSpPr/>
              <p:nvPr/>
            </p:nvSpPr>
            <p:spPr>
              <a:xfrm rot="10059644">
                <a:off x="2385450" y="1982776"/>
                <a:ext cx="80425" cy="36450"/>
              </a:xfrm>
              <a:custGeom>
                <a:avLst/>
                <a:gdLst/>
                <a:ahLst/>
                <a:cxnLst/>
                <a:rect l="l" t="t" r="r" b="b"/>
                <a:pathLst>
                  <a:path w="3217" h="1458" extrusionOk="0">
                    <a:moveTo>
                      <a:pt x="1553" y="1"/>
                    </a:moveTo>
                    <a:cubicBezTo>
                      <a:pt x="905" y="1"/>
                      <a:pt x="259" y="365"/>
                      <a:pt x="0" y="1124"/>
                    </a:cubicBezTo>
                    <a:lnTo>
                      <a:pt x="444" y="1272"/>
                    </a:lnTo>
                    <a:cubicBezTo>
                      <a:pt x="633" y="740"/>
                      <a:pt x="1085" y="487"/>
                      <a:pt x="1541" y="487"/>
                    </a:cubicBezTo>
                    <a:cubicBezTo>
                      <a:pt x="2066" y="487"/>
                      <a:pt x="2597" y="824"/>
                      <a:pt x="2736" y="1457"/>
                    </a:cubicBezTo>
                    <a:lnTo>
                      <a:pt x="3217" y="1383"/>
                    </a:lnTo>
                    <a:cubicBezTo>
                      <a:pt x="3039" y="476"/>
                      <a:pt x="2294" y="1"/>
                      <a:pt x="15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2" name="Google Shape;602;p45"/>
            <p:cNvSpPr/>
            <p:nvPr/>
          </p:nvSpPr>
          <p:spPr>
            <a:xfrm flipH="1">
              <a:off x="-618941" y="3582715"/>
              <a:ext cx="3419496" cy="1813553"/>
            </a:xfrm>
            <a:custGeom>
              <a:avLst/>
              <a:gdLst/>
              <a:ahLst/>
              <a:cxnLst/>
              <a:rect l="l" t="t" r="r" b="b"/>
              <a:pathLst>
                <a:path w="157164" h="83353" extrusionOk="0">
                  <a:moveTo>
                    <a:pt x="120437" y="0"/>
                  </a:moveTo>
                  <a:cubicBezTo>
                    <a:pt x="115184" y="0"/>
                    <a:pt x="110044" y="3326"/>
                    <a:pt x="105478" y="6339"/>
                  </a:cubicBezTo>
                  <a:cubicBezTo>
                    <a:pt x="91466" y="15508"/>
                    <a:pt x="76382" y="22865"/>
                    <a:pt x="60522" y="28300"/>
                  </a:cubicBezTo>
                  <a:cubicBezTo>
                    <a:pt x="52684" y="30999"/>
                    <a:pt x="45808" y="32588"/>
                    <a:pt x="38746" y="37136"/>
                  </a:cubicBezTo>
                  <a:cubicBezTo>
                    <a:pt x="31685" y="41683"/>
                    <a:pt x="24919" y="46674"/>
                    <a:pt x="18117" y="51628"/>
                  </a:cubicBezTo>
                  <a:lnTo>
                    <a:pt x="2182" y="63274"/>
                  </a:lnTo>
                  <a:cubicBezTo>
                    <a:pt x="1443" y="63829"/>
                    <a:pt x="629" y="64457"/>
                    <a:pt x="445" y="65344"/>
                  </a:cubicBezTo>
                  <a:cubicBezTo>
                    <a:pt x="1" y="67193"/>
                    <a:pt x="2145" y="68487"/>
                    <a:pt x="3957" y="69078"/>
                  </a:cubicBezTo>
                  <a:cubicBezTo>
                    <a:pt x="16379" y="73441"/>
                    <a:pt x="28875" y="78284"/>
                    <a:pt x="41889" y="80133"/>
                  </a:cubicBezTo>
                  <a:cubicBezTo>
                    <a:pt x="56529" y="82203"/>
                    <a:pt x="71317" y="82425"/>
                    <a:pt x="86069" y="82684"/>
                  </a:cubicBezTo>
                  <a:cubicBezTo>
                    <a:pt x="94158" y="82817"/>
                    <a:pt x="102670" y="83352"/>
                    <a:pt x="111161" y="83352"/>
                  </a:cubicBezTo>
                  <a:cubicBezTo>
                    <a:pt x="114467" y="83352"/>
                    <a:pt x="117769" y="83271"/>
                    <a:pt x="121043" y="83053"/>
                  </a:cubicBezTo>
                  <a:cubicBezTo>
                    <a:pt x="129287" y="82499"/>
                    <a:pt x="137347" y="81057"/>
                    <a:pt x="144815" y="77877"/>
                  </a:cubicBezTo>
                  <a:cubicBezTo>
                    <a:pt x="146627" y="77101"/>
                    <a:pt x="148438" y="76251"/>
                    <a:pt x="149880" y="74846"/>
                  </a:cubicBezTo>
                  <a:cubicBezTo>
                    <a:pt x="157163" y="67821"/>
                    <a:pt x="153059" y="51887"/>
                    <a:pt x="150619" y="43495"/>
                  </a:cubicBezTo>
                  <a:cubicBezTo>
                    <a:pt x="147255" y="31960"/>
                    <a:pt x="141340" y="21312"/>
                    <a:pt x="134981" y="11182"/>
                  </a:cubicBezTo>
                  <a:cubicBezTo>
                    <a:pt x="132097" y="6598"/>
                    <a:pt x="128659" y="1755"/>
                    <a:pt x="123446" y="387"/>
                  </a:cubicBezTo>
                  <a:cubicBezTo>
                    <a:pt x="122441" y="121"/>
                    <a:pt x="121437" y="0"/>
                    <a:pt x="1204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45"/>
            <p:cNvSpPr/>
            <p:nvPr/>
          </p:nvSpPr>
          <p:spPr>
            <a:xfrm flipH="1">
              <a:off x="532583" y="3306375"/>
              <a:ext cx="4339329" cy="2164349"/>
            </a:xfrm>
            <a:custGeom>
              <a:avLst/>
              <a:gdLst/>
              <a:ahLst/>
              <a:cxnLst/>
              <a:rect l="l" t="t" r="r" b="b"/>
              <a:pathLst>
                <a:path w="193801" h="99476" extrusionOk="0">
                  <a:moveTo>
                    <a:pt x="71279" y="0"/>
                  </a:moveTo>
                  <a:cubicBezTo>
                    <a:pt x="69764" y="0"/>
                    <a:pt x="68396" y="814"/>
                    <a:pt x="67139" y="1590"/>
                  </a:cubicBezTo>
                  <a:cubicBezTo>
                    <a:pt x="44882" y="15306"/>
                    <a:pt x="26693" y="35122"/>
                    <a:pt x="8540" y="53719"/>
                  </a:cubicBezTo>
                  <a:cubicBezTo>
                    <a:pt x="5767" y="56565"/>
                    <a:pt x="2884" y="59560"/>
                    <a:pt x="1405" y="63294"/>
                  </a:cubicBezTo>
                  <a:cubicBezTo>
                    <a:pt x="111" y="66511"/>
                    <a:pt x="0" y="70097"/>
                    <a:pt x="333" y="73572"/>
                  </a:cubicBezTo>
                  <a:cubicBezTo>
                    <a:pt x="702" y="76788"/>
                    <a:pt x="1479" y="80079"/>
                    <a:pt x="3290" y="82815"/>
                  </a:cubicBezTo>
                  <a:cubicBezTo>
                    <a:pt x="7024" y="88360"/>
                    <a:pt x="14123" y="90357"/>
                    <a:pt x="20667" y="91688"/>
                  </a:cubicBezTo>
                  <a:cubicBezTo>
                    <a:pt x="37710" y="95126"/>
                    <a:pt x="55123" y="96642"/>
                    <a:pt x="72499" y="97825"/>
                  </a:cubicBezTo>
                  <a:cubicBezTo>
                    <a:pt x="86318" y="98762"/>
                    <a:pt x="100269" y="99475"/>
                    <a:pt x="114180" y="99475"/>
                  </a:cubicBezTo>
                  <a:cubicBezTo>
                    <a:pt x="139759" y="99475"/>
                    <a:pt x="165203" y="97065"/>
                    <a:pt x="189438" y="89211"/>
                  </a:cubicBezTo>
                  <a:cubicBezTo>
                    <a:pt x="190806" y="88767"/>
                    <a:pt x="192284" y="88249"/>
                    <a:pt x="193024" y="87029"/>
                  </a:cubicBezTo>
                  <a:cubicBezTo>
                    <a:pt x="193800" y="85846"/>
                    <a:pt x="193320" y="83813"/>
                    <a:pt x="191915" y="83628"/>
                  </a:cubicBezTo>
                  <a:cubicBezTo>
                    <a:pt x="191257" y="82934"/>
                    <a:pt x="190600" y="82745"/>
                    <a:pt x="189871" y="82745"/>
                  </a:cubicBezTo>
                  <a:cubicBezTo>
                    <a:pt x="189124" y="82745"/>
                    <a:pt x="188303" y="82943"/>
                    <a:pt x="187330" y="82999"/>
                  </a:cubicBezTo>
                  <a:cubicBezTo>
                    <a:pt x="161488" y="67620"/>
                    <a:pt x="136274" y="51279"/>
                    <a:pt x="111725" y="34050"/>
                  </a:cubicBezTo>
                  <a:cubicBezTo>
                    <a:pt x="104553" y="28985"/>
                    <a:pt x="97344" y="23809"/>
                    <a:pt x="91354" y="17450"/>
                  </a:cubicBezTo>
                  <a:cubicBezTo>
                    <a:pt x="86585" y="12422"/>
                    <a:pt x="81705" y="7690"/>
                    <a:pt x="76640" y="2958"/>
                  </a:cubicBezTo>
                  <a:cubicBezTo>
                    <a:pt x="75087" y="1516"/>
                    <a:pt x="73350" y="0"/>
                    <a:pt x="7127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45"/>
            <p:cNvSpPr/>
            <p:nvPr/>
          </p:nvSpPr>
          <p:spPr>
            <a:xfrm flipH="1">
              <a:off x="-844153" y="4819303"/>
              <a:ext cx="3173331" cy="723959"/>
            </a:xfrm>
            <a:custGeom>
              <a:avLst/>
              <a:gdLst/>
              <a:ahLst/>
              <a:cxnLst/>
              <a:rect l="l" t="t" r="r" b="b"/>
              <a:pathLst>
                <a:path w="145850" h="33274" extrusionOk="0">
                  <a:moveTo>
                    <a:pt x="133199" y="0"/>
                  </a:moveTo>
                  <a:cubicBezTo>
                    <a:pt x="128202" y="0"/>
                    <a:pt x="123238" y="595"/>
                    <a:pt x="118307" y="1189"/>
                  </a:cubicBezTo>
                  <a:lnTo>
                    <a:pt x="114573" y="1633"/>
                  </a:lnTo>
                  <a:cubicBezTo>
                    <a:pt x="109101" y="2298"/>
                    <a:pt x="103666" y="3038"/>
                    <a:pt x="98306" y="4073"/>
                  </a:cubicBezTo>
                  <a:cubicBezTo>
                    <a:pt x="90209" y="5700"/>
                    <a:pt x="82371" y="8029"/>
                    <a:pt x="74201" y="9397"/>
                  </a:cubicBezTo>
                  <a:cubicBezTo>
                    <a:pt x="56344" y="12391"/>
                    <a:pt x="37600" y="10691"/>
                    <a:pt x="19706" y="13500"/>
                  </a:cubicBezTo>
                  <a:cubicBezTo>
                    <a:pt x="11720" y="14757"/>
                    <a:pt x="2958" y="17678"/>
                    <a:pt x="814" y="23519"/>
                  </a:cubicBezTo>
                  <a:cubicBezTo>
                    <a:pt x="1" y="25701"/>
                    <a:pt x="481" y="28400"/>
                    <a:pt x="2921" y="29768"/>
                  </a:cubicBezTo>
                  <a:cubicBezTo>
                    <a:pt x="7448" y="32287"/>
                    <a:pt x="12493" y="32895"/>
                    <a:pt x="17707" y="32895"/>
                  </a:cubicBezTo>
                  <a:cubicBezTo>
                    <a:pt x="21520" y="32895"/>
                    <a:pt x="25424" y="32570"/>
                    <a:pt x="29281" y="32429"/>
                  </a:cubicBezTo>
                  <a:cubicBezTo>
                    <a:pt x="35886" y="32161"/>
                    <a:pt x="42517" y="32014"/>
                    <a:pt x="49151" y="32014"/>
                  </a:cubicBezTo>
                  <a:cubicBezTo>
                    <a:pt x="53473" y="32014"/>
                    <a:pt x="57795" y="32076"/>
                    <a:pt x="62111" y="32208"/>
                  </a:cubicBezTo>
                  <a:cubicBezTo>
                    <a:pt x="72791" y="32529"/>
                    <a:pt x="83679" y="33273"/>
                    <a:pt x="94394" y="33273"/>
                  </a:cubicBezTo>
                  <a:cubicBezTo>
                    <a:pt x="105859" y="33273"/>
                    <a:pt x="117128" y="32421"/>
                    <a:pt x="127734" y="29287"/>
                  </a:cubicBezTo>
                  <a:cubicBezTo>
                    <a:pt x="132356" y="27882"/>
                    <a:pt x="138123" y="26514"/>
                    <a:pt x="141229" y="23409"/>
                  </a:cubicBezTo>
                  <a:cubicBezTo>
                    <a:pt x="144889" y="19785"/>
                    <a:pt x="144852" y="13316"/>
                    <a:pt x="145443" y="8953"/>
                  </a:cubicBezTo>
                  <a:cubicBezTo>
                    <a:pt x="145702" y="7104"/>
                    <a:pt x="145850" y="5145"/>
                    <a:pt x="144667" y="3518"/>
                  </a:cubicBezTo>
                  <a:cubicBezTo>
                    <a:pt x="142744" y="856"/>
                    <a:pt x="138123" y="80"/>
                    <a:pt x="134056" y="6"/>
                  </a:cubicBezTo>
                  <a:cubicBezTo>
                    <a:pt x="133770" y="2"/>
                    <a:pt x="133484" y="0"/>
                    <a:pt x="13319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45"/>
            <p:cNvSpPr/>
            <p:nvPr/>
          </p:nvSpPr>
          <p:spPr>
            <a:xfrm flipH="1">
              <a:off x="1252878" y="3968781"/>
              <a:ext cx="1521132" cy="1144619"/>
            </a:xfrm>
            <a:custGeom>
              <a:avLst/>
              <a:gdLst/>
              <a:ahLst/>
              <a:cxnLst/>
              <a:rect l="l" t="t" r="r" b="b"/>
              <a:pathLst>
                <a:path w="69913" h="52608" extrusionOk="0">
                  <a:moveTo>
                    <a:pt x="39010" y="1"/>
                  </a:moveTo>
                  <a:cubicBezTo>
                    <a:pt x="38828" y="1"/>
                    <a:pt x="38641" y="19"/>
                    <a:pt x="38450" y="56"/>
                  </a:cubicBezTo>
                  <a:cubicBezTo>
                    <a:pt x="36306" y="500"/>
                    <a:pt x="35530" y="3162"/>
                    <a:pt x="35197" y="5343"/>
                  </a:cubicBezTo>
                  <a:cubicBezTo>
                    <a:pt x="35093" y="6074"/>
                    <a:pt x="33908" y="16038"/>
                    <a:pt x="32382" y="16038"/>
                  </a:cubicBezTo>
                  <a:cubicBezTo>
                    <a:pt x="32286" y="16038"/>
                    <a:pt x="32189" y="15999"/>
                    <a:pt x="32091" y="15916"/>
                  </a:cubicBezTo>
                  <a:cubicBezTo>
                    <a:pt x="31130" y="15140"/>
                    <a:pt x="31056" y="13735"/>
                    <a:pt x="30834" y="12515"/>
                  </a:cubicBezTo>
                  <a:cubicBezTo>
                    <a:pt x="30650" y="11295"/>
                    <a:pt x="29947" y="9890"/>
                    <a:pt x="28727" y="9816"/>
                  </a:cubicBezTo>
                  <a:cubicBezTo>
                    <a:pt x="28707" y="9816"/>
                    <a:pt x="28687" y="9815"/>
                    <a:pt x="28667" y="9815"/>
                  </a:cubicBezTo>
                  <a:cubicBezTo>
                    <a:pt x="27698" y="9815"/>
                    <a:pt x="26942" y="10685"/>
                    <a:pt x="26435" y="11554"/>
                  </a:cubicBezTo>
                  <a:cubicBezTo>
                    <a:pt x="24143" y="15399"/>
                    <a:pt x="23366" y="20908"/>
                    <a:pt x="19189" y="22645"/>
                  </a:cubicBezTo>
                  <a:cubicBezTo>
                    <a:pt x="11721" y="25714"/>
                    <a:pt x="1" y="31888"/>
                    <a:pt x="1665" y="41981"/>
                  </a:cubicBezTo>
                  <a:cubicBezTo>
                    <a:pt x="1776" y="42720"/>
                    <a:pt x="1960" y="43460"/>
                    <a:pt x="2219" y="44162"/>
                  </a:cubicBezTo>
                  <a:cubicBezTo>
                    <a:pt x="4367" y="50517"/>
                    <a:pt x="9930" y="52607"/>
                    <a:pt x="16088" y="52607"/>
                  </a:cubicBezTo>
                  <a:cubicBezTo>
                    <a:pt x="22648" y="52607"/>
                    <a:pt x="29883" y="50235"/>
                    <a:pt x="34384" y="48118"/>
                  </a:cubicBezTo>
                  <a:cubicBezTo>
                    <a:pt x="44144" y="43534"/>
                    <a:pt x="54015" y="37692"/>
                    <a:pt x="62038" y="30483"/>
                  </a:cubicBezTo>
                  <a:cubicBezTo>
                    <a:pt x="65291" y="27525"/>
                    <a:pt x="69912" y="23274"/>
                    <a:pt x="69912" y="18467"/>
                  </a:cubicBezTo>
                  <a:cubicBezTo>
                    <a:pt x="69912" y="15288"/>
                    <a:pt x="68397" y="13994"/>
                    <a:pt x="66031" y="12515"/>
                  </a:cubicBezTo>
                  <a:cubicBezTo>
                    <a:pt x="64330" y="11443"/>
                    <a:pt x="62186" y="10962"/>
                    <a:pt x="60374" y="9742"/>
                  </a:cubicBezTo>
                  <a:cubicBezTo>
                    <a:pt x="59154" y="8929"/>
                    <a:pt x="58599" y="7561"/>
                    <a:pt x="56973" y="7228"/>
                  </a:cubicBezTo>
                  <a:cubicBezTo>
                    <a:pt x="56734" y="7178"/>
                    <a:pt x="56498" y="7155"/>
                    <a:pt x="56265" y="7155"/>
                  </a:cubicBezTo>
                  <a:cubicBezTo>
                    <a:pt x="53445" y="7155"/>
                    <a:pt x="50999" y="10518"/>
                    <a:pt x="48180" y="10518"/>
                  </a:cubicBezTo>
                  <a:cubicBezTo>
                    <a:pt x="47946" y="10518"/>
                    <a:pt x="47710" y="10495"/>
                    <a:pt x="47471" y="10445"/>
                  </a:cubicBezTo>
                  <a:cubicBezTo>
                    <a:pt x="45068" y="9890"/>
                    <a:pt x="44144" y="7044"/>
                    <a:pt x="43405" y="4677"/>
                  </a:cubicBezTo>
                  <a:cubicBezTo>
                    <a:pt x="42723" y="2496"/>
                    <a:pt x="41161" y="1"/>
                    <a:pt x="390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45"/>
            <p:cNvSpPr/>
            <p:nvPr/>
          </p:nvSpPr>
          <p:spPr>
            <a:xfrm flipH="1">
              <a:off x="2784175" y="3243668"/>
              <a:ext cx="1340044" cy="909746"/>
            </a:xfrm>
            <a:custGeom>
              <a:avLst/>
              <a:gdLst/>
              <a:ahLst/>
              <a:cxnLst/>
              <a:rect l="l" t="t" r="r" b="b"/>
              <a:pathLst>
                <a:path w="61590" h="41813" extrusionOk="0">
                  <a:moveTo>
                    <a:pt x="43992" y="1"/>
                  </a:moveTo>
                  <a:cubicBezTo>
                    <a:pt x="41195" y="1"/>
                    <a:pt x="38550" y="1796"/>
                    <a:pt x="35159" y="3622"/>
                  </a:cubicBezTo>
                  <a:cubicBezTo>
                    <a:pt x="27654" y="7651"/>
                    <a:pt x="20556" y="12310"/>
                    <a:pt x="13901" y="17597"/>
                  </a:cubicBezTo>
                  <a:cubicBezTo>
                    <a:pt x="11128" y="19815"/>
                    <a:pt x="7468" y="22292"/>
                    <a:pt x="4511" y="25213"/>
                  </a:cubicBezTo>
                  <a:cubicBezTo>
                    <a:pt x="2440" y="27283"/>
                    <a:pt x="740" y="29575"/>
                    <a:pt x="0" y="32126"/>
                  </a:cubicBezTo>
                  <a:cubicBezTo>
                    <a:pt x="148" y="32128"/>
                    <a:pt x="296" y="32129"/>
                    <a:pt x="444" y="32129"/>
                  </a:cubicBezTo>
                  <a:cubicBezTo>
                    <a:pt x="5267" y="32129"/>
                    <a:pt x="10346" y="30977"/>
                    <a:pt x="14973" y="29686"/>
                  </a:cubicBezTo>
                  <a:lnTo>
                    <a:pt x="14973" y="29686"/>
                  </a:lnTo>
                  <a:cubicBezTo>
                    <a:pt x="14715" y="33753"/>
                    <a:pt x="14825" y="37783"/>
                    <a:pt x="15343" y="41812"/>
                  </a:cubicBezTo>
                  <a:cubicBezTo>
                    <a:pt x="20334" y="38892"/>
                    <a:pt x="24808" y="35232"/>
                    <a:pt x="28652" y="30906"/>
                  </a:cubicBezTo>
                  <a:cubicBezTo>
                    <a:pt x="29357" y="30097"/>
                    <a:pt x="30468" y="29269"/>
                    <a:pt x="31385" y="29269"/>
                  </a:cubicBezTo>
                  <a:cubicBezTo>
                    <a:pt x="31767" y="29269"/>
                    <a:pt x="32115" y="29412"/>
                    <a:pt x="32386" y="29760"/>
                  </a:cubicBezTo>
                  <a:cubicBezTo>
                    <a:pt x="32608" y="30093"/>
                    <a:pt x="32719" y="30462"/>
                    <a:pt x="32793" y="30869"/>
                  </a:cubicBezTo>
                  <a:lnTo>
                    <a:pt x="34531" y="39964"/>
                  </a:lnTo>
                  <a:cubicBezTo>
                    <a:pt x="38782" y="34936"/>
                    <a:pt x="42184" y="29242"/>
                    <a:pt x="44550" y="23068"/>
                  </a:cubicBezTo>
                  <a:cubicBezTo>
                    <a:pt x="44661" y="22772"/>
                    <a:pt x="44846" y="22440"/>
                    <a:pt x="45067" y="22181"/>
                  </a:cubicBezTo>
                  <a:cubicBezTo>
                    <a:pt x="45342" y="21907"/>
                    <a:pt x="45703" y="21802"/>
                    <a:pt x="46094" y="21802"/>
                  </a:cubicBezTo>
                  <a:cubicBezTo>
                    <a:pt x="46651" y="21802"/>
                    <a:pt x="47266" y="22016"/>
                    <a:pt x="47766" y="22255"/>
                  </a:cubicBezTo>
                  <a:cubicBezTo>
                    <a:pt x="50408" y="23566"/>
                    <a:pt x="54335" y="25302"/>
                    <a:pt x="57238" y="25302"/>
                  </a:cubicBezTo>
                  <a:cubicBezTo>
                    <a:pt x="59818" y="25302"/>
                    <a:pt x="61589" y="23930"/>
                    <a:pt x="60928" y="19667"/>
                  </a:cubicBezTo>
                  <a:cubicBezTo>
                    <a:pt x="59893" y="12938"/>
                    <a:pt x="54125" y="6062"/>
                    <a:pt x="48986" y="1995"/>
                  </a:cubicBezTo>
                  <a:cubicBezTo>
                    <a:pt x="47169" y="563"/>
                    <a:pt x="45557" y="1"/>
                    <a:pt x="439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45"/>
            <p:cNvSpPr/>
            <p:nvPr/>
          </p:nvSpPr>
          <p:spPr>
            <a:xfrm flipH="1">
              <a:off x="2905904" y="4220950"/>
              <a:ext cx="652377" cy="523616"/>
            </a:xfrm>
            <a:custGeom>
              <a:avLst/>
              <a:gdLst/>
              <a:ahLst/>
              <a:cxnLst/>
              <a:rect l="l" t="t" r="r" b="b"/>
              <a:pathLst>
                <a:path w="29984" h="24066" extrusionOk="0">
                  <a:moveTo>
                    <a:pt x="29170" y="1"/>
                  </a:moveTo>
                  <a:cubicBezTo>
                    <a:pt x="26139" y="1812"/>
                    <a:pt x="23440" y="4142"/>
                    <a:pt x="21148" y="6840"/>
                  </a:cubicBezTo>
                  <a:cubicBezTo>
                    <a:pt x="21074" y="5990"/>
                    <a:pt x="21739" y="4844"/>
                    <a:pt x="21481" y="3994"/>
                  </a:cubicBezTo>
                  <a:cubicBezTo>
                    <a:pt x="21333" y="3587"/>
                    <a:pt x="21037" y="3328"/>
                    <a:pt x="20667" y="3217"/>
                  </a:cubicBezTo>
                  <a:cubicBezTo>
                    <a:pt x="20484" y="3156"/>
                    <a:pt x="20312" y="3129"/>
                    <a:pt x="20139" y="3129"/>
                  </a:cubicBezTo>
                  <a:cubicBezTo>
                    <a:pt x="19998" y="3129"/>
                    <a:pt x="19855" y="3147"/>
                    <a:pt x="19706" y="3180"/>
                  </a:cubicBezTo>
                  <a:cubicBezTo>
                    <a:pt x="19040" y="3402"/>
                    <a:pt x="18412" y="3809"/>
                    <a:pt x="17931" y="4326"/>
                  </a:cubicBezTo>
                  <a:lnTo>
                    <a:pt x="11535" y="10168"/>
                  </a:lnTo>
                  <a:cubicBezTo>
                    <a:pt x="11236" y="9480"/>
                    <a:pt x="10502" y="9107"/>
                    <a:pt x="9742" y="9107"/>
                  </a:cubicBezTo>
                  <a:cubicBezTo>
                    <a:pt x="9563" y="9107"/>
                    <a:pt x="9383" y="9127"/>
                    <a:pt x="9206" y="9170"/>
                  </a:cubicBezTo>
                  <a:cubicBezTo>
                    <a:pt x="8319" y="9391"/>
                    <a:pt x="7506" y="9872"/>
                    <a:pt x="6840" y="10538"/>
                  </a:cubicBezTo>
                  <a:cubicBezTo>
                    <a:pt x="4511" y="12608"/>
                    <a:pt x="2515" y="15011"/>
                    <a:pt x="999" y="17710"/>
                  </a:cubicBezTo>
                  <a:cubicBezTo>
                    <a:pt x="481" y="18486"/>
                    <a:pt x="148" y="19374"/>
                    <a:pt x="75" y="20298"/>
                  </a:cubicBezTo>
                  <a:cubicBezTo>
                    <a:pt x="1" y="21222"/>
                    <a:pt x="518" y="22220"/>
                    <a:pt x="1405" y="22516"/>
                  </a:cubicBezTo>
                  <a:cubicBezTo>
                    <a:pt x="1605" y="22580"/>
                    <a:pt x="1810" y="22606"/>
                    <a:pt x="2019" y="22606"/>
                  </a:cubicBezTo>
                  <a:cubicBezTo>
                    <a:pt x="2767" y="22606"/>
                    <a:pt x="3563" y="22282"/>
                    <a:pt x="4315" y="22282"/>
                  </a:cubicBezTo>
                  <a:cubicBezTo>
                    <a:pt x="4559" y="22282"/>
                    <a:pt x="4797" y="22316"/>
                    <a:pt x="5029" y="22405"/>
                  </a:cubicBezTo>
                  <a:cubicBezTo>
                    <a:pt x="5694" y="22664"/>
                    <a:pt x="6064" y="23366"/>
                    <a:pt x="6655" y="23736"/>
                  </a:cubicBezTo>
                  <a:cubicBezTo>
                    <a:pt x="7032" y="23969"/>
                    <a:pt x="7443" y="24066"/>
                    <a:pt x="7866" y="24066"/>
                  </a:cubicBezTo>
                  <a:cubicBezTo>
                    <a:pt x="8855" y="24066"/>
                    <a:pt x="9916" y="23540"/>
                    <a:pt x="10796" y="22997"/>
                  </a:cubicBezTo>
                  <a:cubicBezTo>
                    <a:pt x="13051" y="21555"/>
                    <a:pt x="15196" y="19965"/>
                    <a:pt x="17229" y="18227"/>
                  </a:cubicBezTo>
                  <a:cubicBezTo>
                    <a:pt x="17965" y="17620"/>
                    <a:pt x="19005" y="16514"/>
                    <a:pt x="20038" y="16514"/>
                  </a:cubicBezTo>
                  <a:cubicBezTo>
                    <a:pt x="20199" y="16514"/>
                    <a:pt x="20360" y="16541"/>
                    <a:pt x="20519" y="16601"/>
                  </a:cubicBezTo>
                  <a:cubicBezTo>
                    <a:pt x="21739" y="17044"/>
                    <a:pt x="21370" y="18708"/>
                    <a:pt x="22294" y="19411"/>
                  </a:cubicBezTo>
                  <a:cubicBezTo>
                    <a:pt x="22551" y="19582"/>
                    <a:pt x="22841" y="19666"/>
                    <a:pt x="23132" y="19666"/>
                  </a:cubicBezTo>
                  <a:cubicBezTo>
                    <a:pt x="23469" y="19666"/>
                    <a:pt x="23808" y="19554"/>
                    <a:pt x="24105" y="19337"/>
                  </a:cubicBezTo>
                  <a:cubicBezTo>
                    <a:pt x="24623" y="18930"/>
                    <a:pt x="25030" y="18449"/>
                    <a:pt x="25362" y="17858"/>
                  </a:cubicBezTo>
                  <a:lnTo>
                    <a:pt x="28690" y="12682"/>
                  </a:lnTo>
                  <a:cubicBezTo>
                    <a:pt x="28949" y="12312"/>
                    <a:pt x="29133" y="11869"/>
                    <a:pt x="29244" y="11425"/>
                  </a:cubicBezTo>
                  <a:cubicBezTo>
                    <a:pt x="29318" y="10981"/>
                    <a:pt x="29060" y="10501"/>
                    <a:pt x="28616" y="10316"/>
                  </a:cubicBezTo>
                  <a:cubicBezTo>
                    <a:pt x="28534" y="10291"/>
                    <a:pt x="28448" y="10281"/>
                    <a:pt x="28360" y="10281"/>
                  </a:cubicBezTo>
                  <a:cubicBezTo>
                    <a:pt x="27867" y="10281"/>
                    <a:pt x="27304" y="10612"/>
                    <a:pt x="26853" y="10612"/>
                  </a:cubicBezTo>
                  <a:cubicBezTo>
                    <a:pt x="26665" y="10612"/>
                    <a:pt x="26496" y="10554"/>
                    <a:pt x="26361" y="10390"/>
                  </a:cubicBezTo>
                  <a:cubicBezTo>
                    <a:pt x="26213" y="10094"/>
                    <a:pt x="26176" y="9724"/>
                    <a:pt x="26324" y="9391"/>
                  </a:cubicBezTo>
                  <a:cubicBezTo>
                    <a:pt x="26841" y="7765"/>
                    <a:pt x="27544" y="6175"/>
                    <a:pt x="28505" y="4733"/>
                  </a:cubicBezTo>
                  <a:cubicBezTo>
                    <a:pt x="29023" y="4031"/>
                    <a:pt x="29429" y="3254"/>
                    <a:pt x="29762" y="2441"/>
                  </a:cubicBezTo>
                  <a:cubicBezTo>
                    <a:pt x="29984" y="1591"/>
                    <a:pt x="29873" y="555"/>
                    <a:pt x="291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08" name="Google Shape;608;p45"/>
            <p:cNvGrpSpPr/>
            <p:nvPr/>
          </p:nvGrpSpPr>
          <p:grpSpPr>
            <a:xfrm flipH="1">
              <a:off x="-422667" y="2878425"/>
              <a:ext cx="1011941" cy="1637774"/>
              <a:chOff x="5014775" y="1696600"/>
              <a:chExt cx="1162750" cy="1881850"/>
            </a:xfrm>
          </p:grpSpPr>
          <p:sp>
            <p:nvSpPr>
              <p:cNvPr id="609" name="Google Shape;609;p45"/>
              <p:cNvSpPr/>
              <p:nvPr/>
            </p:nvSpPr>
            <p:spPr>
              <a:xfrm>
                <a:off x="5014775" y="1696600"/>
                <a:ext cx="1162750" cy="1881850"/>
              </a:xfrm>
              <a:custGeom>
                <a:avLst/>
                <a:gdLst/>
                <a:ahLst/>
                <a:cxnLst/>
                <a:rect l="l" t="t" r="r" b="b"/>
                <a:pathLst>
                  <a:path w="46510" h="75274" extrusionOk="0">
                    <a:moveTo>
                      <a:pt x="38930" y="4622"/>
                    </a:moveTo>
                    <a:cubicBezTo>
                      <a:pt x="39300" y="4659"/>
                      <a:pt x="39596" y="4955"/>
                      <a:pt x="39596" y="5325"/>
                    </a:cubicBezTo>
                    <a:lnTo>
                      <a:pt x="39596" y="5472"/>
                    </a:lnTo>
                    <a:cubicBezTo>
                      <a:pt x="39596" y="5583"/>
                      <a:pt x="39559" y="5731"/>
                      <a:pt x="39522" y="5805"/>
                    </a:cubicBezTo>
                    <a:lnTo>
                      <a:pt x="39411" y="5953"/>
                    </a:lnTo>
                    <a:cubicBezTo>
                      <a:pt x="39300" y="6027"/>
                      <a:pt x="39226" y="6101"/>
                      <a:pt x="39115" y="6138"/>
                    </a:cubicBezTo>
                    <a:lnTo>
                      <a:pt x="38930" y="6175"/>
                    </a:lnTo>
                    <a:cubicBezTo>
                      <a:pt x="38561" y="6138"/>
                      <a:pt x="38265" y="5842"/>
                      <a:pt x="38228" y="5472"/>
                    </a:cubicBezTo>
                    <a:lnTo>
                      <a:pt x="38228" y="5325"/>
                    </a:lnTo>
                    <a:cubicBezTo>
                      <a:pt x="38228" y="5177"/>
                      <a:pt x="38265" y="5066"/>
                      <a:pt x="38339" y="4955"/>
                    </a:cubicBezTo>
                    <a:lnTo>
                      <a:pt x="38450" y="4844"/>
                    </a:lnTo>
                    <a:cubicBezTo>
                      <a:pt x="38524" y="4733"/>
                      <a:pt x="38635" y="4696"/>
                      <a:pt x="38745" y="4659"/>
                    </a:cubicBezTo>
                    <a:lnTo>
                      <a:pt x="38930" y="4622"/>
                    </a:lnTo>
                    <a:close/>
                    <a:moveTo>
                      <a:pt x="43702" y="8545"/>
                    </a:moveTo>
                    <a:cubicBezTo>
                      <a:pt x="44712" y="8545"/>
                      <a:pt x="43265" y="10154"/>
                      <a:pt x="42553" y="10574"/>
                    </a:cubicBezTo>
                    <a:cubicBezTo>
                      <a:pt x="42012" y="10913"/>
                      <a:pt x="41408" y="11097"/>
                      <a:pt x="40770" y="11097"/>
                    </a:cubicBezTo>
                    <a:cubicBezTo>
                      <a:pt x="40712" y="11097"/>
                      <a:pt x="40653" y="11095"/>
                      <a:pt x="40594" y="11092"/>
                    </a:cubicBezTo>
                    <a:cubicBezTo>
                      <a:pt x="40409" y="11092"/>
                      <a:pt x="40224" y="11018"/>
                      <a:pt x="40113" y="10870"/>
                    </a:cubicBezTo>
                    <a:cubicBezTo>
                      <a:pt x="40002" y="10611"/>
                      <a:pt x="40224" y="10390"/>
                      <a:pt x="40446" y="10205"/>
                    </a:cubicBezTo>
                    <a:cubicBezTo>
                      <a:pt x="40742" y="9946"/>
                      <a:pt x="41075" y="9687"/>
                      <a:pt x="41407" y="9465"/>
                    </a:cubicBezTo>
                    <a:cubicBezTo>
                      <a:pt x="41925" y="9096"/>
                      <a:pt x="42516" y="8837"/>
                      <a:pt x="43108" y="8652"/>
                    </a:cubicBezTo>
                    <a:cubicBezTo>
                      <a:pt x="43362" y="8578"/>
                      <a:pt x="43557" y="8545"/>
                      <a:pt x="43702" y="8545"/>
                    </a:cubicBezTo>
                    <a:close/>
                    <a:moveTo>
                      <a:pt x="19890" y="18153"/>
                    </a:moveTo>
                    <a:cubicBezTo>
                      <a:pt x="19891" y="18154"/>
                      <a:pt x="19892" y="18155"/>
                      <a:pt x="19894" y="18155"/>
                    </a:cubicBezTo>
                    <a:lnTo>
                      <a:pt x="19894" y="18155"/>
                    </a:lnTo>
                    <a:cubicBezTo>
                      <a:pt x="19893" y="18154"/>
                      <a:pt x="19892" y="18154"/>
                      <a:pt x="19890" y="18153"/>
                    </a:cubicBezTo>
                    <a:close/>
                    <a:moveTo>
                      <a:pt x="24715" y="17294"/>
                    </a:moveTo>
                    <a:cubicBezTo>
                      <a:pt x="24881" y="17294"/>
                      <a:pt x="25048" y="17359"/>
                      <a:pt x="25177" y="17488"/>
                    </a:cubicBezTo>
                    <a:cubicBezTo>
                      <a:pt x="25325" y="17599"/>
                      <a:pt x="25436" y="17710"/>
                      <a:pt x="25547" y="17821"/>
                    </a:cubicBezTo>
                    <a:cubicBezTo>
                      <a:pt x="25621" y="17895"/>
                      <a:pt x="25658" y="17969"/>
                      <a:pt x="25732" y="18042"/>
                    </a:cubicBezTo>
                    <a:cubicBezTo>
                      <a:pt x="25769" y="18116"/>
                      <a:pt x="25806" y="18227"/>
                      <a:pt x="25843" y="18301"/>
                    </a:cubicBezTo>
                    <a:cubicBezTo>
                      <a:pt x="25843" y="18338"/>
                      <a:pt x="25843" y="18375"/>
                      <a:pt x="25843" y="18412"/>
                    </a:cubicBezTo>
                    <a:cubicBezTo>
                      <a:pt x="25880" y="18523"/>
                      <a:pt x="25880" y="18597"/>
                      <a:pt x="25880" y="18708"/>
                    </a:cubicBezTo>
                    <a:cubicBezTo>
                      <a:pt x="25880" y="18930"/>
                      <a:pt x="25769" y="19152"/>
                      <a:pt x="25547" y="19263"/>
                    </a:cubicBezTo>
                    <a:cubicBezTo>
                      <a:pt x="25455" y="19336"/>
                      <a:pt x="25344" y="19373"/>
                      <a:pt x="25228" y="19373"/>
                    </a:cubicBezTo>
                    <a:cubicBezTo>
                      <a:pt x="25113" y="19373"/>
                      <a:pt x="24992" y="19336"/>
                      <a:pt x="24881" y="19263"/>
                    </a:cubicBezTo>
                    <a:cubicBezTo>
                      <a:pt x="24734" y="19189"/>
                      <a:pt x="24586" y="19041"/>
                      <a:pt x="24475" y="18893"/>
                    </a:cubicBezTo>
                    <a:cubicBezTo>
                      <a:pt x="24364" y="18819"/>
                      <a:pt x="24327" y="18708"/>
                      <a:pt x="24253" y="18634"/>
                    </a:cubicBezTo>
                    <a:lnTo>
                      <a:pt x="24142" y="18449"/>
                    </a:lnTo>
                    <a:cubicBezTo>
                      <a:pt x="24068" y="18338"/>
                      <a:pt x="24031" y="18227"/>
                      <a:pt x="24031" y="18116"/>
                    </a:cubicBezTo>
                    <a:lnTo>
                      <a:pt x="24031" y="18006"/>
                    </a:lnTo>
                    <a:cubicBezTo>
                      <a:pt x="24031" y="18006"/>
                      <a:pt x="24031" y="17969"/>
                      <a:pt x="24031" y="17932"/>
                    </a:cubicBezTo>
                    <a:cubicBezTo>
                      <a:pt x="24031" y="17747"/>
                      <a:pt x="24105" y="17599"/>
                      <a:pt x="24253" y="17488"/>
                    </a:cubicBezTo>
                    <a:cubicBezTo>
                      <a:pt x="24382" y="17359"/>
                      <a:pt x="24549" y="17294"/>
                      <a:pt x="24715" y="17294"/>
                    </a:cubicBezTo>
                    <a:close/>
                    <a:moveTo>
                      <a:pt x="17683" y="25865"/>
                    </a:moveTo>
                    <a:cubicBezTo>
                      <a:pt x="17730" y="25865"/>
                      <a:pt x="17777" y="25869"/>
                      <a:pt x="17820" y="25880"/>
                    </a:cubicBezTo>
                    <a:cubicBezTo>
                      <a:pt x="17968" y="25880"/>
                      <a:pt x="18116" y="25917"/>
                      <a:pt x="18264" y="25954"/>
                    </a:cubicBezTo>
                    <a:cubicBezTo>
                      <a:pt x="18412" y="25991"/>
                      <a:pt x="18560" y="26028"/>
                      <a:pt x="18707" y="26102"/>
                    </a:cubicBezTo>
                    <a:cubicBezTo>
                      <a:pt x="18929" y="26213"/>
                      <a:pt x="19151" y="26361"/>
                      <a:pt x="19336" y="26509"/>
                    </a:cubicBezTo>
                    <a:cubicBezTo>
                      <a:pt x="19484" y="26620"/>
                      <a:pt x="19595" y="26768"/>
                      <a:pt x="19743" y="26878"/>
                    </a:cubicBezTo>
                    <a:cubicBezTo>
                      <a:pt x="19890" y="27063"/>
                      <a:pt x="20001" y="27248"/>
                      <a:pt x="20112" y="27433"/>
                    </a:cubicBezTo>
                    <a:cubicBezTo>
                      <a:pt x="20149" y="27544"/>
                      <a:pt x="20223" y="27655"/>
                      <a:pt x="20260" y="27766"/>
                    </a:cubicBezTo>
                    <a:cubicBezTo>
                      <a:pt x="20260" y="27766"/>
                      <a:pt x="20260" y="27803"/>
                      <a:pt x="20260" y="27840"/>
                    </a:cubicBezTo>
                    <a:cubicBezTo>
                      <a:pt x="20260" y="27914"/>
                      <a:pt x="20297" y="27988"/>
                      <a:pt x="20297" y="28099"/>
                    </a:cubicBezTo>
                    <a:cubicBezTo>
                      <a:pt x="20297" y="28099"/>
                      <a:pt x="20186" y="28136"/>
                      <a:pt x="20186" y="28172"/>
                    </a:cubicBezTo>
                    <a:lnTo>
                      <a:pt x="20223" y="28172"/>
                    </a:lnTo>
                    <a:cubicBezTo>
                      <a:pt x="20223" y="28246"/>
                      <a:pt x="20186" y="28320"/>
                      <a:pt x="20186" y="28394"/>
                    </a:cubicBezTo>
                    <a:cubicBezTo>
                      <a:pt x="20149" y="28468"/>
                      <a:pt x="20149" y="28542"/>
                      <a:pt x="20112" y="28579"/>
                    </a:cubicBezTo>
                    <a:cubicBezTo>
                      <a:pt x="20075" y="28653"/>
                      <a:pt x="20038" y="28690"/>
                      <a:pt x="20001" y="28727"/>
                    </a:cubicBezTo>
                    <a:cubicBezTo>
                      <a:pt x="19964" y="28801"/>
                      <a:pt x="19890" y="28838"/>
                      <a:pt x="19853" y="28875"/>
                    </a:cubicBezTo>
                    <a:lnTo>
                      <a:pt x="19817" y="28875"/>
                    </a:lnTo>
                    <a:cubicBezTo>
                      <a:pt x="19743" y="28912"/>
                      <a:pt x="19669" y="28912"/>
                      <a:pt x="19595" y="28949"/>
                    </a:cubicBezTo>
                    <a:cubicBezTo>
                      <a:pt x="19521" y="28949"/>
                      <a:pt x="19410" y="28949"/>
                      <a:pt x="19336" y="28986"/>
                    </a:cubicBezTo>
                    <a:cubicBezTo>
                      <a:pt x="19225" y="28949"/>
                      <a:pt x="19151" y="28949"/>
                      <a:pt x="19040" y="28949"/>
                    </a:cubicBezTo>
                    <a:lnTo>
                      <a:pt x="18929" y="28912"/>
                    </a:lnTo>
                    <a:cubicBezTo>
                      <a:pt x="18781" y="28838"/>
                      <a:pt x="18633" y="28801"/>
                      <a:pt x="18486" y="28727"/>
                    </a:cubicBezTo>
                    <a:cubicBezTo>
                      <a:pt x="18375" y="28690"/>
                      <a:pt x="18227" y="28616"/>
                      <a:pt x="18116" y="28542"/>
                    </a:cubicBezTo>
                    <a:cubicBezTo>
                      <a:pt x="18005" y="28468"/>
                      <a:pt x="17746" y="28320"/>
                      <a:pt x="17561" y="28209"/>
                    </a:cubicBezTo>
                    <a:lnTo>
                      <a:pt x="17524" y="28209"/>
                    </a:lnTo>
                    <a:cubicBezTo>
                      <a:pt x="17266" y="28209"/>
                      <a:pt x="17007" y="28099"/>
                      <a:pt x="16859" y="27877"/>
                    </a:cubicBezTo>
                    <a:cubicBezTo>
                      <a:pt x="16785" y="27729"/>
                      <a:pt x="16674" y="27581"/>
                      <a:pt x="16637" y="27433"/>
                    </a:cubicBezTo>
                    <a:cubicBezTo>
                      <a:pt x="16563" y="27322"/>
                      <a:pt x="16526" y="27174"/>
                      <a:pt x="16489" y="27063"/>
                    </a:cubicBezTo>
                    <a:cubicBezTo>
                      <a:pt x="16452" y="26989"/>
                      <a:pt x="16452" y="26952"/>
                      <a:pt x="16452" y="26878"/>
                    </a:cubicBezTo>
                    <a:cubicBezTo>
                      <a:pt x="16452" y="26805"/>
                      <a:pt x="16452" y="26731"/>
                      <a:pt x="16452" y="26694"/>
                    </a:cubicBezTo>
                    <a:cubicBezTo>
                      <a:pt x="16452" y="26435"/>
                      <a:pt x="16563" y="26213"/>
                      <a:pt x="16785" y="26102"/>
                    </a:cubicBezTo>
                    <a:cubicBezTo>
                      <a:pt x="16896" y="26065"/>
                      <a:pt x="16970" y="26028"/>
                      <a:pt x="17081" y="25991"/>
                    </a:cubicBezTo>
                    <a:cubicBezTo>
                      <a:pt x="17155" y="25954"/>
                      <a:pt x="17266" y="25917"/>
                      <a:pt x="17339" y="25917"/>
                    </a:cubicBezTo>
                    <a:cubicBezTo>
                      <a:pt x="17444" y="25891"/>
                      <a:pt x="17567" y="25865"/>
                      <a:pt x="17683" y="25865"/>
                    </a:cubicBezTo>
                    <a:close/>
                    <a:moveTo>
                      <a:pt x="15676" y="28847"/>
                    </a:moveTo>
                    <a:cubicBezTo>
                      <a:pt x="15722" y="28847"/>
                      <a:pt x="15768" y="28856"/>
                      <a:pt x="15824" y="28875"/>
                    </a:cubicBezTo>
                    <a:cubicBezTo>
                      <a:pt x="16009" y="28912"/>
                      <a:pt x="16230" y="28986"/>
                      <a:pt x="16415" y="29097"/>
                    </a:cubicBezTo>
                    <a:cubicBezTo>
                      <a:pt x="16600" y="29208"/>
                      <a:pt x="16785" y="29356"/>
                      <a:pt x="16933" y="29503"/>
                    </a:cubicBezTo>
                    <a:cubicBezTo>
                      <a:pt x="17266" y="29836"/>
                      <a:pt x="17487" y="30243"/>
                      <a:pt x="17635" y="30686"/>
                    </a:cubicBezTo>
                    <a:cubicBezTo>
                      <a:pt x="17709" y="31093"/>
                      <a:pt x="17413" y="31500"/>
                      <a:pt x="16970" y="31500"/>
                    </a:cubicBezTo>
                    <a:lnTo>
                      <a:pt x="16970" y="31537"/>
                    </a:lnTo>
                    <a:cubicBezTo>
                      <a:pt x="16859" y="31537"/>
                      <a:pt x="16711" y="31537"/>
                      <a:pt x="16600" y="31500"/>
                    </a:cubicBezTo>
                    <a:cubicBezTo>
                      <a:pt x="16452" y="31463"/>
                      <a:pt x="16341" y="31426"/>
                      <a:pt x="16230" y="31389"/>
                    </a:cubicBezTo>
                    <a:cubicBezTo>
                      <a:pt x="16046" y="31278"/>
                      <a:pt x="15898" y="31167"/>
                      <a:pt x="15750" y="31056"/>
                    </a:cubicBezTo>
                    <a:cubicBezTo>
                      <a:pt x="15491" y="30797"/>
                      <a:pt x="15232" y="30502"/>
                      <a:pt x="15047" y="30206"/>
                    </a:cubicBezTo>
                    <a:cubicBezTo>
                      <a:pt x="14973" y="30058"/>
                      <a:pt x="14936" y="29873"/>
                      <a:pt x="14973" y="29688"/>
                    </a:cubicBezTo>
                    <a:cubicBezTo>
                      <a:pt x="14973" y="29577"/>
                      <a:pt x="14973" y="29466"/>
                      <a:pt x="14973" y="29356"/>
                    </a:cubicBezTo>
                    <a:cubicBezTo>
                      <a:pt x="15047" y="29171"/>
                      <a:pt x="15158" y="29023"/>
                      <a:pt x="15306" y="28949"/>
                    </a:cubicBezTo>
                    <a:cubicBezTo>
                      <a:pt x="15380" y="28875"/>
                      <a:pt x="15454" y="28875"/>
                      <a:pt x="15528" y="28875"/>
                    </a:cubicBezTo>
                    <a:cubicBezTo>
                      <a:pt x="15583" y="28856"/>
                      <a:pt x="15630" y="28847"/>
                      <a:pt x="15676" y="28847"/>
                    </a:cubicBezTo>
                    <a:close/>
                    <a:moveTo>
                      <a:pt x="36786" y="31463"/>
                    </a:moveTo>
                    <a:cubicBezTo>
                      <a:pt x="37304" y="31463"/>
                      <a:pt x="37821" y="31648"/>
                      <a:pt x="38228" y="31980"/>
                    </a:cubicBezTo>
                    <a:cubicBezTo>
                      <a:pt x="38524" y="32276"/>
                      <a:pt x="38450" y="32794"/>
                      <a:pt x="38080" y="33016"/>
                    </a:cubicBezTo>
                    <a:lnTo>
                      <a:pt x="38080" y="33053"/>
                    </a:lnTo>
                    <a:cubicBezTo>
                      <a:pt x="37578" y="33337"/>
                      <a:pt x="37023" y="33479"/>
                      <a:pt x="36463" y="33479"/>
                    </a:cubicBezTo>
                    <a:cubicBezTo>
                      <a:pt x="36076" y="33479"/>
                      <a:pt x="35685" y="33411"/>
                      <a:pt x="35307" y="33274"/>
                    </a:cubicBezTo>
                    <a:cubicBezTo>
                      <a:pt x="34938" y="33164"/>
                      <a:pt x="34753" y="32794"/>
                      <a:pt x="34827" y="32461"/>
                    </a:cubicBezTo>
                    <a:cubicBezTo>
                      <a:pt x="34864" y="32350"/>
                      <a:pt x="34938" y="32239"/>
                      <a:pt x="35048" y="32128"/>
                    </a:cubicBezTo>
                    <a:cubicBezTo>
                      <a:pt x="35048" y="32091"/>
                      <a:pt x="35048" y="32091"/>
                      <a:pt x="35085" y="32054"/>
                    </a:cubicBezTo>
                    <a:cubicBezTo>
                      <a:pt x="35159" y="31907"/>
                      <a:pt x="35307" y="31796"/>
                      <a:pt x="35492" y="31722"/>
                    </a:cubicBezTo>
                    <a:cubicBezTo>
                      <a:pt x="35899" y="31574"/>
                      <a:pt x="36342" y="31463"/>
                      <a:pt x="36786" y="31463"/>
                    </a:cubicBezTo>
                    <a:close/>
                    <a:moveTo>
                      <a:pt x="44106" y="1"/>
                    </a:moveTo>
                    <a:cubicBezTo>
                      <a:pt x="42406" y="740"/>
                      <a:pt x="40742" y="1554"/>
                      <a:pt x="39152" y="2478"/>
                    </a:cubicBezTo>
                    <a:cubicBezTo>
                      <a:pt x="38859" y="2661"/>
                      <a:pt x="35259" y="4770"/>
                      <a:pt x="35161" y="4770"/>
                    </a:cubicBezTo>
                    <a:cubicBezTo>
                      <a:pt x="35160" y="4770"/>
                      <a:pt x="35160" y="4770"/>
                      <a:pt x="35159" y="4770"/>
                    </a:cubicBezTo>
                    <a:lnTo>
                      <a:pt x="35159" y="4770"/>
                    </a:lnTo>
                    <a:cubicBezTo>
                      <a:pt x="36047" y="5694"/>
                      <a:pt x="38117" y="8726"/>
                      <a:pt x="35677" y="9465"/>
                    </a:cubicBezTo>
                    <a:cubicBezTo>
                      <a:pt x="35572" y="9497"/>
                      <a:pt x="35465" y="9512"/>
                      <a:pt x="35357" y="9512"/>
                    </a:cubicBezTo>
                    <a:cubicBezTo>
                      <a:pt x="34200" y="9512"/>
                      <a:pt x="32882" y="7824"/>
                      <a:pt x="32645" y="6877"/>
                    </a:cubicBezTo>
                    <a:cubicBezTo>
                      <a:pt x="30279" y="8837"/>
                      <a:pt x="27950" y="10833"/>
                      <a:pt x="25695" y="12867"/>
                    </a:cubicBezTo>
                    <a:cubicBezTo>
                      <a:pt x="24586" y="13902"/>
                      <a:pt x="23477" y="14974"/>
                      <a:pt x="22331" y="16009"/>
                    </a:cubicBezTo>
                    <a:cubicBezTo>
                      <a:pt x="22113" y="16191"/>
                      <a:pt x="20076" y="18155"/>
                      <a:pt x="19898" y="18155"/>
                    </a:cubicBezTo>
                    <a:cubicBezTo>
                      <a:pt x="19897" y="18155"/>
                      <a:pt x="19895" y="18155"/>
                      <a:pt x="19894" y="18155"/>
                    </a:cubicBezTo>
                    <a:lnTo>
                      <a:pt x="19894" y="18155"/>
                    </a:lnTo>
                    <a:cubicBezTo>
                      <a:pt x="21150" y="18709"/>
                      <a:pt x="22848" y="19412"/>
                      <a:pt x="22885" y="21037"/>
                    </a:cubicBezTo>
                    <a:cubicBezTo>
                      <a:pt x="22885" y="21444"/>
                      <a:pt x="22737" y="21887"/>
                      <a:pt x="22404" y="22183"/>
                    </a:cubicBezTo>
                    <a:cubicBezTo>
                      <a:pt x="22123" y="22432"/>
                      <a:pt x="21790" y="22524"/>
                      <a:pt x="21441" y="22524"/>
                    </a:cubicBezTo>
                    <a:cubicBezTo>
                      <a:pt x="21011" y="22524"/>
                      <a:pt x="20557" y="22383"/>
                      <a:pt x="20149" y="22220"/>
                    </a:cubicBezTo>
                    <a:cubicBezTo>
                      <a:pt x="19410" y="21961"/>
                      <a:pt x="18670" y="21629"/>
                      <a:pt x="17931" y="21259"/>
                    </a:cubicBezTo>
                    <a:cubicBezTo>
                      <a:pt x="17641" y="21065"/>
                      <a:pt x="17294" y="20956"/>
                      <a:pt x="16940" y="20956"/>
                    </a:cubicBezTo>
                    <a:cubicBezTo>
                      <a:pt x="16888" y="20956"/>
                      <a:pt x="16837" y="20958"/>
                      <a:pt x="16785" y="20963"/>
                    </a:cubicBezTo>
                    <a:cubicBezTo>
                      <a:pt x="16378" y="21074"/>
                      <a:pt x="16009" y="21333"/>
                      <a:pt x="15750" y="21703"/>
                    </a:cubicBezTo>
                    <a:cubicBezTo>
                      <a:pt x="13088" y="24734"/>
                      <a:pt x="10648" y="27988"/>
                      <a:pt x="8467" y="31426"/>
                    </a:cubicBezTo>
                    <a:cubicBezTo>
                      <a:pt x="8558" y="31289"/>
                      <a:pt x="8769" y="31239"/>
                      <a:pt x="9004" y="31239"/>
                    </a:cubicBezTo>
                    <a:cubicBezTo>
                      <a:pt x="9338" y="31239"/>
                      <a:pt x="9719" y="31339"/>
                      <a:pt x="9871" y="31426"/>
                    </a:cubicBezTo>
                    <a:cubicBezTo>
                      <a:pt x="9650" y="34051"/>
                      <a:pt x="7616" y="34457"/>
                      <a:pt x="5989" y="36047"/>
                    </a:cubicBezTo>
                    <a:cubicBezTo>
                      <a:pt x="1627" y="40336"/>
                      <a:pt x="1738" y="47508"/>
                      <a:pt x="1072" y="53165"/>
                    </a:cubicBezTo>
                    <a:cubicBezTo>
                      <a:pt x="222" y="60559"/>
                      <a:pt x="0" y="68101"/>
                      <a:pt x="2182" y="75273"/>
                    </a:cubicBezTo>
                    <a:cubicBezTo>
                      <a:pt x="5879" y="68951"/>
                      <a:pt x="10278" y="63073"/>
                      <a:pt x="15232" y="57675"/>
                    </a:cubicBezTo>
                    <a:cubicBezTo>
                      <a:pt x="19890" y="52610"/>
                      <a:pt x="25066" y="51501"/>
                      <a:pt x="30501" y="47767"/>
                    </a:cubicBezTo>
                    <a:cubicBezTo>
                      <a:pt x="31167" y="47323"/>
                      <a:pt x="36860" y="41556"/>
                      <a:pt x="36860" y="41556"/>
                    </a:cubicBezTo>
                    <a:cubicBezTo>
                      <a:pt x="34974" y="41075"/>
                      <a:pt x="33422" y="39707"/>
                      <a:pt x="32719" y="37896"/>
                    </a:cubicBezTo>
                    <a:cubicBezTo>
                      <a:pt x="32802" y="37895"/>
                      <a:pt x="32885" y="37894"/>
                      <a:pt x="32967" y="37894"/>
                    </a:cubicBezTo>
                    <a:cubicBezTo>
                      <a:pt x="35359" y="37894"/>
                      <a:pt x="37710" y="38410"/>
                      <a:pt x="39855" y="39375"/>
                    </a:cubicBezTo>
                    <a:cubicBezTo>
                      <a:pt x="42480" y="35714"/>
                      <a:pt x="44365" y="31611"/>
                      <a:pt x="45400" y="27248"/>
                    </a:cubicBezTo>
                    <a:cubicBezTo>
                      <a:pt x="44402" y="27248"/>
                      <a:pt x="43441" y="26989"/>
                      <a:pt x="42553" y="26509"/>
                    </a:cubicBezTo>
                    <a:cubicBezTo>
                      <a:pt x="41629" y="26028"/>
                      <a:pt x="41851" y="24697"/>
                      <a:pt x="42886" y="24512"/>
                    </a:cubicBezTo>
                    <a:cubicBezTo>
                      <a:pt x="43212" y="24453"/>
                      <a:pt x="43543" y="24424"/>
                      <a:pt x="43875" y="24424"/>
                    </a:cubicBezTo>
                    <a:cubicBezTo>
                      <a:pt x="44374" y="24424"/>
                      <a:pt x="44875" y="24490"/>
                      <a:pt x="45363" y="24623"/>
                    </a:cubicBezTo>
                    <a:cubicBezTo>
                      <a:pt x="46251" y="21998"/>
                      <a:pt x="46509" y="19226"/>
                      <a:pt x="46066" y="16527"/>
                    </a:cubicBezTo>
                    <a:cubicBezTo>
                      <a:pt x="46060" y="16466"/>
                      <a:pt x="45955" y="16444"/>
                      <a:pt x="45783" y="16444"/>
                    </a:cubicBezTo>
                    <a:cubicBezTo>
                      <a:pt x="45338" y="16444"/>
                      <a:pt x="44442" y="16590"/>
                      <a:pt x="43648" y="16590"/>
                    </a:cubicBezTo>
                    <a:cubicBezTo>
                      <a:pt x="42697" y="16590"/>
                      <a:pt x="41892" y="16380"/>
                      <a:pt x="42184" y="15455"/>
                    </a:cubicBezTo>
                    <a:cubicBezTo>
                      <a:pt x="42258" y="15233"/>
                      <a:pt x="42443" y="15011"/>
                      <a:pt x="42664" y="14900"/>
                    </a:cubicBezTo>
                    <a:cubicBezTo>
                      <a:pt x="43737" y="14198"/>
                      <a:pt x="45031" y="13828"/>
                      <a:pt x="46324" y="13828"/>
                    </a:cubicBezTo>
                    <a:cubicBezTo>
                      <a:pt x="46103" y="9133"/>
                      <a:pt x="45363" y="4511"/>
                      <a:pt x="441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45"/>
              <p:cNvSpPr/>
              <p:nvPr/>
            </p:nvSpPr>
            <p:spPr>
              <a:xfrm>
                <a:off x="5304075" y="1968350"/>
                <a:ext cx="689525" cy="1069400"/>
              </a:xfrm>
              <a:custGeom>
                <a:avLst/>
                <a:gdLst/>
                <a:ahLst/>
                <a:cxnLst/>
                <a:rect l="l" t="t" r="r" b="b"/>
                <a:pathLst>
                  <a:path w="27581" h="42776" extrusionOk="0">
                    <a:moveTo>
                      <a:pt x="27358" y="0"/>
                    </a:moveTo>
                    <a:cubicBezTo>
                      <a:pt x="25510" y="5915"/>
                      <a:pt x="23587" y="11609"/>
                      <a:pt x="20112" y="16341"/>
                    </a:cubicBezTo>
                    <a:cubicBezTo>
                      <a:pt x="18264" y="18818"/>
                      <a:pt x="15971" y="21000"/>
                      <a:pt x="13790" y="23107"/>
                    </a:cubicBezTo>
                    <a:lnTo>
                      <a:pt x="12977" y="23883"/>
                    </a:lnTo>
                    <a:cubicBezTo>
                      <a:pt x="7394" y="29318"/>
                      <a:pt x="1923" y="35307"/>
                      <a:pt x="0" y="42701"/>
                    </a:cubicBezTo>
                    <a:lnTo>
                      <a:pt x="222" y="42775"/>
                    </a:lnTo>
                    <a:cubicBezTo>
                      <a:pt x="2144" y="35418"/>
                      <a:pt x="7542" y="29429"/>
                      <a:pt x="13125" y="24068"/>
                    </a:cubicBezTo>
                    <a:lnTo>
                      <a:pt x="13938" y="23292"/>
                    </a:lnTo>
                    <a:cubicBezTo>
                      <a:pt x="16119" y="21147"/>
                      <a:pt x="18448" y="18966"/>
                      <a:pt x="20297" y="16452"/>
                    </a:cubicBezTo>
                    <a:cubicBezTo>
                      <a:pt x="23809" y="11720"/>
                      <a:pt x="25732" y="5989"/>
                      <a:pt x="27580" y="74"/>
                    </a:cubicBezTo>
                    <a:lnTo>
                      <a:pt x="273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11" name="Google Shape;611;p45"/>
            <p:cNvSpPr/>
            <p:nvPr/>
          </p:nvSpPr>
          <p:spPr>
            <a:xfrm flipH="1">
              <a:off x="576394" y="3105291"/>
              <a:ext cx="1329666" cy="2000559"/>
            </a:xfrm>
            <a:custGeom>
              <a:avLst/>
              <a:gdLst/>
              <a:ahLst/>
              <a:cxnLst/>
              <a:rect l="l" t="t" r="r" b="b"/>
              <a:pathLst>
                <a:path w="61113" h="91948" extrusionOk="0">
                  <a:moveTo>
                    <a:pt x="30959" y="1"/>
                  </a:moveTo>
                  <a:cubicBezTo>
                    <a:pt x="24007" y="1"/>
                    <a:pt x="16810" y="2496"/>
                    <a:pt x="11868" y="6876"/>
                  </a:cubicBezTo>
                  <a:cubicBezTo>
                    <a:pt x="1849" y="15823"/>
                    <a:pt x="3439" y="27654"/>
                    <a:pt x="1553" y="40298"/>
                  </a:cubicBezTo>
                  <a:cubicBezTo>
                    <a:pt x="0" y="50575"/>
                    <a:pt x="1812" y="60077"/>
                    <a:pt x="3845" y="70022"/>
                  </a:cubicBezTo>
                  <a:cubicBezTo>
                    <a:pt x="5583" y="78451"/>
                    <a:pt x="12238" y="85993"/>
                    <a:pt x="19964" y="89358"/>
                  </a:cubicBezTo>
                  <a:cubicBezTo>
                    <a:pt x="22996" y="90689"/>
                    <a:pt x="26249" y="91502"/>
                    <a:pt x="29540" y="91798"/>
                  </a:cubicBezTo>
                  <a:cubicBezTo>
                    <a:pt x="30603" y="91897"/>
                    <a:pt x="31641" y="91948"/>
                    <a:pt x="32652" y="91948"/>
                  </a:cubicBezTo>
                  <a:cubicBezTo>
                    <a:pt x="41023" y="91948"/>
                    <a:pt x="47581" y="88503"/>
                    <a:pt x="52166" y="81113"/>
                  </a:cubicBezTo>
                  <a:cubicBezTo>
                    <a:pt x="56898" y="73497"/>
                    <a:pt x="58192" y="64255"/>
                    <a:pt x="58932" y="55456"/>
                  </a:cubicBezTo>
                  <a:cubicBezTo>
                    <a:pt x="59893" y="43884"/>
                    <a:pt x="61113" y="31314"/>
                    <a:pt x="58229" y="19890"/>
                  </a:cubicBezTo>
                  <a:cubicBezTo>
                    <a:pt x="56270" y="12274"/>
                    <a:pt x="49208" y="6322"/>
                    <a:pt x="42295" y="2624"/>
                  </a:cubicBezTo>
                  <a:cubicBezTo>
                    <a:pt x="38921" y="836"/>
                    <a:pt x="34981" y="1"/>
                    <a:pt x="3095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45"/>
            <p:cNvSpPr/>
            <p:nvPr/>
          </p:nvSpPr>
          <p:spPr>
            <a:xfrm flipH="1">
              <a:off x="1110502" y="3461625"/>
              <a:ext cx="479448" cy="1886038"/>
            </a:xfrm>
            <a:custGeom>
              <a:avLst/>
              <a:gdLst/>
              <a:ahLst/>
              <a:cxnLst/>
              <a:rect l="l" t="t" r="r" b="b"/>
              <a:pathLst>
                <a:path w="22036" h="75126" extrusionOk="0">
                  <a:moveTo>
                    <a:pt x="3217" y="1"/>
                  </a:moveTo>
                  <a:cubicBezTo>
                    <a:pt x="3180" y="1886"/>
                    <a:pt x="2958" y="3772"/>
                    <a:pt x="2589" y="5620"/>
                  </a:cubicBezTo>
                  <a:cubicBezTo>
                    <a:pt x="2524" y="5814"/>
                    <a:pt x="2178" y="5923"/>
                    <a:pt x="1796" y="5923"/>
                  </a:cubicBezTo>
                  <a:cubicBezTo>
                    <a:pt x="1740" y="5923"/>
                    <a:pt x="1684" y="5921"/>
                    <a:pt x="1627" y="5916"/>
                  </a:cubicBezTo>
                  <a:lnTo>
                    <a:pt x="1627" y="5916"/>
                  </a:lnTo>
                  <a:cubicBezTo>
                    <a:pt x="1" y="28986"/>
                    <a:pt x="2256" y="52055"/>
                    <a:pt x="1036" y="75125"/>
                  </a:cubicBezTo>
                  <a:lnTo>
                    <a:pt x="21444" y="75125"/>
                  </a:lnTo>
                  <a:cubicBezTo>
                    <a:pt x="21703" y="64551"/>
                    <a:pt x="22035" y="54015"/>
                    <a:pt x="21518" y="43441"/>
                  </a:cubicBezTo>
                  <a:cubicBezTo>
                    <a:pt x="21111" y="35714"/>
                    <a:pt x="20852" y="28061"/>
                    <a:pt x="20778" y="20371"/>
                  </a:cubicBezTo>
                  <a:cubicBezTo>
                    <a:pt x="20741" y="13569"/>
                    <a:pt x="17673" y="6766"/>
                    <a:pt x="1970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45"/>
            <p:cNvSpPr/>
            <p:nvPr/>
          </p:nvSpPr>
          <p:spPr>
            <a:xfrm flipH="1">
              <a:off x="654421" y="3375550"/>
              <a:ext cx="597679" cy="1915017"/>
            </a:xfrm>
            <a:custGeom>
              <a:avLst/>
              <a:gdLst/>
              <a:ahLst/>
              <a:cxnLst/>
              <a:rect l="l" t="t" r="r" b="b"/>
              <a:pathLst>
                <a:path w="27470" h="84297" extrusionOk="0">
                  <a:moveTo>
                    <a:pt x="0" y="1"/>
                  </a:moveTo>
                  <a:cubicBezTo>
                    <a:pt x="0" y="703"/>
                    <a:pt x="3956" y="3994"/>
                    <a:pt x="3956" y="4696"/>
                  </a:cubicBezTo>
                  <a:cubicBezTo>
                    <a:pt x="4141" y="4770"/>
                    <a:pt x="1886" y="9280"/>
                    <a:pt x="1775" y="9798"/>
                  </a:cubicBezTo>
                  <a:cubicBezTo>
                    <a:pt x="555" y="15344"/>
                    <a:pt x="740" y="19336"/>
                    <a:pt x="1147" y="25510"/>
                  </a:cubicBezTo>
                  <a:cubicBezTo>
                    <a:pt x="1627" y="32387"/>
                    <a:pt x="1368" y="39338"/>
                    <a:pt x="1516" y="46251"/>
                  </a:cubicBezTo>
                  <a:cubicBezTo>
                    <a:pt x="1738" y="56640"/>
                    <a:pt x="1516" y="66918"/>
                    <a:pt x="1516" y="77269"/>
                  </a:cubicBezTo>
                  <a:cubicBezTo>
                    <a:pt x="1516" y="77417"/>
                    <a:pt x="1553" y="77602"/>
                    <a:pt x="1627" y="77750"/>
                  </a:cubicBezTo>
                  <a:cubicBezTo>
                    <a:pt x="1738" y="77824"/>
                    <a:pt x="1849" y="83924"/>
                    <a:pt x="1960" y="83961"/>
                  </a:cubicBezTo>
                  <a:cubicBezTo>
                    <a:pt x="3108" y="84196"/>
                    <a:pt x="4302" y="84296"/>
                    <a:pt x="5527" y="84296"/>
                  </a:cubicBezTo>
                  <a:cubicBezTo>
                    <a:pt x="11240" y="84296"/>
                    <a:pt x="17607" y="82115"/>
                    <a:pt x="22996" y="81262"/>
                  </a:cubicBezTo>
                  <a:cubicBezTo>
                    <a:pt x="27470" y="80597"/>
                    <a:pt x="23366" y="65772"/>
                    <a:pt x="22959" y="62592"/>
                  </a:cubicBezTo>
                  <a:cubicBezTo>
                    <a:pt x="22626" y="60411"/>
                    <a:pt x="22442" y="58230"/>
                    <a:pt x="22368" y="56011"/>
                  </a:cubicBezTo>
                  <a:cubicBezTo>
                    <a:pt x="22442" y="53830"/>
                    <a:pt x="22700" y="51612"/>
                    <a:pt x="23144" y="49468"/>
                  </a:cubicBezTo>
                  <a:cubicBezTo>
                    <a:pt x="23810" y="45179"/>
                    <a:pt x="25104" y="40668"/>
                    <a:pt x="25214" y="36306"/>
                  </a:cubicBezTo>
                  <a:cubicBezTo>
                    <a:pt x="25251" y="35567"/>
                    <a:pt x="25214" y="34827"/>
                    <a:pt x="25177" y="34088"/>
                  </a:cubicBezTo>
                  <a:cubicBezTo>
                    <a:pt x="24882" y="30206"/>
                    <a:pt x="24475" y="26324"/>
                    <a:pt x="23847" y="22479"/>
                  </a:cubicBezTo>
                  <a:cubicBezTo>
                    <a:pt x="22590" y="15085"/>
                    <a:pt x="20112" y="6508"/>
                    <a:pt x="12866" y="2626"/>
                  </a:cubicBezTo>
                  <a:cubicBezTo>
                    <a:pt x="9391" y="777"/>
                    <a:pt x="4622" y="223"/>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45"/>
            <p:cNvSpPr/>
            <p:nvPr/>
          </p:nvSpPr>
          <p:spPr>
            <a:xfrm flipH="1">
              <a:off x="1820771" y="2951204"/>
              <a:ext cx="1213046" cy="1272379"/>
            </a:xfrm>
            <a:custGeom>
              <a:avLst/>
              <a:gdLst/>
              <a:ahLst/>
              <a:cxnLst/>
              <a:rect l="l" t="t" r="r" b="b"/>
              <a:pathLst>
                <a:path w="55753" h="58480" extrusionOk="0">
                  <a:moveTo>
                    <a:pt x="5776" y="1"/>
                  </a:moveTo>
                  <a:cubicBezTo>
                    <a:pt x="5652" y="1"/>
                    <a:pt x="5526" y="7"/>
                    <a:pt x="5398" y="20"/>
                  </a:cubicBezTo>
                  <a:cubicBezTo>
                    <a:pt x="2145" y="353"/>
                    <a:pt x="925" y="4420"/>
                    <a:pt x="703" y="7673"/>
                  </a:cubicBezTo>
                  <a:cubicBezTo>
                    <a:pt x="0" y="17914"/>
                    <a:pt x="1184" y="28192"/>
                    <a:pt x="4141" y="38063"/>
                  </a:cubicBezTo>
                  <a:cubicBezTo>
                    <a:pt x="5546" y="42647"/>
                    <a:pt x="7432" y="50559"/>
                    <a:pt x="11166" y="55070"/>
                  </a:cubicBezTo>
                  <a:cubicBezTo>
                    <a:pt x="12868" y="57137"/>
                    <a:pt x="14971" y="58480"/>
                    <a:pt x="17598" y="58480"/>
                  </a:cubicBezTo>
                  <a:cubicBezTo>
                    <a:pt x="18165" y="58480"/>
                    <a:pt x="18756" y="58417"/>
                    <a:pt x="19373" y="58286"/>
                  </a:cubicBezTo>
                  <a:cubicBezTo>
                    <a:pt x="28394" y="56327"/>
                    <a:pt x="37082" y="52962"/>
                    <a:pt x="45031" y="48267"/>
                  </a:cubicBezTo>
                  <a:cubicBezTo>
                    <a:pt x="47803" y="46640"/>
                    <a:pt x="53978" y="43867"/>
                    <a:pt x="54902" y="40651"/>
                  </a:cubicBezTo>
                  <a:cubicBezTo>
                    <a:pt x="55752" y="37878"/>
                    <a:pt x="53090" y="32665"/>
                    <a:pt x="50946" y="31076"/>
                  </a:cubicBezTo>
                  <a:cubicBezTo>
                    <a:pt x="48934" y="29621"/>
                    <a:pt x="45705" y="29436"/>
                    <a:pt x="43101" y="29436"/>
                  </a:cubicBezTo>
                  <a:cubicBezTo>
                    <a:pt x="42595" y="29436"/>
                    <a:pt x="42112" y="29443"/>
                    <a:pt x="41666" y="29449"/>
                  </a:cubicBezTo>
                  <a:cubicBezTo>
                    <a:pt x="36897" y="29560"/>
                    <a:pt x="32572" y="30743"/>
                    <a:pt x="28098" y="32185"/>
                  </a:cubicBezTo>
                  <a:cubicBezTo>
                    <a:pt x="26886" y="32575"/>
                    <a:pt x="26019" y="32779"/>
                    <a:pt x="25371" y="32779"/>
                  </a:cubicBezTo>
                  <a:cubicBezTo>
                    <a:pt x="23625" y="32779"/>
                    <a:pt x="23466" y="31305"/>
                    <a:pt x="22442" y="28044"/>
                  </a:cubicBezTo>
                  <a:cubicBezTo>
                    <a:pt x="19743" y="19689"/>
                    <a:pt x="16009" y="11703"/>
                    <a:pt x="11313" y="4309"/>
                  </a:cubicBezTo>
                  <a:cubicBezTo>
                    <a:pt x="9979" y="2272"/>
                    <a:pt x="8144" y="1"/>
                    <a:pt x="5776" y="1"/>
                  </a:cubicBezTo>
                  <a:close/>
                </a:path>
              </a:pathLst>
            </a:custGeom>
            <a:solidFill>
              <a:srgbClr val="D98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45"/>
            <p:cNvSpPr/>
            <p:nvPr/>
          </p:nvSpPr>
          <p:spPr>
            <a:xfrm flipH="1">
              <a:off x="-100112" y="3677992"/>
              <a:ext cx="838208" cy="1143879"/>
            </a:xfrm>
            <a:custGeom>
              <a:avLst/>
              <a:gdLst/>
              <a:ahLst/>
              <a:cxnLst/>
              <a:rect l="l" t="t" r="r" b="b"/>
              <a:pathLst>
                <a:path w="38525" h="52574" extrusionOk="0">
                  <a:moveTo>
                    <a:pt x="16268" y="1"/>
                  </a:moveTo>
                  <a:cubicBezTo>
                    <a:pt x="14826" y="1332"/>
                    <a:pt x="13347" y="2663"/>
                    <a:pt x="11905" y="3957"/>
                  </a:cubicBezTo>
                  <a:cubicBezTo>
                    <a:pt x="7801" y="7654"/>
                    <a:pt x="3513" y="11573"/>
                    <a:pt x="444" y="16083"/>
                  </a:cubicBezTo>
                  <a:cubicBezTo>
                    <a:pt x="1886" y="17192"/>
                    <a:pt x="3402" y="18190"/>
                    <a:pt x="4955" y="19152"/>
                  </a:cubicBezTo>
                  <a:cubicBezTo>
                    <a:pt x="6072" y="19809"/>
                    <a:pt x="13151" y="24528"/>
                    <a:pt x="15695" y="24528"/>
                  </a:cubicBezTo>
                  <a:cubicBezTo>
                    <a:pt x="16012" y="24528"/>
                    <a:pt x="16259" y="24455"/>
                    <a:pt x="16415" y="24292"/>
                  </a:cubicBezTo>
                  <a:lnTo>
                    <a:pt x="16415" y="24292"/>
                  </a:lnTo>
                  <a:cubicBezTo>
                    <a:pt x="12718" y="28173"/>
                    <a:pt x="10426" y="32720"/>
                    <a:pt x="7321" y="37082"/>
                  </a:cubicBezTo>
                  <a:cubicBezTo>
                    <a:pt x="5620" y="39522"/>
                    <a:pt x="5620" y="39264"/>
                    <a:pt x="3698" y="41556"/>
                  </a:cubicBezTo>
                  <a:cubicBezTo>
                    <a:pt x="3291" y="42036"/>
                    <a:pt x="186" y="44883"/>
                    <a:pt x="1" y="45401"/>
                  </a:cubicBezTo>
                  <a:cubicBezTo>
                    <a:pt x="186" y="45438"/>
                    <a:pt x="370" y="45586"/>
                    <a:pt x="481" y="45770"/>
                  </a:cubicBezTo>
                  <a:cubicBezTo>
                    <a:pt x="1775" y="47841"/>
                    <a:pt x="2737" y="50170"/>
                    <a:pt x="3254" y="52573"/>
                  </a:cubicBezTo>
                  <a:cubicBezTo>
                    <a:pt x="11240" y="48876"/>
                    <a:pt x="18708" y="44181"/>
                    <a:pt x="25510" y="38598"/>
                  </a:cubicBezTo>
                  <a:cubicBezTo>
                    <a:pt x="29023" y="35714"/>
                    <a:pt x="38524" y="29134"/>
                    <a:pt x="38302" y="24475"/>
                  </a:cubicBezTo>
                  <a:cubicBezTo>
                    <a:pt x="38043" y="18005"/>
                    <a:pt x="31056" y="13199"/>
                    <a:pt x="26361" y="8911"/>
                  </a:cubicBezTo>
                  <a:cubicBezTo>
                    <a:pt x="23033" y="5916"/>
                    <a:pt x="19669" y="2921"/>
                    <a:pt x="16268" y="1"/>
                  </a:cubicBezTo>
                  <a:close/>
                </a:path>
              </a:pathLst>
            </a:custGeom>
            <a:solidFill>
              <a:srgbClr val="D98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45"/>
            <p:cNvSpPr/>
            <p:nvPr/>
          </p:nvSpPr>
          <p:spPr>
            <a:xfrm flipH="1">
              <a:off x="1449144" y="3365275"/>
              <a:ext cx="527706" cy="1915020"/>
            </a:xfrm>
            <a:custGeom>
              <a:avLst/>
              <a:gdLst/>
              <a:ahLst/>
              <a:cxnLst/>
              <a:rect l="l" t="t" r="r" b="b"/>
              <a:pathLst>
                <a:path w="24254" h="80118" extrusionOk="0">
                  <a:moveTo>
                    <a:pt x="20317" y="1"/>
                  </a:moveTo>
                  <a:cubicBezTo>
                    <a:pt x="16557" y="1"/>
                    <a:pt x="13420" y="656"/>
                    <a:pt x="10538" y="3874"/>
                  </a:cubicBezTo>
                  <a:cubicBezTo>
                    <a:pt x="10094" y="4392"/>
                    <a:pt x="9650" y="4909"/>
                    <a:pt x="9244" y="5464"/>
                  </a:cubicBezTo>
                  <a:cubicBezTo>
                    <a:pt x="6323" y="9198"/>
                    <a:pt x="2515" y="13486"/>
                    <a:pt x="2885" y="18108"/>
                  </a:cubicBezTo>
                  <a:cubicBezTo>
                    <a:pt x="3661" y="27609"/>
                    <a:pt x="2478" y="37296"/>
                    <a:pt x="1923" y="46797"/>
                  </a:cubicBezTo>
                  <a:cubicBezTo>
                    <a:pt x="1258" y="57334"/>
                    <a:pt x="629" y="67907"/>
                    <a:pt x="75" y="78444"/>
                  </a:cubicBezTo>
                  <a:cubicBezTo>
                    <a:pt x="1" y="79368"/>
                    <a:pt x="12349" y="80108"/>
                    <a:pt x="13532" y="80108"/>
                  </a:cubicBezTo>
                  <a:cubicBezTo>
                    <a:pt x="13846" y="80114"/>
                    <a:pt x="14162" y="80117"/>
                    <a:pt x="14478" y="80117"/>
                  </a:cubicBezTo>
                  <a:cubicBezTo>
                    <a:pt x="15948" y="80117"/>
                    <a:pt x="17439" y="80051"/>
                    <a:pt x="18930" y="79960"/>
                  </a:cubicBezTo>
                  <a:cubicBezTo>
                    <a:pt x="18930" y="78998"/>
                    <a:pt x="18893" y="78037"/>
                    <a:pt x="18893" y="77076"/>
                  </a:cubicBezTo>
                  <a:cubicBezTo>
                    <a:pt x="18893" y="75523"/>
                    <a:pt x="18856" y="73970"/>
                    <a:pt x="18930" y="72418"/>
                  </a:cubicBezTo>
                  <a:cubicBezTo>
                    <a:pt x="19041" y="70865"/>
                    <a:pt x="19189" y="69275"/>
                    <a:pt x="19300" y="67685"/>
                  </a:cubicBezTo>
                  <a:cubicBezTo>
                    <a:pt x="19706" y="61437"/>
                    <a:pt x="19928" y="55152"/>
                    <a:pt x="19965" y="48867"/>
                  </a:cubicBezTo>
                  <a:cubicBezTo>
                    <a:pt x="19965" y="45725"/>
                    <a:pt x="20113" y="42582"/>
                    <a:pt x="20261" y="39440"/>
                  </a:cubicBezTo>
                  <a:cubicBezTo>
                    <a:pt x="20372" y="36334"/>
                    <a:pt x="20520" y="33303"/>
                    <a:pt x="20704" y="30197"/>
                  </a:cubicBezTo>
                  <a:cubicBezTo>
                    <a:pt x="20889" y="27129"/>
                    <a:pt x="21111" y="24097"/>
                    <a:pt x="21333" y="21028"/>
                  </a:cubicBezTo>
                  <a:cubicBezTo>
                    <a:pt x="20963" y="16777"/>
                    <a:pt x="20889" y="12525"/>
                    <a:pt x="21111" y="8274"/>
                  </a:cubicBezTo>
                  <a:cubicBezTo>
                    <a:pt x="21074" y="7386"/>
                    <a:pt x="24217" y="6758"/>
                    <a:pt x="24254" y="5870"/>
                  </a:cubicBezTo>
                  <a:cubicBezTo>
                    <a:pt x="24143" y="5796"/>
                    <a:pt x="24106" y="5686"/>
                    <a:pt x="24106" y="5575"/>
                  </a:cubicBezTo>
                  <a:cubicBezTo>
                    <a:pt x="24143" y="3763"/>
                    <a:pt x="24143" y="1952"/>
                    <a:pt x="24143" y="140"/>
                  </a:cubicBezTo>
                  <a:cubicBezTo>
                    <a:pt x="22795" y="68"/>
                    <a:pt x="21524" y="1"/>
                    <a:pt x="2031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45"/>
            <p:cNvSpPr/>
            <p:nvPr/>
          </p:nvSpPr>
          <p:spPr>
            <a:xfrm flipH="1">
              <a:off x="327837" y="3392446"/>
              <a:ext cx="830941" cy="829853"/>
            </a:xfrm>
            <a:custGeom>
              <a:avLst/>
              <a:gdLst/>
              <a:ahLst/>
              <a:cxnLst/>
              <a:rect l="l" t="t" r="r" b="b"/>
              <a:pathLst>
                <a:path w="38191" h="38141" extrusionOk="0">
                  <a:moveTo>
                    <a:pt x="0" y="0"/>
                  </a:moveTo>
                  <a:cubicBezTo>
                    <a:pt x="10" y="5"/>
                    <a:pt x="21" y="11"/>
                    <a:pt x="31" y="16"/>
                  </a:cubicBezTo>
                  <a:lnTo>
                    <a:pt x="31" y="16"/>
                  </a:lnTo>
                  <a:cubicBezTo>
                    <a:pt x="21" y="11"/>
                    <a:pt x="11" y="5"/>
                    <a:pt x="0" y="0"/>
                  </a:cubicBezTo>
                  <a:close/>
                  <a:moveTo>
                    <a:pt x="31" y="16"/>
                  </a:moveTo>
                  <a:lnTo>
                    <a:pt x="31" y="16"/>
                  </a:lnTo>
                  <a:cubicBezTo>
                    <a:pt x="2384" y="1200"/>
                    <a:pt x="4331" y="3116"/>
                    <a:pt x="5583" y="5435"/>
                  </a:cubicBezTo>
                  <a:cubicBezTo>
                    <a:pt x="7616" y="9243"/>
                    <a:pt x="7949" y="13716"/>
                    <a:pt x="8318" y="17931"/>
                  </a:cubicBezTo>
                  <a:cubicBezTo>
                    <a:pt x="8540" y="20482"/>
                    <a:pt x="7542" y="23957"/>
                    <a:pt x="8651" y="26249"/>
                  </a:cubicBezTo>
                  <a:cubicBezTo>
                    <a:pt x="8762" y="26434"/>
                    <a:pt x="8873" y="26619"/>
                    <a:pt x="9021" y="26767"/>
                  </a:cubicBezTo>
                  <a:cubicBezTo>
                    <a:pt x="11350" y="29392"/>
                    <a:pt x="22626" y="35048"/>
                    <a:pt x="25806" y="37895"/>
                  </a:cubicBezTo>
                  <a:cubicBezTo>
                    <a:pt x="25987" y="38063"/>
                    <a:pt x="26211" y="38141"/>
                    <a:pt x="26432" y="38141"/>
                  </a:cubicBezTo>
                  <a:cubicBezTo>
                    <a:pt x="26794" y="38141"/>
                    <a:pt x="27146" y="37930"/>
                    <a:pt x="27284" y="37562"/>
                  </a:cubicBezTo>
                  <a:cubicBezTo>
                    <a:pt x="30612" y="29577"/>
                    <a:pt x="34494" y="21850"/>
                    <a:pt x="37932" y="13901"/>
                  </a:cubicBezTo>
                  <a:cubicBezTo>
                    <a:pt x="38080" y="13568"/>
                    <a:pt x="38191" y="13199"/>
                    <a:pt x="38191" y="12829"/>
                  </a:cubicBezTo>
                  <a:cubicBezTo>
                    <a:pt x="38191" y="12718"/>
                    <a:pt x="38154" y="12607"/>
                    <a:pt x="38117" y="12533"/>
                  </a:cubicBezTo>
                  <a:cubicBezTo>
                    <a:pt x="36823" y="11646"/>
                    <a:pt x="35418" y="10943"/>
                    <a:pt x="34013" y="10204"/>
                  </a:cubicBezTo>
                  <a:lnTo>
                    <a:pt x="32867" y="11683"/>
                  </a:lnTo>
                  <a:cubicBezTo>
                    <a:pt x="33495" y="10869"/>
                    <a:pt x="18781" y="3697"/>
                    <a:pt x="17413" y="3217"/>
                  </a:cubicBezTo>
                  <a:cubicBezTo>
                    <a:pt x="14529" y="2144"/>
                    <a:pt x="11572" y="1331"/>
                    <a:pt x="8540" y="776"/>
                  </a:cubicBezTo>
                  <a:cubicBezTo>
                    <a:pt x="7623" y="599"/>
                    <a:pt x="6387" y="599"/>
                    <a:pt x="5108" y="599"/>
                  </a:cubicBezTo>
                  <a:lnTo>
                    <a:pt x="5108" y="599"/>
                  </a:lnTo>
                  <a:cubicBezTo>
                    <a:pt x="3207" y="599"/>
                    <a:pt x="1211" y="599"/>
                    <a:pt x="31" y="16"/>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45"/>
            <p:cNvSpPr/>
            <p:nvPr/>
          </p:nvSpPr>
          <p:spPr>
            <a:xfrm flipH="1">
              <a:off x="1103274" y="2758998"/>
              <a:ext cx="523660" cy="830223"/>
            </a:xfrm>
            <a:custGeom>
              <a:avLst/>
              <a:gdLst/>
              <a:ahLst/>
              <a:cxnLst/>
              <a:rect l="l" t="t" r="r" b="b"/>
              <a:pathLst>
                <a:path w="24068" h="38158" extrusionOk="0">
                  <a:moveTo>
                    <a:pt x="9585" y="0"/>
                  </a:moveTo>
                  <a:cubicBezTo>
                    <a:pt x="7430" y="0"/>
                    <a:pt x="5145" y="462"/>
                    <a:pt x="3254" y="684"/>
                  </a:cubicBezTo>
                  <a:cubicBezTo>
                    <a:pt x="2736" y="3900"/>
                    <a:pt x="2477" y="7153"/>
                    <a:pt x="2440" y="10370"/>
                  </a:cubicBezTo>
                  <a:cubicBezTo>
                    <a:pt x="2403" y="13956"/>
                    <a:pt x="3254" y="16692"/>
                    <a:pt x="5989" y="18984"/>
                  </a:cubicBezTo>
                  <a:cubicBezTo>
                    <a:pt x="6544" y="19465"/>
                    <a:pt x="6507" y="19650"/>
                    <a:pt x="6470" y="20426"/>
                  </a:cubicBezTo>
                  <a:cubicBezTo>
                    <a:pt x="6470" y="22164"/>
                    <a:pt x="6359" y="23901"/>
                    <a:pt x="6174" y="25639"/>
                  </a:cubicBezTo>
                  <a:cubicBezTo>
                    <a:pt x="6026" y="27487"/>
                    <a:pt x="3290" y="27413"/>
                    <a:pt x="1849" y="27635"/>
                  </a:cubicBezTo>
                  <a:cubicBezTo>
                    <a:pt x="1590" y="27635"/>
                    <a:pt x="1368" y="27709"/>
                    <a:pt x="1146" y="27820"/>
                  </a:cubicBezTo>
                  <a:cubicBezTo>
                    <a:pt x="0" y="28596"/>
                    <a:pt x="5028" y="35066"/>
                    <a:pt x="5952" y="35843"/>
                  </a:cubicBezTo>
                  <a:cubicBezTo>
                    <a:pt x="7808" y="37346"/>
                    <a:pt x="10133" y="38158"/>
                    <a:pt x="12522" y="38158"/>
                  </a:cubicBezTo>
                  <a:cubicBezTo>
                    <a:pt x="12894" y="38158"/>
                    <a:pt x="13268" y="38138"/>
                    <a:pt x="13642" y="38098"/>
                  </a:cubicBezTo>
                  <a:cubicBezTo>
                    <a:pt x="16082" y="37802"/>
                    <a:pt x="18375" y="36730"/>
                    <a:pt x="20149" y="35029"/>
                  </a:cubicBezTo>
                  <a:cubicBezTo>
                    <a:pt x="20999" y="34216"/>
                    <a:pt x="22072" y="33292"/>
                    <a:pt x="22589" y="32257"/>
                  </a:cubicBezTo>
                  <a:cubicBezTo>
                    <a:pt x="23107" y="31221"/>
                    <a:pt x="23329" y="30112"/>
                    <a:pt x="24068" y="29114"/>
                  </a:cubicBezTo>
                  <a:cubicBezTo>
                    <a:pt x="23218" y="29077"/>
                    <a:pt x="22441" y="28781"/>
                    <a:pt x="21776" y="28301"/>
                  </a:cubicBezTo>
                  <a:cubicBezTo>
                    <a:pt x="20741" y="27524"/>
                    <a:pt x="19927" y="26526"/>
                    <a:pt x="19410" y="25343"/>
                  </a:cubicBezTo>
                  <a:cubicBezTo>
                    <a:pt x="18116" y="22459"/>
                    <a:pt x="18485" y="19465"/>
                    <a:pt x="19114" y="16470"/>
                  </a:cubicBezTo>
                  <a:cubicBezTo>
                    <a:pt x="19742" y="13475"/>
                    <a:pt x="20260" y="10961"/>
                    <a:pt x="19151" y="8041"/>
                  </a:cubicBezTo>
                  <a:cubicBezTo>
                    <a:pt x="18227" y="5416"/>
                    <a:pt x="16563" y="3124"/>
                    <a:pt x="14419" y="1386"/>
                  </a:cubicBezTo>
                  <a:cubicBezTo>
                    <a:pt x="13104" y="324"/>
                    <a:pt x="11390" y="0"/>
                    <a:pt x="9585" y="0"/>
                  </a:cubicBezTo>
                  <a:close/>
                </a:path>
              </a:pathLst>
            </a:custGeom>
            <a:solidFill>
              <a:srgbClr val="E799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45"/>
            <p:cNvSpPr/>
            <p:nvPr/>
          </p:nvSpPr>
          <p:spPr>
            <a:xfrm flipH="1">
              <a:off x="1535225" y="3367882"/>
              <a:ext cx="832551" cy="841036"/>
            </a:xfrm>
            <a:custGeom>
              <a:avLst/>
              <a:gdLst/>
              <a:ahLst/>
              <a:cxnLst/>
              <a:rect l="l" t="t" r="r" b="b"/>
              <a:pathLst>
                <a:path w="38265" h="38655" extrusionOk="0">
                  <a:moveTo>
                    <a:pt x="33772" y="0"/>
                  </a:moveTo>
                  <a:cubicBezTo>
                    <a:pt x="32812" y="0"/>
                    <a:pt x="31533" y="316"/>
                    <a:pt x="30871" y="427"/>
                  </a:cubicBezTo>
                  <a:cubicBezTo>
                    <a:pt x="21591" y="1905"/>
                    <a:pt x="12829" y="4863"/>
                    <a:pt x="4215" y="8634"/>
                  </a:cubicBezTo>
                  <a:cubicBezTo>
                    <a:pt x="4104" y="8301"/>
                    <a:pt x="3882" y="7969"/>
                    <a:pt x="3623" y="7710"/>
                  </a:cubicBezTo>
                  <a:cubicBezTo>
                    <a:pt x="2329" y="8190"/>
                    <a:pt x="1109" y="8819"/>
                    <a:pt x="0" y="9632"/>
                  </a:cubicBezTo>
                  <a:cubicBezTo>
                    <a:pt x="1627" y="14439"/>
                    <a:pt x="3106" y="19245"/>
                    <a:pt x="4400" y="24162"/>
                  </a:cubicBezTo>
                  <a:cubicBezTo>
                    <a:pt x="4695" y="25419"/>
                    <a:pt x="8651" y="38469"/>
                    <a:pt x="8356" y="38654"/>
                  </a:cubicBezTo>
                  <a:lnTo>
                    <a:pt x="8429" y="38617"/>
                  </a:lnTo>
                  <a:cubicBezTo>
                    <a:pt x="15565" y="34255"/>
                    <a:pt x="22996" y="32665"/>
                    <a:pt x="29503" y="27378"/>
                  </a:cubicBezTo>
                  <a:cubicBezTo>
                    <a:pt x="32645" y="24827"/>
                    <a:pt x="36083" y="18801"/>
                    <a:pt x="37156" y="14771"/>
                  </a:cubicBezTo>
                  <a:cubicBezTo>
                    <a:pt x="38265" y="10741"/>
                    <a:pt x="37304" y="6527"/>
                    <a:pt x="35788" y="2571"/>
                  </a:cubicBezTo>
                  <a:cubicBezTo>
                    <a:pt x="35492" y="1905"/>
                    <a:pt x="35381" y="501"/>
                    <a:pt x="34605" y="131"/>
                  </a:cubicBezTo>
                  <a:cubicBezTo>
                    <a:pt x="34389" y="37"/>
                    <a:pt x="34099" y="0"/>
                    <a:pt x="3377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45"/>
            <p:cNvSpPr/>
            <p:nvPr/>
          </p:nvSpPr>
          <p:spPr>
            <a:xfrm flipH="1">
              <a:off x="1131406" y="2656412"/>
              <a:ext cx="514043" cy="437609"/>
            </a:xfrm>
            <a:custGeom>
              <a:avLst/>
              <a:gdLst/>
              <a:ahLst/>
              <a:cxnLst/>
              <a:rect l="l" t="t" r="r" b="b"/>
              <a:pathLst>
                <a:path w="23626" h="20113" extrusionOk="0">
                  <a:moveTo>
                    <a:pt x="5029" y="1"/>
                  </a:moveTo>
                  <a:cubicBezTo>
                    <a:pt x="4585" y="1"/>
                    <a:pt x="4105" y="1"/>
                    <a:pt x="3661" y="38"/>
                  </a:cubicBezTo>
                  <a:cubicBezTo>
                    <a:pt x="2404" y="75"/>
                    <a:pt x="962" y="297"/>
                    <a:pt x="297" y="1332"/>
                  </a:cubicBezTo>
                  <a:cubicBezTo>
                    <a:pt x="112" y="1591"/>
                    <a:pt x="1" y="1923"/>
                    <a:pt x="38" y="2256"/>
                  </a:cubicBezTo>
                  <a:cubicBezTo>
                    <a:pt x="186" y="3291"/>
                    <a:pt x="1591" y="3587"/>
                    <a:pt x="2330" y="4326"/>
                  </a:cubicBezTo>
                  <a:cubicBezTo>
                    <a:pt x="2267" y="4264"/>
                    <a:pt x="2201" y="4235"/>
                    <a:pt x="2134" y="4235"/>
                  </a:cubicBezTo>
                  <a:cubicBezTo>
                    <a:pt x="1611" y="4235"/>
                    <a:pt x="1012" y="5958"/>
                    <a:pt x="1110" y="6286"/>
                  </a:cubicBezTo>
                  <a:cubicBezTo>
                    <a:pt x="1369" y="7284"/>
                    <a:pt x="2700" y="8171"/>
                    <a:pt x="3624" y="8467"/>
                  </a:cubicBezTo>
                  <a:cubicBezTo>
                    <a:pt x="4362" y="8681"/>
                    <a:pt x="5130" y="8782"/>
                    <a:pt x="5896" y="8782"/>
                  </a:cubicBezTo>
                  <a:cubicBezTo>
                    <a:pt x="6590" y="8782"/>
                    <a:pt x="7282" y="8699"/>
                    <a:pt x="7949" y="8541"/>
                  </a:cubicBezTo>
                  <a:lnTo>
                    <a:pt x="7949" y="8541"/>
                  </a:lnTo>
                  <a:cubicBezTo>
                    <a:pt x="7876" y="8948"/>
                    <a:pt x="7247" y="9059"/>
                    <a:pt x="7136" y="9465"/>
                  </a:cubicBezTo>
                  <a:cubicBezTo>
                    <a:pt x="6988" y="10020"/>
                    <a:pt x="7765" y="10279"/>
                    <a:pt x="8282" y="10279"/>
                  </a:cubicBezTo>
                  <a:cubicBezTo>
                    <a:pt x="10321" y="10221"/>
                    <a:pt x="12471" y="9517"/>
                    <a:pt x="14559" y="9517"/>
                  </a:cubicBezTo>
                  <a:cubicBezTo>
                    <a:pt x="15160" y="9517"/>
                    <a:pt x="15755" y="9576"/>
                    <a:pt x="16342" y="9724"/>
                  </a:cubicBezTo>
                  <a:cubicBezTo>
                    <a:pt x="17562" y="10020"/>
                    <a:pt x="17525" y="10316"/>
                    <a:pt x="17451" y="11351"/>
                  </a:cubicBezTo>
                  <a:cubicBezTo>
                    <a:pt x="17414" y="12386"/>
                    <a:pt x="17636" y="13421"/>
                    <a:pt x="18079" y="14346"/>
                  </a:cubicBezTo>
                  <a:cubicBezTo>
                    <a:pt x="19004" y="16231"/>
                    <a:pt x="20298" y="17858"/>
                    <a:pt x="20002" y="20113"/>
                  </a:cubicBezTo>
                  <a:cubicBezTo>
                    <a:pt x="20446" y="19632"/>
                    <a:pt x="20815" y="19078"/>
                    <a:pt x="21000" y="18486"/>
                  </a:cubicBezTo>
                  <a:cubicBezTo>
                    <a:pt x="22701" y="14641"/>
                    <a:pt x="23625" y="11166"/>
                    <a:pt x="23477" y="6951"/>
                  </a:cubicBezTo>
                  <a:cubicBezTo>
                    <a:pt x="23514" y="6175"/>
                    <a:pt x="23329" y="5362"/>
                    <a:pt x="22997" y="4659"/>
                  </a:cubicBezTo>
                  <a:cubicBezTo>
                    <a:pt x="22257" y="3254"/>
                    <a:pt x="20593" y="2774"/>
                    <a:pt x="19078" y="2404"/>
                  </a:cubicBezTo>
                  <a:cubicBezTo>
                    <a:pt x="14456" y="1258"/>
                    <a:pt x="9761" y="112"/>
                    <a:pt x="50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45"/>
            <p:cNvSpPr/>
            <p:nvPr/>
          </p:nvSpPr>
          <p:spPr>
            <a:xfrm flipH="1">
              <a:off x="1175705" y="2896919"/>
              <a:ext cx="137486" cy="137594"/>
            </a:xfrm>
            <a:custGeom>
              <a:avLst/>
              <a:gdLst/>
              <a:ahLst/>
              <a:cxnLst/>
              <a:rect l="l" t="t" r="r" b="b"/>
              <a:pathLst>
                <a:path w="6319" h="6324" extrusionOk="0">
                  <a:moveTo>
                    <a:pt x="3062" y="0"/>
                  </a:moveTo>
                  <a:cubicBezTo>
                    <a:pt x="3039" y="0"/>
                    <a:pt x="3016" y="1"/>
                    <a:pt x="2993" y="1"/>
                  </a:cubicBezTo>
                  <a:cubicBezTo>
                    <a:pt x="1145" y="38"/>
                    <a:pt x="331" y="1665"/>
                    <a:pt x="147" y="3402"/>
                  </a:cubicBezTo>
                  <a:cubicBezTo>
                    <a:pt x="1" y="5114"/>
                    <a:pt x="896" y="6324"/>
                    <a:pt x="2584" y="6324"/>
                  </a:cubicBezTo>
                  <a:cubicBezTo>
                    <a:pt x="2609" y="6324"/>
                    <a:pt x="2635" y="6324"/>
                    <a:pt x="2661" y="6323"/>
                  </a:cubicBezTo>
                  <a:cubicBezTo>
                    <a:pt x="4472" y="6249"/>
                    <a:pt x="5951" y="4844"/>
                    <a:pt x="6136" y="3070"/>
                  </a:cubicBezTo>
                  <a:cubicBezTo>
                    <a:pt x="6318" y="1355"/>
                    <a:pt x="4773" y="0"/>
                    <a:pt x="3062" y="0"/>
                  </a:cubicBezTo>
                  <a:close/>
                </a:path>
              </a:pathLst>
            </a:custGeom>
            <a:solidFill>
              <a:srgbClr val="E799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45"/>
            <p:cNvSpPr/>
            <p:nvPr/>
          </p:nvSpPr>
          <p:spPr>
            <a:xfrm flipH="1">
              <a:off x="1224724" y="2940021"/>
              <a:ext cx="37836" cy="62313"/>
            </a:xfrm>
            <a:custGeom>
              <a:avLst/>
              <a:gdLst/>
              <a:ahLst/>
              <a:cxnLst/>
              <a:rect l="l" t="t" r="r" b="b"/>
              <a:pathLst>
                <a:path w="1739" h="2864" extrusionOk="0">
                  <a:moveTo>
                    <a:pt x="490" y="1"/>
                  </a:moveTo>
                  <a:cubicBezTo>
                    <a:pt x="324" y="1"/>
                    <a:pt x="157" y="42"/>
                    <a:pt x="1" y="127"/>
                  </a:cubicBezTo>
                  <a:lnTo>
                    <a:pt x="592" y="2863"/>
                  </a:lnTo>
                  <a:cubicBezTo>
                    <a:pt x="1073" y="2641"/>
                    <a:pt x="1480" y="2198"/>
                    <a:pt x="1628" y="1680"/>
                  </a:cubicBezTo>
                  <a:cubicBezTo>
                    <a:pt x="1738" y="1200"/>
                    <a:pt x="1591" y="682"/>
                    <a:pt x="1221" y="312"/>
                  </a:cubicBezTo>
                  <a:cubicBezTo>
                    <a:pt x="1016" y="107"/>
                    <a:pt x="755" y="1"/>
                    <a:pt x="490" y="1"/>
                  </a:cubicBezTo>
                  <a:close/>
                </a:path>
              </a:pathLst>
            </a:custGeom>
            <a:solidFill>
              <a:srgbClr val="B272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45"/>
            <p:cNvSpPr/>
            <p:nvPr/>
          </p:nvSpPr>
          <p:spPr>
            <a:xfrm flipH="1">
              <a:off x="509620" y="4490699"/>
              <a:ext cx="534147" cy="434323"/>
            </a:xfrm>
            <a:custGeom>
              <a:avLst/>
              <a:gdLst/>
              <a:ahLst/>
              <a:cxnLst/>
              <a:rect l="l" t="t" r="r" b="b"/>
              <a:pathLst>
                <a:path w="24550" h="19962" extrusionOk="0">
                  <a:moveTo>
                    <a:pt x="13401" y="1"/>
                  </a:moveTo>
                  <a:cubicBezTo>
                    <a:pt x="13357" y="1"/>
                    <a:pt x="13315" y="9"/>
                    <a:pt x="13273" y="25"/>
                  </a:cubicBezTo>
                  <a:cubicBezTo>
                    <a:pt x="12867" y="210"/>
                    <a:pt x="12904" y="2613"/>
                    <a:pt x="12867" y="3131"/>
                  </a:cubicBezTo>
                  <a:cubicBezTo>
                    <a:pt x="12667" y="5094"/>
                    <a:pt x="10936" y="5283"/>
                    <a:pt x="9238" y="5283"/>
                  </a:cubicBezTo>
                  <a:cubicBezTo>
                    <a:pt x="8832" y="5283"/>
                    <a:pt x="8427" y="5273"/>
                    <a:pt x="8046" y="5273"/>
                  </a:cubicBezTo>
                  <a:cubicBezTo>
                    <a:pt x="7951" y="5273"/>
                    <a:pt x="7857" y="5273"/>
                    <a:pt x="7765" y="5275"/>
                  </a:cubicBezTo>
                  <a:cubicBezTo>
                    <a:pt x="6434" y="5312"/>
                    <a:pt x="5103" y="5423"/>
                    <a:pt x="3772" y="5645"/>
                  </a:cubicBezTo>
                  <a:cubicBezTo>
                    <a:pt x="2922" y="5793"/>
                    <a:pt x="1997" y="5977"/>
                    <a:pt x="1443" y="6643"/>
                  </a:cubicBezTo>
                  <a:cubicBezTo>
                    <a:pt x="1332" y="6754"/>
                    <a:pt x="1258" y="6902"/>
                    <a:pt x="1221" y="7050"/>
                  </a:cubicBezTo>
                  <a:cubicBezTo>
                    <a:pt x="1147" y="7530"/>
                    <a:pt x="1701" y="7863"/>
                    <a:pt x="2145" y="7863"/>
                  </a:cubicBezTo>
                  <a:cubicBezTo>
                    <a:pt x="2606" y="7894"/>
                    <a:pt x="3070" y="7906"/>
                    <a:pt x="3537" y="7906"/>
                  </a:cubicBezTo>
                  <a:cubicBezTo>
                    <a:pt x="4813" y="7906"/>
                    <a:pt x="6108" y="7820"/>
                    <a:pt x="7408" y="7820"/>
                  </a:cubicBezTo>
                  <a:cubicBezTo>
                    <a:pt x="7884" y="7820"/>
                    <a:pt x="8360" y="7832"/>
                    <a:pt x="8837" y="7863"/>
                  </a:cubicBezTo>
                  <a:cubicBezTo>
                    <a:pt x="9539" y="7937"/>
                    <a:pt x="10316" y="8159"/>
                    <a:pt x="9539" y="8713"/>
                  </a:cubicBezTo>
                  <a:cubicBezTo>
                    <a:pt x="8948" y="9194"/>
                    <a:pt x="7728" y="9231"/>
                    <a:pt x="6988" y="9305"/>
                  </a:cubicBezTo>
                  <a:cubicBezTo>
                    <a:pt x="5288" y="9527"/>
                    <a:pt x="3550" y="9490"/>
                    <a:pt x="1923" y="9896"/>
                  </a:cubicBezTo>
                  <a:cubicBezTo>
                    <a:pt x="1517" y="9933"/>
                    <a:pt x="1147" y="10118"/>
                    <a:pt x="814" y="10340"/>
                  </a:cubicBezTo>
                  <a:cubicBezTo>
                    <a:pt x="1" y="11079"/>
                    <a:pt x="186" y="12078"/>
                    <a:pt x="1147" y="12410"/>
                  </a:cubicBezTo>
                  <a:cubicBezTo>
                    <a:pt x="1464" y="12507"/>
                    <a:pt x="1812" y="12542"/>
                    <a:pt x="2167" y="12542"/>
                  </a:cubicBezTo>
                  <a:cubicBezTo>
                    <a:pt x="2766" y="12542"/>
                    <a:pt x="3386" y="12443"/>
                    <a:pt x="3920" y="12373"/>
                  </a:cubicBezTo>
                  <a:cubicBezTo>
                    <a:pt x="5694" y="12114"/>
                    <a:pt x="7432" y="11486"/>
                    <a:pt x="9207" y="11338"/>
                  </a:cubicBezTo>
                  <a:cubicBezTo>
                    <a:pt x="9428" y="11338"/>
                    <a:pt x="9650" y="11338"/>
                    <a:pt x="9872" y="11412"/>
                  </a:cubicBezTo>
                  <a:cubicBezTo>
                    <a:pt x="10094" y="11486"/>
                    <a:pt x="10242" y="11671"/>
                    <a:pt x="10279" y="11930"/>
                  </a:cubicBezTo>
                  <a:cubicBezTo>
                    <a:pt x="10279" y="12262"/>
                    <a:pt x="9946" y="12447"/>
                    <a:pt x="9650" y="12558"/>
                  </a:cubicBezTo>
                  <a:cubicBezTo>
                    <a:pt x="7580" y="13408"/>
                    <a:pt x="5251" y="13408"/>
                    <a:pt x="3143" y="14111"/>
                  </a:cubicBezTo>
                  <a:cubicBezTo>
                    <a:pt x="2478" y="14333"/>
                    <a:pt x="1517" y="14555"/>
                    <a:pt x="1997" y="15516"/>
                  </a:cubicBezTo>
                  <a:cubicBezTo>
                    <a:pt x="2219" y="15886"/>
                    <a:pt x="2589" y="16144"/>
                    <a:pt x="3032" y="16218"/>
                  </a:cubicBezTo>
                  <a:cubicBezTo>
                    <a:pt x="3181" y="16232"/>
                    <a:pt x="3335" y="16240"/>
                    <a:pt x="3492" y="16240"/>
                  </a:cubicBezTo>
                  <a:cubicBezTo>
                    <a:pt x="3764" y="16240"/>
                    <a:pt x="4045" y="16215"/>
                    <a:pt x="4326" y="16144"/>
                  </a:cubicBezTo>
                  <a:cubicBezTo>
                    <a:pt x="5657" y="15922"/>
                    <a:pt x="6988" y="15590"/>
                    <a:pt x="8319" y="15294"/>
                  </a:cubicBezTo>
                  <a:cubicBezTo>
                    <a:pt x="8828" y="15125"/>
                    <a:pt x="9368" y="15050"/>
                    <a:pt x="9908" y="15050"/>
                  </a:cubicBezTo>
                  <a:cubicBezTo>
                    <a:pt x="10193" y="15050"/>
                    <a:pt x="10479" y="15071"/>
                    <a:pt x="10759" y="15109"/>
                  </a:cubicBezTo>
                  <a:cubicBezTo>
                    <a:pt x="10870" y="15146"/>
                    <a:pt x="10944" y="15183"/>
                    <a:pt x="11018" y="15220"/>
                  </a:cubicBezTo>
                  <a:cubicBezTo>
                    <a:pt x="11868" y="15996"/>
                    <a:pt x="9354" y="16773"/>
                    <a:pt x="9022" y="16847"/>
                  </a:cubicBezTo>
                  <a:cubicBezTo>
                    <a:pt x="7876" y="17143"/>
                    <a:pt x="6656" y="17327"/>
                    <a:pt x="5620" y="17993"/>
                  </a:cubicBezTo>
                  <a:cubicBezTo>
                    <a:pt x="5325" y="18178"/>
                    <a:pt x="5066" y="18473"/>
                    <a:pt x="4992" y="18806"/>
                  </a:cubicBezTo>
                  <a:cubicBezTo>
                    <a:pt x="4955" y="19287"/>
                    <a:pt x="5251" y="19730"/>
                    <a:pt x="5731" y="19878"/>
                  </a:cubicBezTo>
                  <a:cubicBezTo>
                    <a:pt x="5953" y="19934"/>
                    <a:pt x="6184" y="19962"/>
                    <a:pt x="6415" y="19962"/>
                  </a:cubicBezTo>
                  <a:cubicBezTo>
                    <a:pt x="6646" y="19962"/>
                    <a:pt x="6877" y="19934"/>
                    <a:pt x="7099" y="19878"/>
                  </a:cubicBezTo>
                  <a:cubicBezTo>
                    <a:pt x="7839" y="19767"/>
                    <a:pt x="8578" y="19583"/>
                    <a:pt x="9280" y="19361"/>
                  </a:cubicBezTo>
                  <a:cubicBezTo>
                    <a:pt x="11351" y="18658"/>
                    <a:pt x="13421" y="18030"/>
                    <a:pt x="15529" y="17438"/>
                  </a:cubicBezTo>
                  <a:cubicBezTo>
                    <a:pt x="17673" y="17032"/>
                    <a:pt x="19595" y="15849"/>
                    <a:pt x="20926" y="14148"/>
                  </a:cubicBezTo>
                  <a:lnTo>
                    <a:pt x="23071" y="11967"/>
                  </a:lnTo>
                  <a:cubicBezTo>
                    <a:pt x="23699" y="11301"/>
                    <a:pt x="24401" y="10562"/>
                    <a:pt x="24512" y="9637"/>
                  </a:cubicBezTo>
                  <a:cubicBezTo>
                    <a:pt x="24549" y="8787"/>
                    <a:pt x="24291" y="7937"/>
                    <a:pt x="23736" y="7271"/>
                  </a:cubicBezTo>
                  <a:cubicBezTo>
                    <a:pt x="23625" y="7123"/>
                    <a:pt x="23514" y="6976"/>
                    <a:pt x="23403" y="6828"/>
                  </a:cubicBezTo>
                  <a:cubicBezTo>
                    <a:pt x="23071" y="6347"/>
                    <a:pt x="22627" y="5977"/>
                    <a:pt x="22146" y="5682"/>
                  </a:cubicBezTo>
                  <a:cubicBezTo>
                    <a:pt x="21185" y="5238"/>
                    <a:pt x="20593" y="4388"/>
                    <a:pt x="19669" y="3907"/>
                  </a:cubicBezTo>
                  <a:cubicBezTo>
                    <a:pt x="18819" y="3537"/>
                    <a:pt x="18006" y="3094"/>
                    <a:pt x="17192" y="2576"/>
                  </a:cubicBezTo>
                  <a:cubicBezTo>
                    <a:pt x="16527" y="2132"/>
                    <a:pt x="15787" y="1726"/>
                    <a:pt x="15011" y="1393"/>
                  </a:cubicBezTo>
                  <a:cubicBezTo>
                    <a:pt x="14635" y="1188"/>
                    <a:pt x="13942" y="1"/>
                    <a:pt x="13401" y="1"/>
                  </a:cubicBezTo>
                  <a:close/>
                </a:path>
              </a:pathLst>
            </a:custGeom>
            <a:solidFill>
              <a:srgbClr val="D98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45"/>
            <p:cNvSpPr/>
            <p:nvPr/>
          </p:nvSpPr>
          <p:spPr>
            <a:xfrm flipH="1">
              <a:off x="347940" y="4178327"/>
              <a:ext cx="56330" cy="47475"/>
            </a:xfrm>
            <a:custGeom>
              <a:avLst/>
              <a:gdLst/>
              <a:ahLst/>
              <a:cxnLst/>
              <a:rect l="l" t="t" r="r" b="b"/>
              <a:pathLst>
                <a:path w="2589" h="2182" extrusionOk="0">
                  <a:moveTo>
                    <a:pt x="2441" y="0"/>
                  </a:moveTo>
                  <a:lnTo>
                    <a:pt x="0" y="1997"/>
                  </a:lnTo>
                  <a:lnTo>
                    <a:pt x="148" y="2182"/>
                  </a:lnTo>
                  <a:lnTo>
                    <a:pt x="2588" y="185"/>
                  </a:lnTo>
                  <a:lnTo>
                    <a:pt x="244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45"/>
            <p:cNvSpPr/>
            <p:nvPr/>
          </p:nvSpPr>
          <p:spPr>
            <a:xfrm flipH="1">
              <a:off x="719580" y="4677052"/>
              <a:ext cx="28154" cy="13685"/>
            </a:xfrm>
            <a:custGeom>
              <a:avLst/>
              <a:gdLst/>
              <a:ahLst/>
              <a:cxnLst/>
              <a:rect l="l" t="t" r="r" b="b"/>
              <a:pathLst>
                <a:path w="1294" h="629" extrusionOk="0">
                  <a:moveTo>
                    <a:pt x="1220" y="0"/>
                  </a:moveTo>
                  <a:lnTo>
                    <a:pt x="0" y="444"/>
                  </a:lnTo>
                  <a:lnTo>
                    <a:pt x="74" y="629"/>
                  </a:lnTo>
                  <a:lnTo>
                    <a:pt x="1294" y="185"/>
                  </a:lnTo>
                  <a:lnTo>
                    <a:pt x="122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45"/>
            <p:cNvSpPr/>
            <p:nvPr/>
          </p:nvSpPr>
          <p:spPr>
            <a:xfrm flipH="1">
              <a:off x="702675" y="4734166"/>
              <a:ext cx="26566" cy="20126"/>
            </a:xfrm>
            <a:custGeom>
              <a:avLst/>
              <a:gdLst/>
              <a:ahLst/>
              <a:cxnLst/>
              <a:rect l="l" t="t" r="r" b="b"/>
              <a:pathLst>
                <a:path w="1221" h="925" extrusionOk="0">
                  <a:moveTo>
                    <a:pt x="1109" y="0"/>
                  </a:moveTo>
                  <a:lnTo>
                    <a:pt x="0" y="740"/>
                  </a:lnTo>
                  <a:lnTo>
                    <a:pt x="111" y="924"/>
                  </a:lnTo>
                  <a:lnTo>
                    <a:pt x="1220" y="185"/>
                  </a:lnTo>
                  <a:lnTo>
                    <a:pt x="110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45"/>
            <p:cNvSpPr/>
            <p:nvPr/>
          </p:nvSpPr>
          <p:spPr>
            <a:xfrm flipH="1">
              <a:off x="707505" y="4795304"/>
              <a:ext cx="22541" cy="19321"/>
            </a:xfrm>
            <a:custGeom>
              <a:avLst/>
              <a:gdLst/>
              <a:ahLst/>
              <a:cxnLst/>
              <a:rect l="l" t="t" r="r" b="b"/>
              <a:pathLst>
                <a:path w="1036" h="888" extrusionOk="0">
                  <a:moveTo>
                    <a:pt x="888" y="0"/>
                  </a:moveTo>
                  <a:lnTo>
                    <a:pt x="0" y="702"/>
                  </a:lnTo>
                  <a:lnTo>
                    <a:pt x="148" y="887"/>
                  </a:lnTo>
                  <a:lnTo>
                    <a:pt x="1036" y="185"/>
                  </a:lnTo>
                  <a:lnTo>
                    <a:pt x="88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45"/>
            <p:cNvSpPr/>
            <p:nvPr/>
          </p:nvSpPr>
          <p:spPr>
            <a:xfrm flipH="1">
              <a:off x="-45413" y="4212921"/>
              <a:ext cx="13707" cy="39425"/>
            </a:xfrm>
            <a:custGeom>
              <a:avLst/>
              <a:gdLst/>
              <a:ahLst/>
              <a:cxnLst/>
              <a:rect l="l" t="t" r="r" b="b"/>
              <a:pathLst>
                <a:path w="630" h="1812" extrusionOk="0">
                  <a:moveTo>
                    <a:pt x="370" y="0"/>
                  </a:moveTo>
                  <a:cubicBezTo>
                    <a:pt x="407" y="592"/>
                    <a:pt x="296" y="1183"/>
                    <a:pt x="1" y="1701"/>
                  </a:cubicBezTo>
                  <a:lnTo>
                    <a:pt x="222" y="1812"/>
                  </a:lnTo>
                  <a:cubicBezTo>
                    <a:pt x="518" y="1257"/>
                    <a:pt x="629" y="629"/>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45"/>
            <p:cNvSpPr/>
            <p:nvPr/>
          </p:nvSpPr>
          <p:spPr>
            <a:xfrm flipH="1">
              <a:off x="694624" y="3970804"/>
              <a:ext cx="110223" cy="188246"/>
            </a:xfrm>
            <a:custGeom>
              <a:avLst/>
              <a:gdLst/>
              <a:ahLst/>
              <a:cxnLst/>
              <a:rect l="l" t="t" r="r" b="b"/>
              <a:pathLst>
                <a:path w="5066" h="8652" extrusionOk="0">
                  <a:moveTo>
                    <a:pt x="185" y="0"/>
                  </a:moveTo>
                  <a:lnTo>
                    <a:pt x="0" y="148"/>
                  </a:lnTo>
                  <a:cubicBezTo>
                    <a:pt x="1923" y="2773"/>
                    <a:pt x="3549" y="5657"/>
                    <a:pt x="4843" y="8651"/>
                  </a:cubicBezTo>
                  <a:lnTo>
                    <a:pt x="5065" y="8577"/>
                  </a:lnTo>
                  <a:cubicBezTo>
                    <a:pt x="3771" y="5546"/>
                    <a:pt x="2107" y="2662"/>
                    <a:pt x="1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45"/>
            <p:cNvSpPr/>
            <p:nvPr/>
          </p:nvSpPr>
          <p:spPr>
            <a:xfrm flipH="1">
              <a:off x="587643" y="4565241"/>
              <a:ext cx="57940" cy="23346"/>
            </a:xfrm>
            <a:custGeom>
              <a:avLst/>
              <a:gdLst/>
              <a:ahLst/>
              <a:cxnLst/>
              <a:rect l="l" t="t" r="r" b="b"/>
              <a:pathLst>
                <a:path w="2663" h="1073" extrusionOk="0">
                  <a:moveTo>
                    <a:pt x="74" y="0"/>
                  </a:moveTo>
                  <a:lnTo>
                    <a:pt x="0" y="222"/>
                  </a:lnTo>
                  <a:cubicBezTo>
                    <a:pt x="370" y="333"/>
                    <a:pt x="740" y="444"/>
                    <a:pt x="1146" y="592"/>
                  </a:cubicBezTo>
                  <a:cubicBezTo>
                    <a:pt x="1627" y="777"/>
                    <a:pt x="2108" y="925"/>
                    <a:pt x="2625" y="1073"/>
                  </a:cubicBezTo>
                  <a:lnTo>
                    <a:pt x="2662" y="851"/>
                  </a:lnTo>
                  <a:cubicBezTo>
                    <a:pt x="2182" y="703"/>
                    <a:pt x="1701" y="555"/>
                    <a:pt x="1220" y="370"/>
                  </a:cubicBezTo>
                  <a:cubicBezTo>
                    <a:pt x="814" y="222"/>
                    <a:pt x="444" y="111"/>
                    <a:pt x="7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45"/>
            <p:cNvSpPr/>
            <p:nvPr/>
          </p:nvSpPr>
          <p:spPr>
            <a:xfrm flipH="1">
              <a:off x="1394454" y="3160772"/>
              <a:ext cx="102173" cy="78849"/>
            </a:xfrm>
            <a:custGeom>
              <a:avLst/>
              <a:gdLst/>
              <a:ahLst/>
              <a:cxnLst/>
              <a:rect l="l" t="t" r="r" b="b"/>
              <a:pathLst>
                <a:path w="4696" h="3624" extrusionOk="0">
                  <a:moveTo>
                    <a:pt x="4696" y="1"/>
                  </a:moveTo>
                  <a:lnTo>
                    <a:pt x="4696" y="1"/>
                  </a:lnTo>
                  <a:cubicBezTo>
                    <a:pt x="4141" y="703"/>
                    <a:pt x="3328" y="1147"/>
                    <a:pt x="2440" y="1221"/>
                  </a:cubicBezTo>
                  <a:cubicBezTo>
                    <a:pt x="2316" y="1236"/>
                    <a:pt x="2192" y="1244"/>
                    <a:pt x="2069" y="1244"/>
                  </a:cubicBezTo>
                  <a:cubicBezTo>
                    <a:pt x="1309" y="1244"/>
                    <a:pt x="573" y="958"/>
                    <a:pt x="0" y="481"/>
                  </a:cubicBezTo>
                  <a:lnTo>
                    <a:pt x="0" y="518"/>
                  </a:lnTo>
                  <a:cubicBezTo>
                    <a:pt x="370" y="999"/>
                    <a:pt x="555" y="1627"/>
                    <a:pt x="481" y="2219"/>
                  </a:cubicBezTo>
                  <a:cubicBezTo>
                    <a:pt x="481" y="2699"/>
                    <a:pt x="407" y="3143"/>
                    <a:pt x="333" y="3624"/>
                  </a:cubicBezTo>
                  <a:cubicBezTo>
                    <a:pt x="2366" y="3291"/>
                    <a:pt x="4030" y="1923"/>
                    <a:pt x="4696" y="1"/>
                  </a:cubicBezTo>
                  <a:close/>
                </a:path>
              </a:pathLst>
            </a:custGeom>
            <a:solidFill>
              <a:srgbClr val="B2725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45"/>
            <p:cNvSpPr/>
            <p:nvPr/>
          </p:nvSpPr>
          <p:spPr>
            <a:xfrm flipH="1">
              <a:off x="1495801" y="3639394"/>
              <a:ext cx="83679" cy="182350"/>
            </a:xfrm>
            <a:custGeom>
              <a:avLst/>
              <a:gdLst/>
              <a:ahLst/>
              <a:cxnLst/>
              <a:rect l="l" t="t" r="r" b="b"/>
              <a:pathLst>
                <a:path w="3846" h="8381" extrusionOk="0">
                  <a:moveTo>
                    <a:pt x="3845" y="0"/>
                  </a:moveTo>
                  <a:lnTo>
                    <a:pt x="0" y="2107"/>
                  </a:lnTo>
                  <a:cubicBezTo>
                    <a:pt x="0" y="2107"/>
                    <a:pt x="2827" y="8380"/>
                    <a:pt x="2988" y="8380"/>
                  </a:cubicBezTo>
                  <a:cubicBezTo>
                    <a:pt x="2994" y="8380"/>
                    <a:pt x="2996" y="8372"/>
                    <a:pt x="2995" y="8355"/>
                  </a:cubicBezTo>
                  <a:cubicBezTo>
                    <a:pt x="3032" y="8060"/>
                    <a:pt x="3069" y="7727"/>
                    <a:pt x="3143" y="7394"/>
                  </a:cubicBezTo>
                  <a:cubicBezTo>
                    <a:pt x="3365" y="4954"/>
                    <a:pt x="3587" y="2477"/>
                    <a:pt x="384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45"/>
            <p:cNvSpPr/>
            <p:nvPr/>
          </p:nvSpPr>
          <p:spPr>
            <a:xfrm flipH="1">
              <a:off x="1139457" y="3599164"/>
              <a:ext cx="107003" cy="192271"/>
            </a:xfrm>
            <a:custGeom>
              <a:avLst/>
              <a:gdLst/>
              <a:ahLst/>
              <a:cxnLst/>
              <a:rect l="l" t="t" r="r" b="b"/>
              <a:pathLst>
                <a:path w="4918" h="8837" extrusionOk="0">
                  <a:moveTo>
                    <a:pt x="0" y="1"/>
                  </a:moveTo>
                  <a:lnTo>
                    <a:pt x="518" y="8837"/>
                  </a:lnTo>
                  <a:lnTo>
                    <a:pt x="4917" y="5768"/>
                  </a:lnTo>
                  <a:lnTo>
                    <a:pt x="0"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45"/>
            <p:cNvSpPr/>
            <p:nvPr/>
          </p:nvSpPr>
          <p:spPr>
            <a:xfrm flipH="1">
              <a:off x="1095224" y="3359462"/>
              <a:ext cx="151236" cy="378885"/>
            </a:xfrm>
            <a:custGeom>
              <a:avLst/>
              <a:gdLst/>
              <a:ahLst/>
              <a:cxnLst/>
              <a:rect l="l" t="t" r="r" b="b"/>
              <a:pathLst>
                <a:path w="6951" h="17414" extrusionOk="0">
                  <a:moveTo>
                    <a:pt x="4104" y="0"/>
                  </a:moveTo>
                  <a:cubicBezTo>
                    <a:pt x="3808" y="518"/>
                    <a:pt x="3623" y="1072"/>
                    <a:pt x="3402" y="1553"/>
                  </a:cubicBezTo>
                  <a:cubicBezTo>
                    <a:pt x="2034" y="4511"/>
                    <a:pt x="888" y="7616"/>
                    <a:pt x="74" y="10796"/>
                  </a:cubicBezTo>
                  <a:cubicBezTo>
                    <a:pt x="74" y="10870"/>
                    <a:pt x="37" y="10944"/>
                    <a:pt x="0" y="11018"/>
                  </a:cubicBezTo>
                  <a:cubicBezTo>
                    <a:pt x="1183" y="12348"/>
                    <a:pt x="2255" y="13716"/>
                    <a:pt x="3254" y="15158"/>
                  </a:cubicBezTo>
                  <a:cubicBezTo>
                    <a:pt x="3808" y="15935"/>
                    <a:pt x="4400" y="16674"/>
                    <a:pt x="5028" y="17413"/>
                  </a:cubicBezTo>
                  <a:cubicBezTo>
                    <a:pt x="5213" y="14973"/>
                    <a:pt x="5546" y="12570"/>
                    <a:pt x="5805" y="10130"/>
                  </a:cubicBezTo>
                  <a:cubicBezTo>
                    <a:pt x="6063" y="8282"/>
                    <a:pt x="6396" y="6396"/>
                    <a:pt x="6544" y="4511"/>
                  </a:cubicBezTo>
                  <a:cubicBezTo>
                    <a:pt x="6581" y="3365"/>
                    <a:pt x="6729" y="2219"/>
                    <a:pt x="6951" y="1072"/>
                  </a:cubicBezTo>
                  <a:cubicBezTo>
                    <a:pt x="5916" y="998"/>
                    <a:pt x="4917" y="629"/>
                    <a:pt x="410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45"/>
            <p:cNvSpPr/>
            <p:nvPr/>
          </p:nvSpPr>
          <p:spPr>
            <a:xfrm rot="9771309" flipH="1">
              <a:off x="1416972" y="3033574"/>
              <a:ext cx="123914" cy="58051"/>
            </a:xfrm>
            <a:custGeom>
              <a:avLst/>
              <a:gdLst/>
              <a:ahLst/>
              <a:cxnLst/>
              <a:rect l="l" t="t" r="r" b="b"/>
              <a:pathLst>
                <a:path w="5695" h="2668" extrusionOk="0">
                  <a:moveTo>
                    <a:pt x="2937" y="0"/>
                  </a:moveTo>
                  <a:cubicBezTo>
                    <a:pt x="2883" y="0"/>
                    <a:pt x="2828" y="2"/>
                    <a:pt x="2774" y="5"/>
                  </a:cubicBezTo>
                  <a:cubicBezTo>
                    <a:pt x="1591" y="153"/>
                    <a:pt x="445" y="1225"/>
                    <a:pt x="1" y="2667"/>
                  </a:cubicBezTo>
                  <a:lnTo>
                    <a:pt x="5694" y="1965"/>
                  </a:lnTo>
                  <a:cubicBezTo>
                    <a:pt x="5305" y="796"/>
                    <a:pt x="4169" y="0"/>
                    <a:pt x="293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45"/>
            <p:cNvSpPr/>
            <p:nvPr/>
          </p:nvSpPr>
          <p:spPr>
            <a:xfrm flipH="1">
              <a:off x="2835106" y="2777492"/>
              <a:ext cx="316485" cy="394659"/>
            </a:xfrm>
            <a:custGeom>
              <a:avLst/>
              <a:gdLst/>
              <a:ahLst/>
              <a:cxnLst/>
              <a:rect l="l" t="t" r="r" b="b"/>
              <a:pathLst>
                <a:path w="14546" h="18139" extrusionOk="0">
                  <a:moveTo>
                    <a:pt x="1116" y="1"/>
                  </a:moveTo>
                  <a:cubicBezTo>
                    <a:pt x="0" y="1"/>
                    <a:pt x="114" y="1690"/>
                    <a:pt x="348" y="2495"/>
                  </a:cubicBezTo>
                  <a:cubicBezTo>
                    <a:pt x="792" y="3974"/>
                    <a:pt x="1716" y="5231"/>
                    <a:pt x="2973" y="6119"/>
                  </a:cubicBezTo>
                  <a:cubicBezTo>
                    <a:pt x="1051" y="9483"/>
                    <a:pt x="1642" y="13735"/>
                    <a:pt x="4452" y="16396"/>
                  </a:cubicBezTo>
                  <a:cubicBezTo>
                    <a:pt x="5575" y="17444"/>
                    <a:pt x="7118" y="18139"/>
                    <a:pt x="8605" y="18139"/>
                  </a:cubicBezTo>
                  <a:cubicBezTo>
                    <a:pt x="9322" y="18139"/>
                    <a:pt x="10026" y="17977"/>
                    <a:pt x="10663" y="17617"/>
                  </a:cubicBezTo>
                  <a:cubicBezTo>
                    <a:pt x="11661" y="16914"/>
                    <a:pt x="12438" y="15990"/>
                    <a:pt x="12918" y="14844"/>
                  </a:cubicBezTo>
                  <a:cubicBezTo>
                    <a:pt x="13843" y="12884"/>
                    <a:pt x="14545" y="10592"/>
                    <a:pt x="13436" y="8744"/>
                  </a:cubicBezTo>
                  <a:cubicBezTo>
                    <a:pt x="12401" y="7043"/>
                    <a:pt x="10848" y="4862"/>
                    <a:pt x="9147" y="3789"/>
                  </a:cubicBezTo>
                  <a:cubicBezTo>
                    <a:pt x="7225" y="2606"/>
                    <a:pt x="4785" y="2459"/>
                    <a:pt x="2973" y="1017"/>
                  </a:cubicBezTo>
                  <a:cubicBezTo>
                    <a:pt x="2567" y="573"/>
                    <a:pt x="2049" y="240"/>
                    <a:pt x="1495" y="55"/>
                  </a:cubicBezTo>
                  <a:cubicBezTo>
                    <a:pt x="1355" y="18"/>
                    <a:pt x="1229" y="1"/>
                    <a:pt x="1116" y="1"/>
                  </a:cubicBezTo>
                  <a:close/>
                </a:path>
              </a:pathLst>
            </a:custGeom>
            <a:solidFill>
              <a:srgbClr val="D98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45"/>
            <p:cNvSpPr/>
            <p:nvPr/>
          </p:nvSpPr>
          <p:spPr>
            <a:xfrm flipH="1">
              <a:off x="2806951" y="2309728"/>
              <a:ext cx="598484" cy="1081544"/>
            </a:xfrm>
            <a:custGeom>
              <a:avLst/>
              <a:gdLst/>
              <a:ahLst/>
              <a:cxnLst/>
              <a:rect l="l" t="t" r="r" b="b"/>
              <a:pathLst>
                <a:path w="27507" h="49709" extrusionOk="0">
                  <a:moveTo>
                    <a:pt x="1590" y="0"/>
                  </a:moveTo>
                  <a:lnTo>
                    <a:pt x="0" y="1405"/>
                  </a:lnTo>
                  <a:lnTo>
                    <a:pt x="24364" y="48876"/>
                  </a:lnTo>
                  <a:cubicBezTo>
                    <a:pt x="24635" y="49392"/>
                    <a:pt x="25166" y="49708"/>
                    <a:pt x="25736" y="49708"/>
                  </a:cubicBezTo>
                  <a:cubicBezTo>
                    <a:pt x="25942" y="49708"/>
                    <a:pt x="26154" y="49667"/>
                    <a:pt x="26360" y="49578"/>
                  </a:cubicBezTo>
                  <a:cubicBezTo>
                    <a:pt x="27136" y="49209"/>
                    <a:pt x="27506" y="48210"/>
                    <a:pt x="27063" y="47434"/>
                  </a:cubicBezTo>
                  <a:lnTo>
                    <a:pt x="1590"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45"/>
            <p:cNvSpPr/>
            <p:nvPr/>
          </p:nvSpPr>
          <p:spPr>
            <a:xfrm flipH="1">
              <a:off x="2963018" y="2901597"/>
              <a:ext cx="249384" cy="319813"/>
            </a:xfrm>
            <a:custGeom>
              <a:avLst/>
              <a:gdLst/>
              <a:ahLst/>
              <a:cxnLst/>
              <a:rect l="l" t="t" r="r" b="b"/>
              <a:pathLst>
                <a:path w="11462" h="14699" extrusionOk="0">
                  <a:moveTo>
                    <a:pt x="3130" y="1"/>
                  </a:moveTo>
                  <a:cubicBezTo>
                    <a:pt x="2488" y="1"/>
                    <a:pt x="1856" y="247"/>
                    <a:pt x="1369" y="710"/>
                  </a:cubicBezTo>
                  <a:cubicBezTo>
                    <a:pt x="629" y="1487"/>
                    <a:pt x="592" y="2744"/>
                    <a:pt x="1332" y="3520"/>
                  </a:cubicBezTo>
                  <a:cubicBezTo>
                    <a:pt x="445" y="3668"/>
                    <a:pt x="1" y="4777"/>
                    <a:pt x="223" y="5591"/>
                  </a:cubicBezTo>
                  <a:cubicBezTo>
                    <a:pt x="445" y="6441"/>
                    <a:pt x="1110" y="7106"/>
                    <a:pt x="1776" y="7661"/>
                  </a:cubicBezTo>
                  <a:cubicBezTo>
                    <a:pt x="1406" y="8289"/>
                    <a:pt x="1295" y="9029"/>
                    <a:pt x="1517" y="9694"/>
                  </a:cubicBezTo>
                  <a:cubicBezTo>
                    <a:pt x="1702" y="10360"/>
                    <a:pt x="2219" y="10914"/>
                    <a:pt x="2885" y="11136"/>
                  </a:cubicBezTo>
                  <a:cubicBezTo>
                    <a:pt x="2367" y="11949"/>
                    <a:pt x="2552" y="12948"/>
                    <a:pt x="3254" y="13576"/>
                  </a:cubicBezTo>
                  <a:cubicBezTo>
                    <a:pt x="3513" y="13761"/>
                    <a:pt x="3772" y="13909"/>
                    <a:pt x="4068" y="14020"/>
                  </a:cubicBezTo>
                  <a:cubicBezTo>
                    <a:pt x="4807" y="14353"/>
                    <a:pt x="5547" y="14574"/>
                    <a:pt x="6286" y="14685"/>
                  </a:cubicBezTo>
                  <a:cubicBezTo>
                    <a:pt x="6385" y="14695"/>
                    <a:pt x="6483" y="14699"/>
                    <a:pt x="6579" y="14699"/>
                  </a:cubicBezTo>
                  <a:cubicBezTo>
                    <a:pt x="7642" y="14699"/>
                    <a:pt x="8597" y="14174"/>
                    <a:pt x="9613" y="13835"/>
                  </a:cubicBezTo>
                  <a:cubicBezTo>
                    <a:pt x="10094" y="13724"/>
                    <a:pt x="10501" y="13465"/>
                    <a:pt x="10759" y="13059"/>
                  </a:cubicBezTo>
                  <a:cubicBezTo>
                    <a:pt x="10981" y="12504"/>
                    <a:pt x="10796" y="11876"/>
                    <a:pt x="10279" y="11543"/>
                  </a:cubicBezTo>
                  <a:cubicBezTo>
                    <a:pt x="9835" y="11247"/>
                    <a:pt x="9281" y="11062"/>
                    <a:pt x="8726" y="10988"/>
                  </a:cubicBezTo>
                  <a:lnTo>
                    <a:pt x="9909" y="10656"/>
                  </a:lnTo>
                  <a:cubicBezTo>
                    <a:pt x="10168" y="10582"/>
                    <a:pt x="10390" y="10471"/>
                    <a:pt x="10649" y="10323"/>
                  </a:cubicBezTo>
                  <a:cubicBezTo>
                    <a:pt x="11166" y="9916"/>
                    <a:pt x="11314" y="9177"/>
                    <a:pt x="10981" y="8585"/>
                  </a:cubicBezTo>
                  <a:cubicBezTo>
                    <a:pt x="10706" y="8126"/>
                    <a:pt x="10203" y="7845"/>
                    <a:pt x="9661" y="7845"/>
                  </a:cubicBezTo>
                  <a:cubicBezTo>
                    <a:pt x="9548" y="7845"/>
                    <a:pt x="9433" y="7857"/>
                    <a:pt x="9318" y="7883"/>
                  </a:cubicBezTo>
                  <a:cubicBezTo>
                    <a:pt x="11462" y="7402"/>
                    <a:pt x="11277" y="4592"/>
                    <a:pt x="9318" y="3927"/>
                  </a:cubicBezTo>
                  <a:cubicBezTo>
                    <a:pt x="10759" y="3409"/>
                    <a:pt x="10685" y="1893"/>
                    <a:pt x="9428" y="1265"/>
                  </a:cubicBezTo>
                  <a:cubicBezTo>
                    <a:pt x="7802" y="452"/>
                    <a:pt x="5879" y="1006"/>
                    <a:pt x="4253" y="267"/>
                  </a:cubicBezTo>
                  <a:cubicBezTo>
                    <a:pt x="3894" y="88"/>
                    <a:pt x="3510" y="1"/>
                    <a:pt x="3130" y="1"/>
                  </a:cubicBezTo>
                  <a:close/>
                </a:path>
              </a:pathLst>
            </a:custGeom>
            <a:solidFill>
              <a:srgbClr val="D98C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45"/>
            <p:cNvSpPr/>
            <p:nvPr/>
          </p:nvSpPr>
          <p:spPr>
            <a:xfrm flipH="1">
              <a:off x="2965433" y="3069869"/>
              <a:ext cx="141576" cy="49107"/>
            </a:xfrm>
            <a:custGeom>
              <a:avLst/>
              <a:gdLst/>
              <a:ahLst/>
              <a:cxnLst/>
              <a:rect l="l" t="t" r="r" b="b"/>
              <a:pathLst>
                <a:path w="6507" h="2257" extrusionOk="0">
                  <a:moveTo>
                    <a:pt x="37" y="1"/>
                  </a:moveTo>
                  <a:lnTo>
                    <a:pt x="0" y="223"/>
                  </a:lnTo>
                  <a:cubicBezTo>
                    <a:pt x="817" y="376"/>
                    <a:pt x="1651" y="458"/>
                    <a:pt x="2491" y="458"/>
                  </a:cubicBezTo>
                  <a:cubicBezTo>
                    <a:pt x="2868" y="458"/>
                    <a:pt x="3246" y="442"/>
                    <a:pt x="3623" y="407"/>
                  </a:cubicBezTo>
                  <a:lnTo>
                    <a:pt x="3919" y="371"/>
                  </a:lnTo>
                  <a:cubicBezTo>
                    <a:pt x="4139" y="357"/>
                    <a:pt x="4405" y="333"/>
                    <a:pt x="4675" y="333"/>
                  </a:cubicBezTo>
                  <a:cubicBezTo>
                    <a:pt x="5131" y="333"/>
                    <a:pt x="5600" y="401"/>
                    <a:pt x="5878" y="703"/>
                  </a:cubicBezTo>
                  <a:cubicBezTo>
                    <a:pt x="6174" y="999"/>
                    <a:pt x="6248" y="1517"/>
                    <a:pt x="6137" y="2219"/>
                  </a:cubicBezTo>
                  <a:lnTo>
                    <a:pt x="6359" y="2256"/>
                  </a:lnTo>
                  <a:cubicBezTo>
                    <a:pt x="6507" y="1480"/>
                    <a:pt x="6396" y="888"/>
                    <a:pt x="6026" y="555"/>
                  </a:cubicBezTo>
                  <a:cubicBezTo>
                    <a:pt x="5700" y="183"/>
                    <a:pt x="5184" y="89"/>
                    <a:pt x="4689" y="89"/>
                  </a:cubicBezTo>
                  <a:cubicBezTo>
                    <a:pt x="4398" y="89"/>
                    <a:pt x="4115" y="121"/>
                    <a:pt x="3882" y="149"/>
                  </a:cubicBezTo>
                  <a:lnTo>
                    <a:pt x="3586" y="186"/>
                  </a:lnTo>
                  <a:cubicBezTo>
                    <a:pt x="3220" y="220"/>
                    <a:pt x="2854" y="237"/>
                    <a:pt x="2487" y="237"/>
                  </a:cubicBezTo>
                  <a:cubicBezTo>
                    <a:pt x="1671" y="237"/>
                    <a:pt x="854" y="154"/>
                    <a:pt x="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45"/>
            <p:cNvSpPr/>
            <p:nvPr/>
          </p:nvSpPr>
          <p:spPr>
            <a:xfrm flipH="1">
              <a:off x="2969436" y="2992652"/>
              <a:ext cx="139988" cy="79654"/>
            </a:xfrm>
            <a:custGeom>
              <a:avLst/>
              <a:gdLst/>
              <a:ahLst/>
              <a:cxnLst/>
              <a:rect l="l" t="t" r="r" b="b"/>
              <a:pathLst>
                <a:path w="6434" h="3661" extrusionOk="0">
                  <a:moveTo>
                    <a:pt x="0" y="1"/>
                  </a:moveTo>
                  <a:lnTo>
                    <a:pt x="0" y="222"/>
                  </a:lnTo>
                  <a:cubicBezTo>
                    <a:pt x="1590" y="222"/>
                    <a:pt x="3180" y="407"/>
                    <a:pt x="4695" y="740"/>
                  </a:cubicBezTo>
                  <a:cubicBezTo>
                    <a:pt x="5102" y="814"/>
                    <a:pt x="5435" y="999"/>
                    <a:pt x="5731" y="1221"/>
                  </a:cubicBezTo>
                  <a:cubicBezTo>
                    <a:pt x="6063" y="1553"/>
                    <a:pt x="6174" y="2034"/>
                    <a:pt x="6026" y="2478"/>
                  </a:cubicBezTo>
                  <a:cubicBezTo>
                    <a:pt x="5916" y="2884"/>
                    <a:pt x="5657" y="3254"/>
                    <a:pt x="5287" y="3476"/>
                  </a:cubicBezTo>
                  <a:lnTo>
                    <a:pt x="5398" y="3661"/>
                  </a:lnTo>
                  <a:cubicBezTo>
                    <a:pt x="5805" y="3402"/>
                    <a:pt x="6137" y="2995"/>
                    <a:pt x="6285" y="2552"/>
                  </a:cubicBezTo>
                  <a:cubicBezTo>
                    <a:pt x="6433" y="2034"/>
                    <a:pt x="6285" y="1442"/>
                    <a:pt x="5916" y="1036"/>
                  </a:cubicBezTo>
                  <a:cubicBezTo>
                    <a:pt x="5583" y="777"/>
                    <a:pt x="5176" y="592"/>
                    <a:pt x="4769" y="555"/>
                  </a:cubicBezTo>
                  <a:cubicBezTo>
                    <a:pt x="3217" y="149"/>
                    <a:pt x="1590" y="1"/>
                    <a:pt x="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45"/>
            <p:cNvSpPr/>
            <p:nvPr/>
          </p:nvSpPr>
          <p:spPr>
            <a:xfrm flipH="1">
              <a:off x="2960603" y="2915435"/>
              <a:ext cx="114249" cy="95733"/>
            </a:xfrm>
            <a:custGeom>
              <a:avLst/>
              <a:gdLst/>
              <a:ahLst/>
              <a:cxnLst/>
              <a:rect l="l" t="t" r="r" b="b"/>
              <a:pathLst>
                <a:path w="5251" h="4400" extrusionOk="0">
                  <a:moveTo>
                    <a:pt x="75" y="0"/>
                  </a:moveTo>
                  <a:lnTo>
                    <a:pt x="1" y="222"/>
                  </a:lnTo>
                  <a:lnTo>
                    <a:pt x="2367" y="962"/>
                  </a:lnTo>
                  <a:cubicBezTo>
                    <a:pt x="2848" y="1073"/>
                    <a:pt x="3328" y="1257"/>
                    <a:pt x="3809" y="1516"/>
                  </a:cubicBezTo>
                  <a:cubicBezTo>
                    <a:pt x="4659" y="1997"/>
                    <a:pt x="4955" y="2477"/>
                    <a:pt x="4844" y="3143"/>
                  </a:cubicBezTo>
                  <a:cubicBezTo>
                    <a:pt x="4737" y="3747"/>
                    <a:pt x="4255" y="4180"/>
                    <a:pt x="3660" y="4180"/>
                  </a:cubicBezTo>
                  <a:cubicBezTo>
                    <a:pt x="3636" y="4180"/>
                    <a:pt x="3612" y="4180"/>
                    <a:pt x="3587" y="4178"/>
                  </a:cubicBezTo>
                  <a:lnTo>
                    <a:pt x="3550" y="4400"/>
                  </a:lnTo>
                  <a:lnTo>
                    <a:pt x="3698" y="4400"/>
                  </a:lnTo>
                  <a:cubicBezTo>
                    <a:pt x="4400" y="4363"/>
                    <a:pt x="4955" y="3845"/>
                    <a:pt x="5066" y="3180"/>
                  </a:cubicBezTo>
                  <a:cubicBezTo>
                    <a:pt x="5251" y="2182"/>
                    <a:pt x="4511" y="1627"/>
                    <a:pt x="3920" y="1294"/>
                  </a:cubicBezTo>
                  <a:cubicBezTo>
                    <a:pt x="3439" y="1036"/>
                    <a:pt x="2922" y="851"/>
                    <a:pt x="2404" y="703"/>
                  </a:cubicBezTo>
                  <a:lnTo>
                    <a:pt x="7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45"/>
            <p:cNvSpPr/>
            <p:nvPr/>
          </p:nvSpPr>
          <p:spPr>
            <a:xfrm flipH="1">
              <a:off x="3004836" y="3136643"/>
              <a:ext cx="111834" cy="15296"/>
            </a:xfrm>
            <a:custGeom>
              <a:avLst/>
              <a:gdLst/>
              <a:ahLst/>
              <a:cxnLst/>
              <a:rect l="l" t="t" r="r" b="b"/>
              <a:pathLst>
                <a:path w="5140" h="703" extrusionOk="0">
                  <a:moveTo>
                    <a:pt x="5102" y="0"/>
                  </a:moveTo>
                  <a:lnTo>
                    <a:pt x="2662" y="333"/>
                  </a:lnTo>
                  <a:cubicBezTo>
                    <a:pt x="2187" y="412"/>
                    <a:pt x="1711" y="449"/>
                    <a:pt x="1242" y="449"/>
                  </a:cubicBezTo>
                  <a:cubicBezTo>
                    <a:pt x="835" y="449"/>
                    <a:pt x="432" y="422"/>
                    <a:pt x="37" y="370"/>
                  </a:cubicBezTo>
                  <a:lnTo>
                    <a:pt x="0" y="592"/>
                  </a:lnTo>
                  <a:cubicBezTo>
                    <a:pt x="333" y="666"/>
                    <a:pt x="666" y="703"/>
                    <a:pt x="1036" y="703"/>
                  </a:cubicBezTo>
                  <a:cubicBezTo>
                    <a:pt x="1590" y="666"/>
                    <a:pt x="2108" y="629"/>
                    <a:pt x="2662" y="555"/>
                  </a:cubicBezTo>
                  <a:lnTo>
                    <a:pt x="5139" y="222"/>
                  </a:lnTo>
                  <a:lnTo>
                    <a:pt x="510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45"/>
            <p:cNvSpPr/>
            <p:nvPr/>
          </p:nvSpPr>
          <p:spPr>
            <a:xfrm flipH="1">
              <a:off x="3000006" y="1839961"/>
              <a:ext cx="751330" cy="349121"/>
            </a:xfrm>
            <a:custGeom>
              <a:avLst/>
              <a:gdLst/>
              <a:ahLst/>
              <a:cxnLst/>
              <a:rect l="l" t="t" r="r" b="b"/>
              <a:pathLst>
                <a:path w="34532" h="16046" extrusionOk="0">
                  <a:moveTo>
                    <a:pt x="1738" y="1"/>
                  </a:moveTo>
                  <a:cubicBezTo>
                    <a:pt x="777" y="1"/>
                    <a:pt x="1" y="777"/>
                    <a:pt x="1" y="1738"/>
                  </a:cubicBezTo>
                  <a:lnTo>
                    <a:pt x="1" y="14271"/>
                  </a:lnTo>
                  <a:cubicBezTo>
                    <a:pt x="1" y="15233"/>
                    <a:pt x="777" y="16046"/>
                    <a:pt x="1738" y="16046"/>
                  </a:cubicBezTo>
                  <a:lnTo>
                    <a:pt x="32757" y="16046"/>
                  </a:lnTo>
                  <a:cubicBezTo>
                    <a:pt x="33755" y="16046"/>
                    <a:pt x="34531" y="15233"/>
                    <a:pt x="34531" y="14271"/>
                  </a:cubicBezTo>
                  <a:lnTo>
                    <a:pt x="34531" y="1738"/>
                  </a:lnTo>
                  <a:cubicBezTo>
                    <a:pt x="34531" y="777"/>
                    <a:pt x="33755" y="1"/>
                    <a:pt x="327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45"/>
            <p:cNvSpPr/>
            <p:nvPr/>
          </p:nvSpPr>
          <p:spPr>
            <a:xfrm flipH="1">
              <a:off x="3047480" y="1998421"/>
              <a:ext cx="47475" cy="46692"/>
            </a:xfrm>
            <a:custGeom>
              <a:avLst/>
              <a:gdLst/>
              <a:ahLst/>
              <a:cxnLst/>
              <a:rect l="l" t="t" r="r" b="b"/>
              <a:pathLst>
                <a:path w="2182" h="2146" extrusionOk="0">
                  <a:moveTo>
                    <a:pt x="1073" y="1"/>
                  </a:moveTo>
                  <a:cubicBezTo>
                    <a:pt x="481" y="1"/>
                    <a:pt x="1" y="481"/>
                    <a:pt x="1" y="1073"/>
                  </a:cubicBezTo>
                  <a:cubicBezTo>
                    <a:pt x="1" y="1665"/>
                    <a:pt x="481" y="2145"/>
                    <a:pt x="1073" y="2145"/>
                  </a:cubicBezTo>
                  <a:cubicBezTo>
                    <a:pt x="1664" y="2145"/>
                    <a:pt x="2182" y="1665"/>
                    <a:pt x="2182" y="1073"/>
                  </a:cubicBezTo>
                  <a:cubicBezTo>
                    <a:pt x="2182" y="481"/>
                    <a:pt x="1664" y="1"/>
                    <a:pt x="107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45"/>
            <p:cNvSpPr/>
            <p:nvPr/>
          </p:nvSpPr>
          <p:spPr>
            <a:xfrm flipH="1">
              <a:off x="3464942" y="1959019"/>
              <a:ext cx="68406" cy="231674"/>
            </a:xfrm>
            <a:custGeom>
              <a:avLst/>
              <a:gdLst/>
              <a:ahLst/>
              <a:cxnLst/>
              <a:rect l="l" t="t" r="r" b="b"/>
              <a:pathLst>
                <a:path w="3144" h="10648" extrusionOk="0">
                  <a:moveTo>
                    <a:pt x="666" y="0"/>
                  </a:moveTo>
                  <a:cubicBezTo>
                    <a:pt x="296" y="0"/>
                    <a:pt x="1" y="296"/>
                    <a:pt x="1" y="666"/>
                  </a:cubicBezTo>
                  <a:lnTo>
                    <a:pt x="1" y="9982"/>
                  </a:lnTo>
                  <a:cubicBezTo>
                    <a:pt x="1" y="10352"/>
                    <a:pt x="296" y="10648"/>
                    <a:pt x="666" y="10648"/>
                  </a:cubicBezTo>
                  <a:lnTo>
                    <a:pt x="2478" y="10648"/>
                  </a:lnTo>
                  <a:cubicBezTo>
                    <a:pt x="2847" y="10648"/>
                    <a:pt x="3143" y="10352"/>
                    <a:pt x="3143" y="9982"/>
                  </a:cubicBezTo>
                  <a:lnTo>
                    <a:pt x="3143" y="666"/>
                  </a:lnTo>
                  <a:cubicBezTo>
                    <a:pt x="3143" y="296"/>
                    <a:pt x="2847" y="0"/>
                    <a:pt x="24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45"/>
            <p:cNvSpPr/>
            <p:nvPr/>
          </p:nvSpPr>
          <p:spPr>
            <a:xfrm flipH="1">
              <a:off x="3232485" y="1959019"/>
              <a:ext cx="69189" cy="231674"/>
            </a:xfrm>
            <a:custGeom>
              <a:avLst/>
              <a:gdLst/>
              <a:ahLst/>
              <a:cxnLst/>
              <a:rect l="l" t="t" r="r" b="b"/>
              <a:pathLst>
                <a:path w="3180" h="10648" extrusionOk="0">
                  <a:moveTo>
                    <a:pt x="666" y="0"/>
                  </a:moveTo>
                  <a:cubicBezTo>
                    <a:pt x="296" y="0"/>
                    <a:pt x="0" y="296"/>
                    <a:pt x="0" y="666"/>
                  </a:cubicBezTo>
                  <a:lnTo>
                    <a:pt x="0" y="9982"/>
                  </a:lnTo>
                  <a:cubicBezTo>
                    <a:pt x="0" y="10352"/>
                    <a:pt x="296" y="10648"/>
                    <a:pt x="666" y="10648"/>
                  </a:cubicBezTo>
                  <a:lnTo>
                    <a:pt x="2477" y="10648"/>
                  </a:lnTo>
                  <a:cubicBezTo>
                    <a:pt x="2884" y="10648"/>
                    <a:pt x="3180" y="10352"/>
                    <a:pt x="3180" y="9982"/>
                  </a:cubicBezTo>
                  <a:lnTo>
                    <a:pt x="3180" y="666"/>
                  </a:lnTo>
                  <a:cubicBezTo>
                    <a:pt x="3180" y="296"/>
                    <a:pt x="2884" y="0"/>
                    <a:pt x="24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45"/>
            <p:cNvSpPr/>
            <p:nvPr/>
          </p:nvSpPr>
          <p:spPr>
            <a:xfrm flipH="1">
              <a:off x="3232485" y="2183447"/>
              <a:ext cx="301668" cy="123887"/>
            </a:xfrm>
            <a:custGeom>
              <a:avLst/>
              <a:gdLst/>
              <a:ahLst/>
              <a:cxnLst/>
              <a:rect l="l" t="t" r="r" b="b"/>
              <a:pathLst>
                <a:path w="13865" h="5694" extrusionOk="0">
                  <a:moveTo>
                    <a:pt x="1" y="0"/>
                  </a:moveTo>
                  <a:lnTo>
                    <a:pt x="1" y="148"/>
                  </a:lnTo>
                  <a:cubicBezTo>
                    <a:pt x="1" y="3217"/>
                    <a:pt x="2478" y="5694"/>
                    <a:pt x="5546" y="5694"/>
                  </a:cubicBezTo>
                  <a:lnTo>
                    <a:pt x="8319" y="5694"/>
                  </a:lnTo>
                  <a:cubicBezTo>
                    <a:pt x="11388" y="5694"/>
                    <a:pt x="13865" y="3217"/>
                    <a:pt x="13865" y="148"/>
                  </a:cubicBezTo>
                  <a:lnTo>
                    <a:pt x="138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45"/>
            <p:cNvSpPr/>
            <p:nvPr/>
          </p:nvSpPr>
          <p:spPr>
            <a:xfrm flipH="1">
              <a:off x="3324171" y="2242954"/>
              <a:ext cx="133569" cy="133569"/>
            </a:xfrm>
            <a:custGeom>
              <a:avLst/>
              <a:gdLst/>
              <a:ahLst/>
              <a:cxnLst/>
              <a:rect l="l" t="t" r="r" b="b"/>
              <a:pathLst>
                <a:path w="6139" h="6139" extrusionOk="0">
                  <a:moveTo>
                    <a:pt x="3069" y="1"/>
                  </a:moveTo>
                  <a:cubicBezTo>
                    <a:pt x="1369" y="1"/>
                    <a:pt x="1" y="1369"/>
                    <a:pt x="1" y="3069"/>
                  </a:cubicBezTo>
                  <a:cubicBezTo>
                    <a:pt x="1" y="4770"/>
                    <a:pt x="1369" y="6138"/>
                    <a:pt x="3069" y="6138"/>
                  </a:cubicBezTo>
                  <a:cubicBezTo>
                    <a:pt x="4770" y="6138"/>
                    <a:pt x="6138" y="4770"/>
                    <a:pt x="6138" y="3069"/>
                  </a:cubicBezTo>
                  <a:cubicBezTo>
                    <a:pt x="6138" y="1369"/>
                    <a:pt x="4770" y="1"/>
                    <a:pt x="306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45"/>
            <p:cNvSpPr/>
            <p:nvPr/>
          </p:nvSpPr>
          <p:spPr>
            <a:xfrm flipH="1">
              <a:off x="261868" y="3584630"/>
              <a:ext cx="404624" cy="689582"/>
            </a:xfrm>
            <a:custGeom>
              <a:avLst/>
              <a:gdLst/>
              <a:ahLst/>
              <a:cxnLst/>
              <a:rect l="l" t="t" r="r" b="b"/>
              <a:pathLst>
                <a:path w="18597" h="31694" extrusionOk="0">
                  <a:moveTo>
                    <a:pt x="13102" y="1"/>
                  </a:moveTo>
                  <a:cubicBezTo>
                    <a:pt x="12925" y="1"/>
                    <a:pt x="12747" y="13"/>
                    <a:pt x="12570" y="40"/>
                  </a:cubicBezTo>
                  <a:cubicBezTo>
                    <a:pt x="12163" y="77"/>
                    <a:pt x="11757" y="225"/>
                    <a:pt x="11424" y="447"/>
                  </a:cubicBezTo>
                  <a:cubicBezTo>
                    <a:pt x="10611" y="1999"/>
                    <a:pt x="9797" y="3552"/>
                    <a:pt x="8947" y="5142"/>
                  </a:cubicBezTo>
                  <a:lnTo>
                    <a:pt x="8910" y="5253"/>
                  </a:lnTo>
                  <a:lnTo>
                    <a:pt x="1442" y="23036"/>
                  </a:lnTo>
                  <a:cubicBezTo>
                    <a:pt x="739" y="24773"/>
                    <a:pt x="0" y="26622"/>
                    <a:pt x="296" y="28471"/>
                  </a:cubicBezTo>
                  <a:cubicBezTo>
                    <a:pt x="558" y="30140"/>
                    <a:pt x="2008" y="31694"/>
                    <a:pt x="3595" y="31694"/>
                  </a:cubicBezTo>
                  <a:cubicBezTo>
                    <a:pt x="3800" y="31694"/>
                    <a:pt x="4007" y="31668"/>
                    <a:pt x="4215" y="31613"/>
                  </a:cubicBezTo>
                  <a:cubicBezTo>
                    <a:pt x="5250" y="31317"/>
                    <a:pt x="6026" y="30430"/>
                    <a:pt x="6692" y="29580"/>
                  </a:cubicBezTo>
                  <a:cubicBezTo>
                    <a:pt x="11128" y="23849"/>
                    <a:pt x="15121" y="17638"/>
                    <a:pt x="17302" y="10725"/>
                  </a:cubicBezTo>
                  <a:cubicBezTo>
                    <a:pt x="18079" y="8174"/>
                    <a:pt x="18596" y="5327"/>
                    <a:pt x="17450" y="2924"/>
                  </a:cubicBezTo>
                  <a:cubicBezTo>
                    <a:pt x="16710" y="1309"/>
                    <a:pt x="14899" y="1"/>
                    <a:pt x="131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45"/>
            <p:cNvSpPr/>
            <p:nvPr/>
          </p:nvSpPr>
          <p:spPr>
            <a:xfrm flipH="1">
              <a:off x="2059690" y="3518727"/>
              <a:ext cx="354756" cy="705617"/>
            </a:xfrm>
            <a:custGeom>
              <a:avLst/>
              <a:gdLst/>
              <a:ahLst/>
              <a:cxnLst/>
              <a:rect l="l" t="t" r="r" b="b"/>
              <a:pathLst>
                <a:path w="16305" h="32431" extrusionOk="0">
                  <a:moveTo>
                    <a:pt x="4703" y="0"/>
                  </a:moveTo>
                  <a:cubicBezTo>
                    <a:pt x="4540" y="0"/>
                    <a:pt x="4376" y="25"/>
                    <a:pt x="4215" y="74"/>
                  </a:cubicBezTo>
                  <a:cubicBezTo>
                    <a:pt x="2848" y="407"/>
                    <a:pt x="1738" y="1664"/>
                    <a:pt x="1221" y="2995"/>
                  </a:cubicBezTo>
                  <a:cubicBezTo>
                    <a:pt x="777" y="4363"/>
                    <a:pt x="518" y="5805"/>
                    <a:pt x="518" y="7284"/>
                  </a:cubicBezTo>
                  <a:lnTo>
                    <a:pt x="223" y="12977"/>
                  </a:lnTo>
                  <a:cubicBezTo>
                    <a:pt x="1" y="16933"/>
                    <a:pt x="1406" y="21074"/>
                    <a:pt x="2885" y="24734"/>
                  </a:cubicBezTo>
                  <a:cubicBezTo>
                    <a:pt x="3920" y="27174"/>
                    <a:pt x="5325" y="29725"/>
                    <a:pt x="7728" y="30871"/>
                  </a:cubicBezTo>
                  <a:cubicBezTo>
                    <a:pt x="8958" y="31447"/>
                    <a:pt x="11505" y="32431"/>
                    <a:pt x="13373" y="32431"/>
                  </a:cubicBezTo>
                  <a:cubicBezTo>
                    <a:pt x="14142" y="32431"/>
                    <a:pt x="14797" y="32264"/>
                    <a:pt x="15196" y="31832"/>
                  </a:cubicBezTo>
                  <a:cubicBezTo>
                    <a:pt x="16305" y="30649"/>
                    <a:pt x="14974" y="27359"/>
                    <a:pt x="14641" y="25991"/>
                  </a:cubicBezTo>
                  <a:cubicBezTo>
                    <a:pt x="13495" y="21148"/>
                    <a:pt x="11647" y="16526"/>
                    <a:pt x="10279" y="11757"/>
                  </a:cubicBezTo>
                  <a:cubicBezTo>
                    <a:pt x="9761" y="9835"/>
                    <a:pt x="9096" y="7949"/>
                    <a:pt x="8319" y="6101"/>
                  </a:cubicBezTo>
                  <a:cubicBezTo>
                    <a:pt x="7617" y="4363"/>
                    <a:pt x="6803" y="2662"/>
                    <a:pt x="6027" y="962"/>
                  </a:cubicBezTo>
                  <a:cubicBezTo>
                    <a:pt x="5916" y="703"/>
                    <a:pt x="5805" y="481"/>
                    <a:pt x="5620" y="296"/>
                  </a:cubicBezTo>
                  <a:cubicBezTo>
                    <a:pt x="5349" y="99"/>
                    <a:pt x="5029" y="0"/>
                    <a:pt x="470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45"/>
            <p:cNvSpPr/>
            <p:nvPr/>
          </p:nvSpPr>
          <p:spPr>
            <a:xfrm flipH="1">
              <a:off x="686596" y="3394056"/>
              <a:ext cx="366810" cy="939532"/>
            </a:xfrm>
            <a:custGeom>
              <a:avLst/>
              <a:gdLst/>
              <a:ahLst/>
              <a:cxnLst/>
              <a:rect l="l" t="t" r="r" b="b"/>
              <a:pathLst>
                <a:path w="16859" h="43182" extrusionOk="0">
                  <a:moveTo>
                    <a:pt x="370" y="0"/>
                  </a:moveTo>
                  <a:cubicBezTo>
                    <a:pt x="0" y="1220"/>
                    <a:pt x="259" y="3438"/>
                    <a:pt x="222" y="4289"/>
                  </a:cubicBezTo>
                  <a:cubicBezTo>
                    <a:pt x="0" y="12089"/>
                    <a:pt x="740" y="20075"/>
                    <a:pt x="3586" y="27432"/>
                  </a:cubicBezTo>
                  <a:cubicBezTo>
                    <a:pt x="4769" y="30501"/>
                    <a:pt x="6322" y="33422"/>
                    <a:pt x="8208" y="36083"/>
                  </a:cubicBezTo>
                  <a:cubicBezTo>
                    <a:pt x="10093" y="38745"/>
                    <a:pt x="12422" y="41111"/>
                    <a:pt x="15047" y="43034"/>
                  </a:cubicBezTo>
                  <a:lnTo>
                    <a:pt x="15343" y="43182"/>
                  </a:lnTo>
                  <a:cubicBezTo>
                    <a:pt x="15750" y="40890"/>
                    <a:pt x="16415" y="38671"/>
                    <a:pt x="16859" y="36379"/>
                  </a:cubicBezTo>
                  <a:cubicBezTo>
                    <a:pt x="12718" y="33200"/>
                    <a:pt x="9428" y="27063"/>
                    <a:pt x="7690" y="22035"/>
                  </a:cubicBezTo>
                  <a:cubicBezTo>
                    <a:pt x="4917" y="13975"/>
                    <a:pt x="5028" y="3438"/>
                    <a:pt x="4622" y="702"/>
                  </a:cubicBezTo>
                  <a:cubicBezTo>
                    <a:pt x="3217" y="481"/>
                    <a:pt x="1812" y="259"/>
                    <a:pt x="3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45"/>
            <p:cNvSpPr/>
            <p:nvPr/>
          </p:nvSpPr>
          <p:spPr>
            <a:xfrm flipH="1">
              <a:off x="1609223" y="3350606"/>
              <a:ext cx="332237" cy="967708"/>
            </a:xfrm>
            <a:custGeom>
              <a:avLst/>
              <a:gdLst/>
              <a:ahLst/>
              <a:cxnLst/>
              <a:rect l="l" t="t" r="r" b="b"/>
              <a:pathLst>
                <a:path w="15270" h="44477" extrusionOk="0">
                  <a:moveTo>
                    <a:pt x="15196" y="1"/>
                  </a:moveTo>
                  <a:cubicBezTo>
                    <a:pt x="13975" y="296"/>
                    <a:pt x="12755" y="555"/>
                    <a:pt x="11535" y="814"/>
                  </a:cubicBezTo>
                  <a:cubicBezTo>
                    <a:pt x="11498" y="1073"/>
                    <a:pt x="11461" y="1332"/>
                    <a:pt x="11461" y="1516"/>
                  </a:cubicBezTo>
                  <a:cubicBezTo>
                    <a:pt x="11166" y="7875"/>
                    <a:pt x="10204" y="14160"/>
                    <a:pt x="8578" y="20334"/>
                  </a:cubicBezTo>
                  <a:cubicBezTo>
                    <a:pt x="7506" y="24475"/>
                    <a:pt x="5694" y="28394"/>
                    <a:pt x="3254" y="31906"/>
                  </a:cubicBezTo>
                  <a:cubicBezTo>
                    <a:pt x="2773" y="32535"/>
                    <a:pt x="75" y="34716"/>
                    <a:pt x="148" y="35456"/>
                  </a:cubicBezTo>
                  <a:cubicBezTo>
                    <a:pt x="407" y="38635"/>
                    <a:pt x="1" y="41297"/>
                    <a:pt x="296" y="44476"/>
                  </a:cubicBezTo>
                  <a:cubicBezTo>
                    <a:pt x="6655" y="39005"/>
                    <a:pt x="10537" y="32572"/>
                    <a:pt x="12940" y="24586"/>
                  </a:cubicBezTo>
                  <a:cubicBezTo>
                    <a:pt x="13310" y="23255"/>
                    <a:pt x="15196" y="9280"/>
                    <a:pt x="15196" y="4326"/>
                  </a:cubicBezTo>
                  <a:cubicBezTo>
                    <a:pt x="15269" y="2884"/>
                    <a:pt x="15269" y="1442"/>
                    <a:pt x="151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45"/>
            <p:cNvSpPr/>
            <p:nvPr/>
          </p:nvSpPr>
          <p:spPr>
            <a:xfrm flipH="1">
              <a:off x="1474087" y="3353827"/>
              <a:ext cx="163312" cy="380495"/>
            </a:xfrm>
            <a:custGeom>
              <a:avLst/>
              <a:gdLst/>
              <a:ahLst/>
              <a:cxnLst/>
              <a:rect l="l" t="t" r="r" b="b"/>
              <a:pathLst>
                <a:path w="7506" h="17488" extrusionOk="0">
                  <a:moveTo>
                    <a:pt x="3180" y="0"/>
                  </a:moveTo>
                  <a:cubicBezTo>
                    <a:pt x="2588" y="37"/>
                    <a:pt x="2071" y="148"/>
                    <a:pt x="1442" y="222"/>
                  </a:cubicBezTo>
                  <a:cubicBezTo>
                    <a:pt x="1243" y="238"/>
                    <a:pt x="1051" y="247"/>
                    <a:pt x="862" y="247"/>
                  </a:cubicBezTo>
                  <a:cubicBezTo>
                    <a:pt x="594" y="247"/>
                    <a:pt x="334" y="229"/>
                    <a:pt x="74" y="185"/>
                  </a:cubicBezTo>
                  <a:cubicBezTo>
                    <a:pt x="0" y="814"/>
                    <a:pt x="0" y="1479"/>
                    <a:pt x="37" y="2108"/>
                  </a:cubicBezTo>
                  <a:cubicBezTo>
                    <a:pt x="148" y="3882"/>
                    <a:pt x="407" y="5694"/>
                    <a:pt x="666" y="7469"/>
                  </a:cubicBezTo>
                  <a:cubicBezTo>
                    <a:pt x="1147" y="10796"/>
                    <a:pt x="1738" y="14123"/>
                    <a:pt x="2145" y="17488"/>
                  </a:cubicBezTo>
                  <a:cubicBezTo>
                    <a:pt x="3919" y="15824"/>
                    <a:pt x="5694" y="14160"/>
                    <a:pt x="7506" y="12571"/>
                  </a:cubicBezTo>
                  <a:cubicBezTo>
                    <a:pt x="7136" y="11277"/>
                    <a:pt x="6396" y="9502"/>
                    <a:pt x="6286" y="9058"/>
                  </a:cubicBezTo>
                  <a:cubicBezTo>
                    <a:pt x="5731" y="7432"/>
                    <a:pt x="5139" y="5805"/>
                    <a:pt x="4511" y="4215"/>
                  </a:cubicBezTo>
                  <a:cubicBezTo>
                    <a:pt x="4030" y="2958"/>
                    <a:pt x="3808" y="1257"/>
                    <a:pt x="31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45"/>
            <p:cNvSpPr/>
            <p:nvPr/>
          </p:nvSpPr>
          <p:spPr>
            <a:xfrm flipH="1">
              <a:off x="1474087" y="3353827"/>
              <a:ext cx="163312" cy="380495"/>
            </a:xfrm>
            <a:custGeom>
              <a:avLst/>
              <a:gdLst/>
              <a:ahLst/>
              <a:cxnLst/>
              <a:rect l="l" t="t" r="r" b="b"/>
              <a:pathLst>
                <a:path w="7506" h="17488" extrusionOk="0">
                  <a:moveTo>
                    <a:pt x="3180" y="0"/>
                  </a:moveTo>
                  <a:cubicBezTo>
                    <a:pt x="2588" y="37"/>
                    <a:pt x="2071" y="148"/>
                    <a:pt x="1442" y="222"/>
                  </a:cubicBezTo>
                  <a:cubicBezTo>
                    <a:pt x="1243" y="238"/>
                    <a:pt x="1051" y="247"/>
                    <a:pt x="862" y="247"/>
                  </a:cubicBezTo>
                  <a:cubicBezTo>
                    <a:pt x="594" y="247"/>
                    <a:pt x="334" y="229"/>
                    <a:pt x="74" y="185"/>
                  </a:cubicBezTo>
                  <a:cubicBezTo>
                    <a:pt x="0" y="814"/>
                    <a:pt x="0" y="1479"/>
                    <a:pt x="37" y="2108"/>
                  </a:cubicBezTo>
                  <a:cubicBezTo>
                    <a:pt x="148" y="3882"/>
                    <a:pt x="407" y="5694"/>
                    <a:pt x="666" y="7469"/>
                  </a:cubicBezTo>
                  <a:cubicBezTo>
                    <a:pt x="1147" y="10796"/>
                    <a:pt x="1738" y="14123"/>
                    <a:pt x="2145" y="17488"/>
                  </a:cubicBezTo>
                  <a:cubicBezTo>
                    <a:pt x="3919" y="15824"/>
                    <a:pt x="5694" y="14160"/>
                    <a:pt x="7506" y="12571"/>
                  </a:cubicBezTo>
                  <a:cubicBezTo>
                    <a:pt x="7136" y="11277"/>
                    <a:pt x="6396" y="9502"/>
                    <a:pt x="6286" y="9058"/>
                  </a:cubicBezTo>
                  <a:cubicBezTo>
                    <a:pt x="5731" y="7432"/>
                    <a:pt x="5139" y="5805"/>
                    <a:pt x="4511" y="4215"/>
                  </a:cubicBezTo>
                  <a:cubicBezTo>
                    <a:pt x="4030" y="2958"/>
                    <a:pt x="3808" y="1257"/>
                    <a:pt x="31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45"/>
            <p:cNvSpPr/>
            <p:nvPr/>
          </p:nvSpPr>
          <p:spPr>
            <a:xfrm flipH="1">
              <a:off x="1563380" y="4105135"/>
              <a:ext cx="45865" cy="45865"/>
            </a:xfrm>
            <a:custGeom>
              <a:avLst/>
              <a:gdLst/>
              <a:ahLst/>
              <a:cxnLst/>
              <a:rect l="l" t="t" r="r" b="b"/>
              <a:pathLst>
                <a:path w="2108" h="2108" extrusionOk="0">
                  <a:moveTo>
                    <a:pt x="1073" y="0"/>
                  </a:moveTo>
                  <a:cubicBezTo>
                    <a:pt x="481" y="0"/>
                    <a:pt x="0" y="481"/>
                    <a:pt x="0" y="1072"/>
                  </a:cubicBezTo>
                  <a:cubicBezTo>
                    <a:pt x="0" y="1627"/>
                    <a:pt x="481" y="2107"/>
                    <a:pt x="1073" y="2107"/>
                  </a:cubicBezTo>
                  <a:cubicBezTo>
                    <a:pt x="1627" y="2107"/>
                    <a:pt x="2108" y="1627"/>
                    <a:pt x="2108" y="1072"/>
                  </a:cubicBezTo>
                  <a:cubicBezTo>
                    <a:pt x="2108" y="481"/>
                    <a:pt x="1627" y="0"/>
                    <a:pt x="107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45"/>
            <p:cNvSpPr/>
            <p:nvPr/>
          </p:nvSpPr>
          <p:spPr>
            <a:xfrm flipH="1">
              <a:off x="1599562" y="4615109"/>
              <a:ext cx="45082" cy="45060"/>
            </a:xfrm>
            <a:custGeom>
              <a:avLst/>
              <a:gdLst/>
              <a:ahLst/>
              <a:cxnLst/>
              <a:rect l="l" t="t" r="r" b="b"/>
              <a:pathLst>
                <a:path w="2072" h="2071" extrusionOk="0">
                  <a:moveTo>
                    <a:pt x="1036" y="1"/>
                  </a:moveTo>
                  <a:cubicBezTo>
                    <a:pt x="481" y="1"/>
                    <a:pt x="1" y="444"/>
                    <a:pt x="1" y="1036"/>
                  </a:cubicBezTo>
                  <a:cubicBezTo>
                    <a:pt x="1" y="1627"/>
                    <a:pt x="481" y="2071"/>
                    <a:pt x="1036" y="2071"/>
                  </a:cubicBezTo>
                  <a:cubicBezTo>
                    <a:pt x="1627" y="2071"/>
                    <a:pt x="2071" y="1627"/>
                    <a:pt x="2071" y="1036"/>
                  </a:cubicBezTo>
                  <a:cubicBezTo>
                    <a:pt x="2071" y="444"/>
                    <a:pt x="1627" y="1"/>
                    <a:pt x="10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45"/>
            <p:cNvSpPr/>
            <p:nvPr/>
          </p:nvSpPr>
          <p:spPr>
            <a:xfrm flipH="1">
              <a:off x="1582679" y="4332762"/>
              <a:ext cx="45865" cy="45082"/>
            </a:xfrm>
            <a:custGeom>
              <a:avLst/>
              <a:gdLst/>
              <a:ahLst/>
              <a:cxnLst/>
              <a:rect l="l" t="t" r="r" b="b"/>
              <a:pathLst>
                <a:path w="2108" h="2072" extrusionOk="0">
                  <a:moveTo>
                    <a:pt x="1035" y="1"/>
                  </a:moveTo>
                  <a:cubicBezTo>
                    <a:pt x="481" y="1"/>
                    <a:pt x="0" y="444"/>
                    <a:pt x="0" y="1036"/>
                  </a:cubicBezTo>
                  <a:cubicBezTo>
                    <a:pt x="0" y="1628"/>
                    <a:pt x="481" y="2071"/>
                    <a:pt x="1035" y="2071"/>
                  </a:cubicBezTo>
                  <a:cubicBezTo>
                    <a:pt x="1627" y="2071"/>
                    <a:pt x="2107" y="1628"/>
                    <a:pt x="2107" y="1036"/>
                  </a:cubicBezTo>
                  <a:cubicBezTo>
                    <a:pt x="2107" y="444"/>
                    <a:pt x="1627" y="1"/>
                    <a:pt x="103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45"/>
            <p:cNvSpPr/>
            <p:nvPr/>
          </p:nvSpPr>
          <p:spPr>
            <a:xfrm flipH="1">
              <a:off x="1609223" y="4923195"/>
              <a:ext cx="45060" cy="45865"/>
            </a:xfrm>
            <a:custGeom>
              <a:avLst/>
              <a:gdLst/>
              <a:ahLst/>
              <a:cxnLst/>
              <a:rect l="l" t="t" r="r" b="b"/>
              <a:pathLst>
                <a:path w="2071" h="2108" extrusionOk="0">
                  <a:moveTo>
                    <a:pt x="1035" y="0"/>
                  </a:moveTo>
                  <a:cubicBezTo>
                    <a:pt x="444" y="0"/>
                    <a:pt x="0" y="481"/>
                    <a:pt x="0" y="1036"/>
                  </a:cubicBezTo>
                  <a:cubicBezTo>
                    <a:pt x="0" y="1627"/>
                    <a:pt x="444" y="2108"/>
                    <a:pt x="1035" y="2108"/>
                  </a:cubicBezTo>
                  <a:cubicBezTo>
                    <a:pt x="1627" y="2108"/>
                    <a:pt x="2070" y="1627"/>
                    <a:pt x="2070" y="1036"/>
                  </a:cubicBezTo>
                  <a:cubicBezTo>
                    <a:pt x="2070" y="481"/>
                    <a:pt x="1627" y="0"/>
                    <a:pt x="103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45"/>
            <p:cNvSpPr/>
            <p:nvPr/>
          </p:nvSpPr>
          <p:spPr>
            <a:xfrm flipH="1">
              <a:off x="2506110" y="3648227"/>
              <a:ext cx="46692" cy="169752"/>
            </a:xfrm>
            <a:custGeom>
              <a:avLst/>
              <a:gdLst/>
              <a:ahLst/>
              <a:cxnLst/>
              <a:rect l="l" t="t" r="r" b="b"/>
              <a:pathLst>
                <a:path w="2146" h="7802" extrusionOk="0">
                  <a:moveTo>
                    <a:pt x="1923" y="1"/>
                  </a:moveTo>
                  <a:lnTo>
                    <a:pt x="1" y="7765"/>
                  </a:lnTo>
                  <a:lnTo>
                    <a:pt x="223" y="7802"/>
                  </a:lnTo>
                  <a:lnTo>
                    <a:pt x="2145" y="75"/>
                  </a:lnTo>
                  <a:lnTo>
                    <a:pt x="192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0" name="Google Shape;660;p45"/>
            <p:cNvGrpSpPr/>
            <p:nvPr/>
          </p:nvGrpSpPr>
          <p:grpSpPr>
            <a:xfrm flipH="1">
              <a:off x="3003226" y="4227390"/>
              <a:ext cx="733619" cy="1337716"/>
              <a:chOff x="1398125" y="3246600"/>
              <a:chExt cx="842950" cy="1537075"/>
            </a:xfrm>
          </p:grpSpPr>
          <p:sp>
            <p:nvSpPr>
              <p:cNvPr id="661" name="Google Shape;661;p45"/>
              <p:cNvSpPr/>
              <p:nvPr/>
            </p:nvSpPr>
            <p:spPr>
              <a:xfrm>
                <a:off x="1398125" y="3246600"/>
                <a:ext cx="842950" cy="1388250"/>
              </a:xfrm>
              <a:custGeom>
                <a:avLst/>
                <a:gdLst/>
                <a:ahLst/>
                <a:cxnLst/>
                <a:rect l="l" t="t" r="r" b="b"/>
                <a:pathLst>
                  <a:path w="33718" h="55530" extrusionOk="0">
                    <a:moveTo>
                      <a:pt x="9878" y="5232"/>
                    </a:moveTo>
                    <a:cubicBezTo>
                      <a:pt x="10129" y="5232"/>
                      <a:pt x="10384" y="5375"/>
                      <a:pt x="10537" y="5620"/>
                    </a:cubicBezTo>
                    <a:cubicBezTo>
                      <a:pt x="10648" y="5842"/>
                      <a:pt x="10759" y="6101"/>
                      <a:pt x="10906" y="6323"/>
                    </a:cubicBezTo>
                    <a:cubicBezTo>
                      <a:pt x="10980" y="6434"/>
                      <a:pt x="11017" y="6581"/>
                      <a:pt x="11017" y="6729"/>
                    </a:cubicBezTo>
                    <a:lnTo>
                      <a:pt x="11017" y="6951"/>
                    </a:lnTo>
                    <a:cubicBezTo>
                      <a:pt x="10980" y="7062"/>
                      <a:pt x="10906" y="7210"/>
                      <a:pt x="10796" y="7284"/>
                    </a:cubicBezTo>
                    <a:lnTo>
                      <a:pt x="10648" y="7432"/>
                    </a:lnTo>
                    <a:cubicBezTo>
                      <a:pt x="10537" y="7469"/>
                      <a:pt x="10426" y="7506"/>
                      <a:pt x="10315" y="7506"/>
                    </a:cubicBezTo>
                    <a:cubicBezTo>
                      <a:pt x="10285" y="7510"/>
                      <a:pt x="10254" y="7511"/>
                      <a:pt x="10223" y="7511"/>
                    </a:cubicBezTo>
                    <a:cubicBezTo>
                      <a:pt x="9953" y="7511"/>
                      <a:pt x="9671" y="7368"/>
                      <a:pt x="9539" y="7136"/>
                    </a:cubicBezTo>
                    <a:cubicBezTo>
                      <a:pt x="9391" y="6914"/>
                      <a:pt x="9243" y="6655"/>
                      <a:pt x="9132" y="6434"/>
                    </a:cubicBezTo>
                    <a:cubicBezTo>
                      <a:pt x="9058" y="6323"/>
                      <a:pt x="9021" y="6175"/>
                      <a:pt x="9021" y="6027"/>
                    </a:cubicBezTo>
                    <a:lnTo>
                      <a:pt x="9058" y="5805"/>
                    </a:lnTo>
                    <a:cubicBezTo>
                      <a:pt x="9095" y="5657"/>
                      <a:pt x="9169" y="5546"/>
                      <a:pt x="9243" y="5472"/>
                    </a:cubicBezTo>
                    <a:lnTo>
                      <a:pt x="9428" y="5324"/>
                    </a:lnTo>
                    <a:cubicBezTo>
                      <a:pt x="9502" y="5287"/>
                      <a:pt x="9612" y="5251"/>
                      <a:pt x="9723" y="5251"/>
                    </a:cubicBezTo>
                    <a:cubicBezTo>
                      <a:pt x="9774" y="5238"/>
                      <a:pt x="9826" y="5232"/>
                      <a:pt x="9878" y="5232"/>
                    </a:cubicBezTo>
                    <a:close/>
                    <a:moveTo>
                      <a:pt x="6690" y="18331"/>
                    </a:moveTo>
                    <a:cubicBezTo>
                      <a:pt x="7109" y="18331"/>
                      <a:pt x="7525" y="18440"/>
                      <a:pt x="7912" y="18634"/>
                    </a:cubicBezTo>
                    <a:cubicBezTo>
                      <a:pt x="8318" y="18893"/>
                      <a:pt x="8688" y="19225"/>
                      <a:pt x="8910" y="19669"/>
                    </a:cubicBezTo>
                    <a:cubicBezTo>
                      <a:pt x="9021" y="19854"/>
                      <a:pt x="9021" y="20150"/>
                      <a:pt x="8947" y="20372"/>
                    </a:cubicBezTo>
                    <a:cubicBezTo>
                      <a:pt x="8836" y="20593"/>
                      <a:pt x="8651" y="20778"/>
                      <a:pt x="8429" y="20815"/>
                    </a:cubicBezTo>
                    <a:cubicBezTo>
                      <a:pt x="8208" y="20889"/>
                      <a:pt x="8023" y="20889"/>
                      <a:pt x="7838" y="20889"/>
                    </a:cubicBezTo>
                    <a:cubicBezTo>
                      <a:pt x="7727" y="20852"/>
                      <a:pt x="7616" y="20852"/>
                      <a:pt x="7542" y="20815"/>
                    </a:cubicBezTo>
                    <a:cubicBezTo>
                      <a:pt x="7464" y="20841"/>
                      <a:pt x="7385" y="20854"/>
                      <a:pt x="7308" y="20854"/>
                    </a:cubicBezTo>
                    <a:cubicBezTo>
                      <a:pt x="7168" y="20854"/>
                      <a:pt x="7033" y="20813"/>
                      <a:pt x="6914" y="20741"/>
                    </a:cubicBezTo>
                    <a:cubicBezTo>
                      <a:pt x="6655" y="20630"/>
                      <a:pt x="6433" y="20482"/>
                      <a:pt x="6211" y="20298"/>
                    </a:cubicBezTo>
                    <a:cubicBezTo>
                      <a:pt x="5989" y="20039"/>
                      <a:pt x="5804" y="19706"/>
                      <a:pt x="5731" y="19373"/>
                    </a:cubicBezTo>
                    <a:cubicBezTo>
                      <a:pt x="5694" y="19115"/>
                      <a:pt x="5731" y="18856"/>
                      <a:pt x="5878" y="18671"/>
                    </a:cubicBezTo>
                    <a:cubicBezTo>
                      <a:pt x="5952" y="18597"/>
                      <a:pt x="6026" y="18523"/>
                      <a:pt x="6100" y="18449"/>
                    </a:cubicBezTo>
                    <a:cubicBezTo>
                      <a:pt x="6248" y="18375"/>
                      <a:pt x="6396" y="18338"/>
                      <a:pt x="6507" y="18338"/>
                    </a:cubicBezTo>
                    <a:cubicBezTo>
                      <a:pt x="6568" y="18333"/>
                      <a:pt x="6629" y="18331"/>
                      <a:pt x="6690" y="18331"/>
                    </a:cubicBezTo>
                    <a:close/>
                    <a:moveTo>
                      <a:pt x="8421" y="36351"/>
                    </a:moveTo>
                    <a:cubicBezTo>
                      <a:pt x="9363" y="36351"/>
                      <a:pt x="10249" y="36665"/>
                      <a:pt x="10832" y="37489"/>
                    </a:cubicBezTo>
                    <a:cubicBezTo>
                      <a:pt x="10980" y="37785"/>
                      <a:pt x="10943" y="38191"/>
                      <a:pt x="10685" y="38450"/>
                    </a:cubicBezTo>
                    <a:cubicBezTo>
                      <a:pt x="10163" y="39002"/>
                      <a:pt x="9414" y="39173"/>
                      <a:pt x="8667" y="39173"/>
                    </a:cubicBezTo>
                    <a:cubicBezTo>
                      <a:pt x="8513" y="39173"/>
                      <a:pt x="8359" y="39165"/>
                      <a:pt x="8208" y="39153"/>
                    </a:cubicBezTo>
                    <a:cubicBezTo>
                      <a:pt x="7764" y="39116"/>
                      <a:pt x="7283" y="39042"/>
                      <a:pt x="6840" y="38931"/>
                    </a:cubicBezTo>
                    <a:lnTo>
                      <a:pt x="6285" y="38820"/>
                    </a:lnTo>
                    <a:cubicBezTo>
                      <a:pt x="6211" y="38820"/>
                      <a:pt x="6100" y="38820"/>
                      <a:pt x="6026" y="38783"/>
                    </a:cubicBezTo>
                    <a:lnTo>
                      <a:pt x="5878" y="38783"/>
                    </a:lnTo>
                    <a:cubicBezTo>
                      <a:pt x="5844" y="38787"/>
                      <a:pt x="5810" y="38789"/>
                      <a:pt x="5777" y="38789"/>
                    </a:cubicBezTo>
                    <a:cubicBezTo>
                      <a:pt x="5479" y="38789"/>
                      <a:pt x="5194" y="38646"/>
                      <a:pt x="5028" y="38413"/>
                    </a:cubicBezTo>
                    <a:cubicBezTo>
                      <a:pt x="4806" y="38007"/>
                      <a:pt x="4954" y="37526"/>
                      <a:pt x="5324" y="37304"/>
                    </a:cubicBezTo>
                    <a:cubicBezTo>
                      <a:pt x="6176" y="36769"/>
                      <a:pt x="7335" y="36351"/>
                      <a:pt x="8421" y="36351"/>
                    </a:cubicBezTo>
                    <a:close/>
                    <a:moveTo>
                      <a:pt x="11794" y="1"/>
                    </a:moveTo>
                    <a:cubicBezTo>
                      <a:pt x="8688" y="2884"/>
                      <a:pt x="6137" y="6286"/>
                      <a:pt x="4215" y="10057"/>
                    </a:cubicBezTo>
                    <a:cubicBezTo>
                      <a:pt x="6285" y="10426"/>
                      <a:pt x="8688" y="11425"/>
                      <a:pt x="8910" y="13754"/>
                    </a:cubicBezTo>
                    <a:cubicBezTo>
                      <a:pt x="8910" y="13828"/>
                      <a:pt x="8873" y="13865"/>
                      <a:pt x="8836" y="13902"/>
                    </a:cubicBezTo>
                    <a:cubicBezTo>
                      <a:pt x="8134" y="14271"/>
                      <a:pt x="7357" y="14456"/>
                      <a:pt x="6544" y="14456"/>
                    </a:cubicBezTo>
                    <a:cubicBezTo>
                      <a:pt x="5213" y="14419"/>
                      <a:pt x="3993" y="13828"/>
                      <a:pt x="2810" y="13236"/>
                    </a:cubicBezTo>
                    <a:lnTo>
                      <a:pt x="2773" y="13236"/>
                    </a:lnTo>
                    <a:cubicBezTo>
                      <a:pt x="1701" y="15824"/>
                      <a:pt x="961" y="18560"/>
                      <a:pt x="518" y="21370"/>
                    </a:cubicBezTo>
                    <a:cubicBezTo>
                      <a:pt x="776" y="21333"/>
                      <a:pt x="1072" y="21296"/>
                      <a:pt x="1331" y="21296"/>
                    </a:cubicBezTo>
                    <a:cubicBezTo>
                      <a:pt x="1486" y="21281"/>
                      <a:pt x="1643" y="21274"/>
                      <a:pt x="1800" y="21274"/>
                    </a:cubicBezTo>
                    <a:cubicBezTo>
                      <a:pt x="2430" y="21274"/>
                      <a:pt x="3069" y="21392"/>
                      <a:pt x="3660" y="21629"/>
                    </a:cubicBezTo>
                    <a:cubicBezTo>
                      <a:pt x="4141" y="21850"/>
                      <a:pt x="4954" y="22553"/>
                      <a:pt x="4511" y="23144"/>
                    </a:cubicBezTo>
                    <a:cubicBezTo>
                      <a:pt x="4326" y="23366"/>
                      <a:pt x="4067" y="23551"/>
                      <a:pt x="3771" y="23625"/>
                    </a:cubicBezTo>
                    <a:cubicBezTo>
                      <a:pt x="3401" y="23773"/>
                      <a:pt x="2995" y="23884"/>
                      <a:pt x="2588" y="23958"/>
                    </a:cubicBezTo>
                    <a:cubicBezTo>
                      <a:pt x="2292" y="23995"/>
                      <a:pt x="1997" y="24032"/>
                      <a:pt x="1701" y="24069"/>
                    </a:cubicBezTo>
                    <a:cubicBezTo>
                      <a:pt x="1183" y="24143"/>
                      <a:pt x="666" y="24216"/>
                      <a:pt x="148" y="24253"/>
                    </a:cubicBezTo>
                    <a:cubicBezTo>
                      <a:pt x="37" y="25917"/>
                      <a:pt x="0" y="27618"/>
                      <a:pt x="111" y="29318"/>
                    </a:cubicBezTo>
                    <a:cubicBezTo>
                      <a:pt x="518" y="29208"/>
                      <a:pt x="961" y="29097"/>
                      <a:pt x="1368" y="28986"/>
                    </a:cubicBezTo>
                    <a:cubicBezTo>
                      <a:pt x="2482" y="28694"/>
                      <a:pt x="3616" y="28459"/>
                      <a:pt x="4754" y="28459"/>
                    </a:cubicBezTo>
                    <a:cubicBezTo>
                      <a:pt x="5202" y="28459"/>
                      <a:pt x="5651" y="28496"/>
                      <a:pt x="6100" y="28579"/>
                    </a:cubicBezTo>
                    <a:cubicBezTo>
                      <a:pt x="6174" y="28616"/>
                      <a:pt x="6248" y="28727"/>
                      <a:pt x="6211" y="28838"/>
                    </a:cubicBezTo>
                    <a:cubicBezTo>
                      <a:pt x="5915" y="29614"/>
                      <a:pt x="5361" y="30243"/>
                      <a:pt x="4621" y="30686"/>
                    </a:cubicBezTo>
                    <a:cubicBezTo>
                      <a:pt x="3364" y="31463"/>
                      <a:pt x="1960" y="32054"/>
                      <a:pt x="518" y="32350"/>
                    </a:cubicBezTo>
                    <a:cubicBezTo>
                      <a:pt x="1479" y="36380"/>
                      <a:pt x="4400" y="41593"/>
                      <a:pt x="8134" y="46029"/>
                    </a:cubicBezTo>
                    <a:cubicBezTo>
                      <a:pt x="9181" y="45365"/>
                      <a:pt x="10528" y="44789"/>
                      <a:pt x="11797" y="44789"/>
                    </a:cubicBezTo>
                    <a:cubicBezTo>
                      <a:pt x="12365" y="44789"/>
                      <a:pt x="12918" y="44905"/>
                      <a:pt x="13420" y="45179"/>
                    </a:cubicBezTo>
                    <a:cubicBezTo>
                      <a:pt x="13827" y="45401"/>
                      <a:pt x="13938" y="45881"/>
                      <a:pt x="13716" y="46288"/>
                    </a:cubicBezTo>
                    <a:cubicBezTo>
                      <a:pt x="13088" y="47508"/>
                      <a:pt x="11572" y="48100"/>
                      <a:pt x="10278" y="48469"/>
                    </a:cubicBezTo>
                    <a:cubicBezTo>
                      <a:pt x="14235" y="52551"/>
                      <a:pt x="18778" y="55530"/>
                      <a:pt x="22830" y="55530"/>
                    </a:cubicBezTo>
                    <a:cubicBezTo>
                      <a:pt x="25973" y="55530"/>
                      <a:pt x="28820" y="53739"/>
                      <a:pt x="30871" y="49283"/>
                    </a:cubicBezTo>
                    <a:cubicBezTo>
                      <a:pt x="33717" y="43145"/>
                      <a:pt x="33052" y="36528"/>
                      <a:pt x="30427" y="30428"/>
                    </a:cubicBezTo>
                    <a:cubicBezTo>
                      <a:pt x="29059" y="27359"/>
                      <a:pt x="27432" y="24401"/>
                      <a:pt x="25547" y="21592"/>
                    </a:cubicBezTo>
                    <a:cubicBezTo>
                      <a:pt x="25214" y="21037"/>
                      <a:pt x="22146" y="16305"/>
                      <a:pt x="20667" y="14752"/>
                    </a:cubicBezTo>
                    <a:cubicBezTo>
                      <a:pt x="20399" y="14454"/>
                      <a:pt x="20179" y="14276"/>
                      <a:pt x="20045" y="14276"/>
                    </a:cubicBezTo>
                    <a:cubicBezTo>
                      <a:pt x="20013" y="14276"/>
                      <a:pt x="19986" y="14287"/>
                      <a:pt x="19964" y="14308"/>
                    </a:cubicBezTo>
                    <a:cubicBezTo>
                      <a:pt x="19262" y="14826"/>
                      <a:pt x="18522" y="15270"/>
                      <a:pt x="17746" y="15639"/>
                    </a:cubicBezTo>
                    <a:cubicBezTo>
                      <a:pt x="17561" y="15713"/>
                      <a:pt x="17413" y="15750"/>
                      <a:pt x="17228" y="15750"/>
                    </a:cubicBezTo>
                    <a:cubicBezTo>
                      <a:pt x="16896" y="15676"/>
                      <a:pt x="16637" y="15344"/>
                      <a:pt x="16674" y="15011"/>
                    </a:cubicBezTo>
                    <a:cubicBezTo>
                      <a:pt x="16711" y="14678"/>
                      <a:pt x="16822" y="14345"/>
                      <a:pt x="17044" y="14087"/>
                    </a:cubicBezTo>
                    <a:cubicBezTo>
                      <a:pt x="17413" y="13495"/>
                      <a:pt x="18116" y="12977"/>
                      <a:pt x="18411" y="12423"/>
                    </a:cubicBezTo>
                    <a:cubicBezTo>
                      <a:pt x="18781" y="11757"/>
                      <a:pt x="18744" y="11942"/>
                      <a:pt x="18264" y="11166"/>
                    </a:cubicBezTo>
                    <a:cubicBezTo>
                      <a:pt x="18116" y="10870"/>
                      <a:pt x="16008" y="7801"/>
                      <a:pt x="16008" y="7801"/>
                    </a:cubicBezTo>
                    <a:cubicBezTo>
                      <a:pt x="15286" y="8294"/>
                      <a:pt x="14418" y="8553"/>
                      <a:pt x="13559" y="8553"/>
                    </a:cubicBezTo>
                    <a:cubicBezTo>
                      <a:pt x="13451" y="8553"/>
                      <a:pt x="13343" y="8549"/>
                      <a:pt x="13236" y="8541"/>
                    </a:cubicBezTo>
                    <a:cubicBezTo>
                      <a:pt x="13088" y="8541"/>
                      <a:pt x="13014" y="8430"/>
                      <a:pt x="13051" y="8282"/>
                    </a:cubicBezTo>
                    <a:cubicBezTo>
                      <a:pt x="13383" y="7284"/>
                      <a:pt x="13901" y="6360"/>
                      <a:pt x="14604" y="5546"/>
                    </a:cubicBezTo>
                    <a:cubicBezTo>
                      <a:pt x="13531" y="3772"/>
                      <a:pt x="12570" y="1923"/>
                      <a:pt x="117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45"/>
              <p:cNvSpPr/>
              <p:nvPr/>
            </p:nvSpPr>
            <p:spPr>
              <a:xfrm>
                <a:off x="1688325" y="3559000"/>
                <a:ext cx="345700" cy="1224675"/>
              </a:xfrm>
              <a:custGeom>
                <a:avLst/>
                <a:gdLst/>
                <a:ahLst/>
                <a:cxnLst/>
                <a:rect l="l" t="t" r="r" b="b"/>
                <a:pathLst>
                  <a:path w="13828" h="48987" extrusionOk="0">
                    <a:moveTo>
                      <a:pt x="186" y="1"/>
                    </a:moveTo>
                    <a:lnTo>
                      <a:pt x="1" y="112"/>
                    </a:lnTo>
                    <a:cubicBezTo>
                      <a:pt x="1849" y="3476"/>
                      <a:pt x="2515" y="7395"/>
                      <a:pt x="3143" y="11203"/>
                    </a:cubicBezTo>
                    <a:cubicBezTo>
                      <a:pt x="3513" y="13310"/>
                      <a:pt x="3883" y="15492"/>
                      <a:pt x="4437" y="17562"/>
                    </a:cubicBezTo>
                    <a:cubicBezTo>
                      <a:pt x="5325" y="20483"/>
                      <a:pt x="6434" y="23329"/>
                      <a:pt x="7728" y="26139"/>
                    </a:cubicBezTo>
                    <a:cubicBezTo>
                      <a:pt x="8504" y="27877"/>
                      <a:pt x="9281" y="29688"/>
                      <a:pt x="9983" y="31500"/>
                    </a:cubicBezTo>
                    <a:cubicBezTo>
                      <a:pt x="11831" y="36565"/>
                      <a:pt x="13015" y="42258"/>
                      <a:pt x="13606" y="48987"/>
                    </a:cubicBezTo>
                    <a:lnTo>
                      <a:pt x="13828" y="48987"/>
                    </a:lnTo>
                    <a:cubicBezTo>
                      <a:pt x="13236" y="42258"/>
                      <a:pt x="12053" y="36565"/>
                      <a:pt x="10168" y="31463"/>
                    </a:cubicBezTo>
                    <a:cubicBezTo>
                      <a:pt x="9502" y="29651"/>
                      <a:pt x="8726" y="27840"/>
                      <a:pt x="7950" y="26065"/>
                    </a:cubicBezTo>
                    <a:cubicBezTo>
                      <a:pt x="6656" y="23292"/>
                      <a:pt x="5546" y="20446"/>
                      <a:pt x="4659" y="17525"/>
                    </a:cubicBezTo>
                    <a:cubicBezTo>
                      <a:pt x="4105" y="15455"/>
                      <a:pt x="3735" y="13273"/>
                      <a:pt x="3402" y="11203"/>
                    </a:cubicBezTo>
                    <a:cubicBezTo>
                      <a:pt x="2737" y="7358"/>
                      <a:pt x="2071" y="3439"/>
                      <a:pt x="1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3" name="Google Shape;663;p45"/>
            <p:cNvGrpSpPr/>
            <p:nvPr/>
          </p:nvGrpSpPr>
          <p:grpSpPr>
            <a:xfrm flipH="1">
              <a:off x="2465903" y="4358501"/>
              <a:ext cx="558254" cy="1125363"/>
              <a:chOff x="2217025" y="3397250"/>
              <a:chExt cx="641450" cy="1293075"/>
            </a:xfrm>
          </p:grpSpPr>
          <p:sp>
            <p:nvSpPr>
              <p:cNvPr id="664" name="Google Shape;664;p45"/>
              <p:cNvSpPr/>
              <p:nvPr/>
            </p:nvSpPr>
            <p:spPr>
              <a:xfrm>
                <a:off x="2217025" y="3397250"/>
                <a:ext cx="641450" cy="986300"/>
              </a:xfrm>
              <a:custGeom>
                <a:avLst/>
                <a:gdLst/>
                <a:ahLst/>
                <a:cxnLst/>
                <a:rect l="l" t="t" r="r" b="b"/>
                <a:pathLst>
                  <a:path w="25658" h="39452" extrusionOk="0">
                    <a:moveTo>
                      <a:pt x="19336" y="27590"/>
                    </a:moveTo>
                    <a:cubicBezTo>
                      <a:pt x="19410" y="27590"/>
                      <a:pt x="19484" y="27600"/>
                      <a:pt x="19558" y="27618"/>
                    </a:cubicBezTo>
                    <a:lnTo>
                      <a:pt x="19779" y="27729"/>
                    </a:lnTo>
                    <a:cubicBezTo>
                      <a:pt x="19890" y="27766"/>
                      <a:pt x="19964" y="27840"/>
                      <a:pt x="20038" y="27951"/>
                    </a:cubicBezTo>
                    <a:cubicBezTo>
                      <a:pt x="20112" y="28025"/>
                      <a:pt x="20149" y="28099"/>
                      <a:pt x="20186" y="28210"/>
                    </a:cubicBezTo>
                    <a:cubicBezTo>
                      <a:pt x="20260" y="28320"/>
                      <a:pt x="20260" y="28431"/>
                      <a:pt x="20260" y="28542"/>
                    </a:cubicBezTo>
                    <a:cubicBezTo>
                      <a:pt x="20260" y="28653"/>
                      <a:pt x="20223" y="28764"/>
                      <a:pt x="20149" y="28875"/>
                    </a:cubicBezTo>
                    <a:cubicBezTo>
                      <a:pt x="20038" y="29060"/>
                      <a:pt x="19927" y="29245"/>
                      <a:pt x="19779" y="29393"/>
                    </a:cubicBezTo>
                    <a:cubicBezTo>
                      <a:pt x="19705" y="29541"/>
                      <a:pt x="19595" y="29651"/>
                      <a:pt x="19447" y="29725"/>
                    </a:cubicBezTo>
                    <a:lnTo>
                      <a:pt x="19225" y="29799"/>
                    </a:lnTo>
                    <a:cubicBezTo>
                      <a:pt x="19151" y="29818"/>
                      <a:pt x="19077" y="29827"/>
                      <a:pt x="19003" y="29827"/>
                    </a:cubicBezTo>
                    <a:cubicBezTo>
                      <a:pt x="18929" y="29827"/>
                      <a:pt x="18855" y="29818"/>
                      <a:pt x="18781" y="29799"/>
                    </a:cubicBezTo>
                    <a:lnTo>
                      <a:pt x="18559" y="29725"/>
                    </a:lnTo>
                    <a:cubicBezTo>
                      <a:pt x="18448" y="29651"/>
                      <a:pt x="18375" y="29577"/>
                      <a:pt x="18301" y="29504"/>
                    </a:cubicBezTo>
                    <a:cubicBezTo>
                      <a:pt x="18227" y="29430"/>
                      <a:pt x="18153" y="29319"/>
                      <a:pt x="18153" y="29208"/>
                    </a:cubicBezTo>
                    <a:cubicBezTo>
                      <a:pt x="18079" y="28986"/>
                      <a:pt x="18116" y="28764"/>
                      <a:pt x="18227" y="28579"/>
                    </a:cubicBezTo>
                    <a:cubicBezTo>
                      <a:pt x="18375" y="28394"/>
                      <a:pt x="18485" y="28210"/>
                      <a:pt x="18596" y="28025"/>
                    </a:cubicBezTo>
                    <a:cubicBezTo>
                      <a:pt x="18670" y="27914"/>
                      <a:pt x="18781" y="27803"/>
                      <a:pt x="18892" y="27729"/>
                    </a:cubicBezTo>
                    <a:lnTo>
                      <a:pt x="19114" y="27618"/>
                    </a:lnTo>
                    <a:cubicBezTo>
                      <a:pt x="19188" y="27600"/>
                      <a:pt x="19262" y="27590"/>
                      <a:pt x="19336" y="27590"/>
                    </a:cubicBezTo>
                    <a:close/>
                    <a:moveTo>
                      <a:pt x="11572" y="31870"/>
                    </a:moveTo>
                    <a:cubicBezTo>
                      <a:pt x="11683" y="31870"/>
                      <a:pt x="11831" y="31870"/>
                      <a:pt x="11905" y="31944"/>
                    </a:cubicBezTo>
                    <a:cubicBezTo>
                      <a:pt x="12016" y="31981"/>
                      <a:pt x="12126" y="32018"/>
                      <a:pt x="12200" y="32128"/>
                    </a:cubicBezTo>
                    <a:cubicBezTo>
                      <a:pt x="12274" y="32165"/>
                      <a:pt x="12311" y="32202"/>
                      <a:pt x="12348" y="32239"/>
                    </a:cubicBezTo>
                    <a:cubicBezTo>
                      <a:pt x="12459" y="32313"/>
                      <a:pt x="12533" y="32424"/>
                      <a:pt x="12607" y="32535"/>
                    </a:cubicBezTo>
                    <a:cubicBezTo>
                      <a:pt x="12644" y="32572"/>
                      <a:pt x="12681" y="32609"/>
                      <a:pt x="12681" y="32683"/>
                    </a:cubicBezTo>
                    <a:cubicBezTo>
                      <a:pt x="12755" y="32794"/>
                      <a:pt x="12792" y="32905"/>
                      <a:pt x="12829" y="33016"/>
                    </a:cubicBezTo>
                    <a:cubicBezTo>
                      <a:pt x="12866" y="33090"/>
                      <a:pt x="12866" y="33201"/>
                      <a:pt x="12903" y="33312"/>
                    </a:cubicBezTo>
                    <a:lnTo>
                      <a:pt x="12903" y="33496"/>
                    </a:lnTo>
                    <a:lnTo>
                      <a:pt x="12940" y="33644"/>
                    </a:lnTo>
                    <a:cubicBezTo>
                      <a:pt x="13051" y="33866"/>
                      <a:pt x="13014" y="34088"/>
                      <a:pt x="12903" y="34310"/>
                    </a:cubicBezTo>
                    <a:cubicBezTo>
                      <a:pt x="12792" y="34458"/>
                      <a:pt x="12644" y="34605"/>
                      <a:pt x="12459" y="34679"/>
                    </a:cubicBezTo>
                    <a:lnTo>
                      <a:pt x="12422" y="34679"/>
                    </a:lnTo>
                    <a:cubicBezTo>
                      <a:pt x="12282" y="34750"/>
                      <a:pt x="12126" y="34775"/>
                      <a:pt x="11975" y="34775"/>
                    </a:cubicBezTo>
                    <a:cubicBezTo>
                      <a:pt x="11887" y="34775"/>
                      <a:pt x="11801" y="34767"/>
                      <a:pt x="11720" y="34753"/>
                    </a:cubicBezTo>
                    <a:cubicBezTo>
                      <a:pt x="11498" y="34679"/>
                      <a:pt x="11276" y="34569"/>
                      <a:pt x="11165" y="34347"/>
                    </a:cubicBezTo>
                    <a:cubicBezTo>
                      <a:pt x="11128" y="34273"/>
                      <a:pt x="11091" y="34199"/>
                      <a:pt x="11054" y="34125"/>
                    </a:cubicBezTo>
                    <a:cubicBezTo>
                      <a:pt x="10980" y="34014"/>
                      <a:pt x="10906" y="33903"/>
                      <a:pt x="10796" y="33792"/>
                    </a:cubicBezTo>
                    <a:cubicBezTo>
                      <a:pt x="10759" y="33681"/>
                      <a:pt x="10685" y="33533"/>
                      <a:pt x="10648" y="33422"/>
                    </a:cubicBezTo>
                    <a:cubicBezTo>
                      <a:pt x="10574" y="33312"/>
                      <a:pt x="10574" y="33164"/>
                      <a:pt x="10537" y="33016"/>
                    </a:cubicBezTo>
                    <a:cubicBezTo>
                      <a:pt x="10537" y="32905"/>
                      <a:pt x="10574" y="32757"/>
                      <a:pt x="10611" y="32646"/>
                    </a:cubicBezTo>
                    <a:cubicBezTo>
                      <a:pt x="10685" y="32424"/>
                      <a:pt x="10796" y="32239"/>
                      <a:pt x="10943" y="32091"/>
                    </a:cubicBezTo>
                    <a:cubicBezTo>
                      <a:pt x="11091" y="31944"/>
                      <a:pt x="11350" y="31870"/>
                      <a:pt x="11572" y="31870"/>
                    </a:cubicBezTo>
                    <a:close/>
                    <a:moveTo>
                      <a:pt x="3660" y="1"/>
                    </a:moveTo>
                    <a:cubicBezTo>
                      <a:pt x="2477" y="2996"/>
                      <a:pt x="1553" y="6101"/>
                      <a:pt x="924" y="9244"/>
                    </a:cubicBezTo>
                    <a:cubicBezTo>
                      <a:pt x="1997" y="9428"/>
                      <a:pt x="3069" y="9650"/>
                      <a:pt x="4104" y="9983"/>
                    </a:cubicBezTo>
                    <a:cubicBezTo>
                      <a:pt x="4547" y="10057"/>
                      <a:pt x="4843" y="10538"/>
                      <a:pt x="4732" y="10981"/>
                    </a:cubicBezTo>
                    <a:cubicBezTo>
                      <a:pt x="4583" y="11370"/>
                      <a:pt x="4239" y="11614"/>
                      <a:pt x="3878" y="11614"/>
                    </a:cubicBezTo>
                    <a:cubicBezTo>
                      <a:pt x="3793" y="11614"/>
                      <a:pt x="3708" y="11601"/>
                      <a:pt x="3623" y="11573"/>
                    </a:cubicBezTo>
                    <a:cubicBezTo>
                      <a:pt x="2625" y="11314"/>
                      <a:pt x="1627" y="11092"/>
                      <a:pt x="629" y="10944"/>
                    </a:cubicBezTo>
                    <a:lnTo>
                      <a:pt x="629" y="10944"/>
                    </a:lnTo>
                    <a:cubicBezTo>
                      <a:pt x="0" y="14789"/>
                      <a:pt x="37" y="18745"/>
                      <a:pt x="740" y="22627"/>
                    </a:cubicBezTo>
                    <a:cubicBezTo>
                      <a:pt x="1902" y="28408"/>
                      <a:pt x="7872" y="39451"/>
                      <a:pt x="15635" y="39451"/>
                    </a:cubicBezTo>
                    <a:cubicBezTo>
                      <a:pt x="17255" y="39451"/>
                      <a:pt x="18954" y="38970"/>
                      <a:pt x="20704" y="37859"/>
                    </a:cubicBezTo>
                    <a:cubicBezTo>
                      <a:pt x="22589" y="36713"/>
                      <a:pt x="24031" y="34901"/>
                      <a:pt x="24733" y="32794"/>
                    </a:cubicBezTo>
                    <a:lnTo>
                      <a:pt x="24327" y="32794"/>
                    </a:lnTo>
                    <a:cubicBezTo>
                      <a:pt x="23772" y="32794"/>
                      <a:pt x="23218" y="32757"/>
                      <a:pt x="22700" y="32720"/>
                    </a:cubicBezTo>
                    <a:cubicBezTo>
                      <a:pt x="22441" y="32683"/>
                      <a:pt x="22182" y="32572"/>
                      <a:pt x="21924" y="32461"/>
                    </a:cubicBezTo>
                    <a:cubicBezTo>
                      <a:pt x="21480" y="32239"/>
                      <a:pt x="21258" y="31759"/>
                      <a:pt x="21369" y="31278"/>
                    </a:cubicBezTo>
                    <a:cubicBezTo>
                      <a:pt x="21517" y="30908"/>
                      <a:pt x="21776" y="30576"/>
                      <a:pt x="22146" y="30391"/>
                    </a:cubicBezTo>
                    <a:cubicBezTo>
                      <a:pt x="22515" y="30132"/>
                      <a:pt x="22959" y="29910"/>
                      <a:pt x="23403" y="29799"/>
                    </a:cubicBezTo>
                    <a:cubicBezTo>
                      <a:pt x="24031" y="29651"/>
                      <a:pt x="24660" y="29577"/>
                      <a:pt x="25288" y="29577"/>
                    </a:cubicBezTo>
                    <a:cubicBezTo>
                      <a:pt x="25658" y="22220"/>
                      <a:pt x="20445" y="13015"/>
                      <a:pt x="16674" y="8652"/>
                    </a:cubicBezTo>
                    <a:cubicBezTo>
                      <a:pt x="15934" y="7802"/>
                      <a:pt x="15158" y="6951"/>
                      <a:pt x="14345" y="6138"/>
                    </a:cubicBezTo>
                    <a:cubicBezTo>
                      <a:pt x="13753" y="6656"/>
                      <a:pt x="13088" y="7062"/>
                      <a:pt x="12311" y="7284"/>
                    </a:cubicBezTo>
                    <a:cubicBezTo>
                      <a:pt x="12215" y="7318"/>
                      <a:pt x="12119" y="7334"/>
                      <a:pt x="12026" y="7334"/>
                    </a:cubicBezTo>
                    <a:cubicBezTo>
                      <a:pt x="11509" y="7334"/>
                      <a:pt x="11077" y="6850"/>
                      <a:pt x="11202" y="6286"/>
                    </a:cubicBezTo>
                    <a:cubicBezTo>
                      <a:pt x="11387" y="5510"/>
                      <a:pt x="11609" y="4770"/>
                      <a:pt x="11905" y="4031"/>
                    </a:cubicBezTo>
                    <a:cubicBezTo>
                      <a:pt x="11350" y="3587"/>
                      <a:pt x="10759" y="3180"/>
                      <a:pt x="10130" y="2774"/>
                    </a:cubicBezTo>
                    <a:cubicBezTo>
                      <a:pt x="10093" y="2848"/>
                      <a:pt x="10056" y="2959"/>
                      <a:pt x="10019" y="3033"/>
                    </a:cubicBezTo>
                    <a:lnTo>
                      <a:pt x="9908" y="3254"/>
                    </a:lnTo>
                    <a:cubicBezTo>
                      <a:pt x="9871" y="3402"/>
                      <a:pt x="9797" y="3550"/>
                      <a:pt x="9686" y="3624"/>
                    </a:cubicBezTo>
                    <a:lnTo>
                      <a:pt x="9502" y="3772"/>
                    </a:lnTo>
                    <a:cubicBezTo>
                      <a:pt x="9358" y="3844"/>
                      <a:pt x="9200" y="3884"/>
                      <a:pt x="9045" y="3884"/>
                    </a:cubicBezTo>
                    <a:cubicBezTo>
                      <a:pt x="8961" y="3884"/>
                      <a:pt x="8878" y="3872"/>
                      <a:pt x="8799" y="3846"/>
                    </a:cubicBezTo>
                    <a:cubicBezTo>
                      <a:pt x="8577" y="3809"/>
                      <a:pt x="8355" y="3661"/>
                      <a:pt x="8245" y="3476"/>
                    </a:cubicBezTo>
                    <a:cubicBezTo>
                      <a:pt x="8134" y="3291"/>
                      <a:pt x="8097" y="3033"/>
                      <a:pt x="8171" y="2811"/>
                    </a:cubicBezTo>
                    <a:cubicBezTo>
                      <a:pt x="8282" y="2515"/>
                      <a:pt x="8429" y="2182"/>
                      <a:pt x="8614" y="1849"/>
                    </a:cubicBezTo>
                    <a:cubicBezTo>
                      <a:pt x="7061" y="999"/>
                      <a:pt x="5398" y="408"/>
                      <a:pt x="36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45"/>
              <p:cNvSpPr/>
              <p:nvPr/>
            </p:nvSpPr>
            <p:spPr>
              <a:xfrm>
                <a:off x="2363975" y="3555300"/>
                <a:ext cx="347550" cy="1135025"/>
              </a:xfrm>
              <a:custGeom>
                <a:avLst/>
                <a:gdLst/>
                <a:ahLst/>
                <a:cxnLst/>
                <a:rect l="l" t="t" r="r" b="b"/>
                <a:pathLst>
                  <a:path w="13902" h="45401" extrusionOk="0">
                    <a:moveTo>
                      <a:pt x="111" y="1"/>
                    </a:moveTo>
                    <a:lnTo>
                      <a:pt x="0" y="186"/>
                    </a:lnTo>
                    <a:cubicBezTo>
                      <a:pt x="259" y="334"/>
                      <a:pt x="481" y="555"/>
                      <a:pt x="666" y="777"/>
                    </a:cubicBezTo>
                    <a:cubicBezTo>
                      <a:pt x="2699" y="3069"/>
                      <a:pt x="3919" y="5805"/>
                      <a:pt x="4733" y="7913"/>
                    </a:cubicBezTo>
                    <a:cubicBezTo>
                      <a:pt x="6951" y="13421"/>
                      <a:pt x="8356" y="19484"/>
                      <a:pt x="9317" y="27618"/>
                    </a:cubicBezTo>
                    <a:cubicBezTo>
                      <a:pt x="9391" y="28210"/>
                      <a:pt x="9465" y="28801"/>
                      <a:pt x="9502" y="29430"/>
                    </a:cubicBezTo>
                    <a:cubicBezTo>
                      <a:pt x="10130" y="34901"/>
                      <a:pt x="10796" y="40558"/>
                      <a:pt x="13717" y="45401"/>
                    </a:cubicBezTo>
                    <a:lnTo>
                      <a:pt x="13901" y="45253"/>
                    </a:lnTo>
                    <a:cubicBezTo>
                      <a:pt x="11018" y="40484"/>
                      <a:pt x="10389" y="34827"/>
                      <a:pt x="9761" y="29393"/>
                    </a:cubicBezTo>
                    <a:cubicBezTo>
                      <a:pt x="9687" y="28801"/>
                      <a:pt x="9613" y="28210"/>
                      <a:pt x="9539" y="27581"/>
                    </a:cubicBezTo>
                    <a:cubicBezTo>
                      <a:pt x="8578" y="19558"/>
                      <a:pt x="7136" y="13273"/>
                      <a:pt x="4954" y="7839"/>
                    </a:cubicBezTo>
                    <a:cubicBezTo>
                      <a:pt x="4104" y="5694"/>
                      <a:pt x="2884" y="2922"/>
                      <a:pt x="851" y="629"/>
                    </a:cubicBezTo>
                    <a:cubicBezTo>
                      <a:pt x="629" y="371"/>
                      <a:pt x="407" y="149"/>
                      <a:pt x="1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6" name="Google Shape;666;p45"/>
            <p:cNvGrpSpPr/>
            <p:nvPr/>
          </p:nvGrpSpPr>
          <p:grpSpPr>
            <a:xfrm flipH="1">
              <a:off x="1774123" y="4690368"/>
              <a:ext cx="1771278" cy="790646"/>
              <a:chOff x="1618100" y="3778575"/>
              <a:chExt cx="2035250" cy="908475"/>
            </a:xfrm>
          </p:grpSpPr>
          <p:sp>
            <p:nvSpPr>
              <p:cNvPr id="667" name="Google Shape;667;p45"/>
              <p:cNvSpPr/>
              <p:nvPr/>
            </p:nvSpPr>
            <p:spPr>
              <a:xfrm>
                <a:off x="1618100" y="3778575"/>
                <a:ext cx="2010300" cy="908475"/>
              </a:xfrm>
              <a:custGeom>
                <a:avLst/>
                <a:gdLst/>
                <a:ahLst/>
                <a:cxnLst/>
                <a:rect l="l" t="t" r="r" b="b"/>
                <a:pathLst>
                  <a:path w="80412" h="36339" extrusionOk="0">
                    <a:moveTo>
                      <a:pt x="37537" y="0"/>
                    </a:moveTo>
                    <a:cubicBezTo>
                      <a:pt x="29649" y="0"/>
                      <a:pt x="22147" y="2618"/>
                      <a:pt x="16156" y="7596"/>
                    </a:cubicBezTo>
                    <a:cubicBezTo>
                      <a:pt x="10759" y="12106"/>
                      <a:pt x="6359" y="18059"/>
                      <a:pt x="0" y="21053"/>
                    </a:cubicBezTo>
                    <a:cubicBezTo>
                      <a:pt x="4113" y="21422"/>
                      <a:pt x="8277" y="21790"/>
                      <a:pt x="12411" y="21790"/>
                    </a:cubicBezTo>
                    <a:cubicBezTo>
                      <a:pt x="16156" y="21790"/>
                      <a:pt x="19876" y="21488"/>
                      <a:pt x="23513" y="20609"/>
                    </a:cubicBezTo>
                    <a:cubicBezTo>
                      <a:pt x="30259" y="18962"/>
                      <a:pt x="36899" y="15381"/>
                      <a:pt x="43611" y="15381"/>
                    </a:cubicBezTo>
                    <a:cubicBezTo>
                      <a:pt x="44883" y="15381"/>
                      <a:pt x="46156" y="15509"/>
                      <a:pt x="47433" y="15803"/>
                    </a:cubicBezTo>
                    <a:cubicBezTo>
                      <a:pt x="50835" y="16580"/>
                      <a:pt x="53903" y="18798"/>
                      <a:pt x="56676" y="20831"/>
                    </a:cubicBezTo>
                    <a:cubicBezTo>
                      <a:pt x="58414" y="22088"/>
                      <a:pt x="60114" y="23419"/>
                      <a:pt x="61778" y="24787"/>
                    </a:cubicBezTo>
                    <a:cubicBezTo>
                      <a:pt x="62296" y="25194"/>
                      <a:pt x="63738" y="26821"/>
                      <a:pt x="64403" y="26858"/>
                    </a:cubicBezTo>
                    <a:cubicBezTo>
                      <a:pt x="64413" y="26858"/>
                      <a:pt x="64424" y="26858"/>
                      <a:pt x="64434" y="26858"/>
                    </a:cubicBezTo>
                    <a:cubicBezTo>
                      <a:pt x="65065" y="26858"/>
                      <a:pt x="66077" y="25781"/>
                      <a:pt x="66695" y="25527"/>
                    </a:cubicBezTo>
                    <a:cubicBezTo>
                      <a:pt x="66834" y="25476"/>
                      <a:pt x="66999" y="25447"/>
                      <a:pt x="67159" y="25447"/>
                    </a:cubicBezTo>
                    <a:cubicBezTo>
                      <a:pt x="67467" y="25447"/>
                      <a:pt x="67756" y="25555"/>
                      <a:pt x="67804" y="25822"/>
                    </a:cubicBezTo>
                    <a:cubicBezTo>
                      <a:pt x="67767" y="26007"/>
                      <a:pt x="67693" y="26192"/>
                      <a:pt x="67582" y="26340"/>
                    </a:cubicBezTo>
                    <a:cubicBezTo>
                      <a:pt x="67102" y="26931"/>
                      <a:pt x="66547" y="27412"/>
                      <a:pt x="65882" y="27782"/>
                    </a:cubicBezTo>
                    <a:cubicBezTo>
                      <a:pt x="69468" y="30703"/>
                      <a:pt x="72795" y="33919"/>
                      <a:pt x="76936" y="36063"/>
                    </a:cubicBezTo>
                    <a:cubicBezTo>
                      <a:pt x="77301" y="36256"/>
                      <a:pt x="77582" y="36339"/>
                      <a:pt x="77803" y="36339"/>
                    </a:cubicBezTo>
                    <a:cubicBezTo>
                      <a:pt x="79160" y="36339"/>
                      <a:pt x="78225" y="33211"/>
                      <a:pt x="80258" y="33211"/>
                    </a:cubicBezTo>
                    <a:cubicBezTo>
                      <a:pt x="80307" y="33211"/>
                      <a:pt x="80358" y="33213"/>
                      <a:pt x="80411" y="33217"/>
                    </a:cubicBezTo>
                    <a:cubicBezTo>
                      <a:pt x="70515" y="10396"/>
                      <a:pt x="53258" y="0"/>
                      <a:pt x="375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45"/>
              <p:cNvSpPr/>
              <p:nvPr/>
            </p:nvSpPr>
            <p:spPr>
              <a:xfrm>
                <a:off x="1963775" y="3918025"/>
                <a:ext cx="1689575" cy="704850"/>
              </a:xfrm>
              <a:custGeom>
                <a:avLst/>
                <a:gdLst/>
                <a:ahLst/>
                <a:cxnLst/>
                <a:rect l="l" t="t" r="r" b="b"/>
                <a:pathLst>
                  <a:path w="67583" h="28194" extrusionOk="0">
                    <a:moveTo>
                      <a:pt x="22930" y="1"/>
                    </a:moveTo>
                    <a:cubicBezTo>
                      <a:pt x="22044" y="1"/>
                      <a:pt x="21161" y="81"/>
                      <a:pt x="20297" y="280"/>
                    </a:cubicBezTo>
                    <a:cubicBezTo>
                      <a:pt x="18042" y="798"/>
                      <a:pt x="16045" y="2055"/>
                      <a:pt x="14123" y="3275"/>
                    </a:cubicBezTo>
                    <a:lnTo>
                      <a:pt x="13420" y="3718"/>
                    </a:lnTo>
                    <a:cubicBezTo>
                      <a:pt x="9169" y="6380"/>
                      <a:pt x="4695" y="8636"/>
                      <a:pt x="0" y="10410"/>
                    </a:cubicBezTo>
                    <a:lnTo>
                      <a:pt x="74" y="10632"/>
                    </a:lnTo>
                    <a:cubicBezTo>
                      <a:pt x="4769" y="8820"/>
                      <a:pt x="9280" y="6602"/>
                      <a:pt x="13531" y="3940"/>
                    </a:cubicBezTo>
                    <a:lnTo>
                      <a:pt x="14234" y="3460"/>
                    </a:lnTo>
                    <a:cubicBezTo>
                      <a:pt x="16156" y="2277"/>
                      <a:pt x="18116" y="1020"/>
                      <a:pt x="20334" y="502"/>
                    </a:cubicBezTo>
                    <a:cubicBezTo>
                      <a:pt x="21184" y="303"/>
                      <a:pt x="22054" y="223"/>
                      <a:pt x="22929" y="223"/>
                    </a:cubicBezTo>
                    <a:cubicBezTo>
                      <a:pt x="24488" y="223"/>
                      <a:pt x="26065" y="477"/>
                      <a:pt x="27580" y="761"/>
                    </a:cubicBezTo>
                    <a:cubicBezTo>
                      <a:pt x="34790" y="2166"/>
                      <a:pt x="43921" y="4569"/>
                      <a:pt x="50391" y="10669"/>
                    </a:cubicBezTo>
                    <a:cubicBezTo>
                      <a:pt x="52425" y="12739"/>
                      <a:pt x="54347" y="14921"/>
                      <a:pt x="56085" y="17213"/>
                    </a:cubicBezTo>
                    <a:cubicBezTo>
                      <a:pt x="59597" y="21575"/>
                      <a:pt x="63220" y="26049"/>
                      <a:pt x="67472" y="28193"/>
                    </a:cubicBezTo>
                    <a:lnTo>
                      <a:pt x="67582" y="27971"/>
                    </a:lnTo>
                    <a:cubicBezTo>
                      <a:pt x="63368" y="25864"/>
                      <a:pt x="59782" y="21390"/>
                      <a:pt x="56269" y="17065"/>
                    </a:cubicBezTo>
                    <a:cubicBezTo>
                      <a:pt x="54495" y="14736"/>
                      <a:pt x="52609" y="12554"/>
                      <a:pt x="50539" y="10521"/>
                    </a:cubicBezTo>
                    <a:cubicBezTo>
                      <a:pt x="44032" y="4347"/>
                      <a:pt x="34863" y="1944"/>
                      <a:pt x="27617" y="539"/>
                    </a:cubicBezTo>
                    <a:cubicBezTo>
                      <a:pt x="26102" y="255"/>
                      <a:pt x="24510" y="1"/>
                      <a:pt x="2293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45"/>
              <p:cNvSpPr/>
              <p:nvPr/>
            </p:nvSpPr>
            <p:spPr>
              <a:xfrm>
                <a:off x="2396325" y="4008500"/>
                <a:ext cx="98925" cy="149450"/>
              </a:xfrm>
              <a:custGeom>
                <a:avLst/>
                <a:gdLst/>
                <a:ahLst/>
                <a:cxnLst/>
                <a:rect l="l" t="t" r="r" b="b"/>
                <a:pathLst>
                  <a:path w="3957" h="5978" extrusionOk="0">
                    <a:moveTo>
                      <a:pt x="2472" y="265"/>
                    </a:moveTo>
                    <a:cubicBezTo>
                      <a:pt x="2522" y="265"/>
                      <a:pt x="2573" y="271"/>
                      <a:pt x="2625" y="284"/>
                    </a:cubicBezTo>
                    <a:cubicBezTo>
                      <a:pt x="2884" y="321"/>
                      <a:pt x="3106" y="506"/>
                      <a:pt x="3217" y="728"/>
                    </a:cubicBezTo>
                    <a:cubicBezTo>
                      <a:pt x="3660" y="1652"/>
                      <a:pt x="2995" y="3649"/>
                      <a:pt x="2662" y="4425"/>
                    </a:cubicBezTo>
                    <a:cubicBezTo>
                      <a:pt x="2440" y="4980"/>
                      <a:pt x="2034" y="5423"/>
                      <a:pt x="1516" y="5682"/>
                    </a:cubicBezTo>
                    <a:cubicBezTo>
                      <a:pt x="1400" y="5726"/>
                      <a:pt x="1271" y="5747"/>
                      <a:pt x="1143" y="5747"/>
                    </a:cubicBezTo>
                    <a:cubicBezTo>
                      <a:pt x="946" y="5747"/>
                      <a:pt x="749" y="5698"/>
                      <a:pt x="592" y="5608"/>
                    </a:cubicBezTo>
                    <a:cubicBezTo>
                      <a:pt x="407" y="5497"/>
                      <a:pt x="259" y="5312"/>
                      <a:pt x="222" y="5091"/>
                    </a:cubicBezTo>
                    <a:cubicBezTo>
                      <a:pt x="222" y="4869"/>
                      <a:pt x="259" y="4647"/>
                      <a:pt x="370" y="4425"/>
                    </a:cubicBezTo>
                    <a:cubicBezTo>
                      <a:pt x="407" y="4240"/>
                      <a:pt x="481" y="3981"/>
                      <a:pt x="592" y="3686"/>
                    </a:cubicBezTo>
                    <a:cubicBezTo>
                      <a:pt x="908" y="2492"/>
                      <a:pt x="1524" y="265"/>
                      <a:pt x="2472" y="265"/>
                    </a:cubicBezTo>
                    <a:close/>
                    <a:moveTo>
                      <a:pt x="2462" y="1"/>
                    </a:moveTo>
                    <a:cubicBezTo>
                      <a:pt x="1368" y="1"/>
                      <a:pt x="754" y="2251"/>
                      <a:pt x="370" y="3612"/>
                    </a:cubicBezTo>
                    <a:cubicBezTo>
                      <a:pt x="259" y="3907"/>
                      <a:pt x="222" y="4166"/>
                      <a:pt x="148" y="4351"/>
                    </a:cubicBezTo>
                    <a:cubicBezTo>
                      <a:pt x="37" y="4573"/>
                      <a:pt x="0" y="4869"/>
                      <a:pt x="0" y="5127"/>
                    </a:cubicBezTo>
                    <a:cubicBezTo>
                      <a:pt x="37" y="5423"/>
                      <a:pt x="222" y="5645"/>
                      <a:pt x="481" y="5793"/>
                    </a:cubicBezTo>
                    <a:cubicBezTo>
                      <a:pt x="666" y="5904"/>
                      <a:pt x="925" y="5978"/>
                      <a:pt x="1146" y="5978"/>
                    </a:cubicBezTo>
                    <a:cubicBezTo>
                      <a:pt x="1294" y="5978"/>
                      <a:pt x="1442" y="5978"/>
                      <a:pt x="1590" y="5904"/>
                    </a:cubicBezTo>
                    <a:cubicBezTo>
                      <a:pt x="2182" y="5645"/>
                      <a:pt x="2625" y="5127"/>
                      <a:pt x="2847" y="4536"/>
                    </a:cubicBezTo>
                    <a:cubicBezTo>
                      <a:pt x="3106" y="3981"/>
                      <a:pt x="3956" y="1726"/>
                      <a:pt x="3402" y="617"/>
                    </a:cubicBezTo>
                    <a:cubicBezTo>
                      <a:pt x="3254" y="321"/>
                      <a:pt x="2995" y="99"/>
                      <a:pt x="2662" y="26"/>
                    </a:cubicBezTo>
                    <a:cubicBezTo>
                      <a:pt x="2594" y="9"/>
                      <a:pt x="2527" y="1"/>
                      <a:pt x="246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45"/>
              <p:cNvSpPr/>
              <p:nvPr/>
            </p:nvSpPr>
            <p:spPr>
              <a:xfrm>
                <a:off x="2185600" y="4141875"/>
                <a:ext cx="71175" cy="84475"/>
              </a:xfrm>
              <a:custGeom>
                <a:avLst/>
                <a:gdLst/>
                <a:ahLst/>
                <a:cxnLst/>
                <a:rect l="l" t="t" r="r" b="b"/>
                <a:pathLst>
                  <a:path w="2847" h="3379" extrusionOk="0">
                    <a:moveTo>
                      <a:pt x="2070" y="199"/>
                    </a:moveTo>
                    <a:cubicBezTo>
                      <a:pt x="2144" y="199"/>
                      <a:pt x="2218" y="199"/>
                      <a:pt x="2292" y="236"/>
                    </a:cubicBezTo>
                    <a:cubicBezTo>
                      <a:pt x="2477" y="347"/>
                      <a:pt x="2588" y="643"/>
                      <a:pt x="2588" y="1086"/>
                    </a:cubicBezTo>
                    <a:cubicBezTo>
                      <a:pt x="2514" y="1789"/>
                      <a:pt x="2181" y="2417"/>
                      <a:pt x="1627" y="2861"/>
                    </a:cubicBezTo>
                    <a:cubicBezTo>
                      <a:pt x="1434" y="3022"/>
                      <a:pt x="1184" y="3127"/>
                      <a:pt x="952" y="3127"/>
                    </a:cubicBezTo>
                    <a:cubicBezTo>
                      <a:pt x="918" y="3127"/>
                      <a:pt x="884" y="3125"/>
                      <a:pt x="850" y="3120"/>
                    </a:cubicBezTo>
                    <a:cubicBezTo>
                      <a:pt x="481" y="3009"/>
                      <a:pt x="259" y="2676"/>
                      <a:pt x="296" y="2306"/>
                    </a:cubicBezTo>
                    <a:cubicBezTo>
                      <a:pt x="333" y="1900"/>
                      <a:pt x="481" y="1530"/>
                      <a:pt x="703" y="1197"/>
                    </a:cubicBezTo>
                    <a:cubicBezTo>
                      <a:pt x="924" y="902"/>
                      <a:pt x="1220" y="606"/>
                      <a:pt x="1516" y="421"/>
                    </a:cubicBezTo>
                    <a:cubicBezTo>
                      <a:pt x="1701" y="310"/>
                      <a:pt x="1886" y="236"/>
                      <a:pt x="2070" y="199"/>
                    </a:cubicBezTo>
                    <a:close/>
                    <a:moveTo>
                      <a:pt x="2051" y="0"/>
                    </a:moveTo>
                    <a:cubicBezTo>
                      <a:pt x="1815" y="0"/>
                      <a:pt x="1584" y="83"/>
                      <a:pt x="1405" y="236"/>
                    </a:cubicBezTo>
                    <a:cubicBezTo>
                      <a:pt x="1035" y="458"/>
                      <a:pt x="740" y="754"/>
                      <a:pt x="518" y="1086"/>
                    </a:cubicBezTo>
                    <a:cubicBezTo>
                      <a:pt x="259" y="1456"/>
                      <a:pt x="111" y="1863"/>
                      <a:pt x="37" y="2306"/>
                    </a:cubicBezTo>
                    <a:cubicBezTo>
                      <a:pt x="0" y="2787"/>
                      <a:pt x="333" y="3231"/>
                      <a:pt x="776" y="3379"/>
                    </a:cubicBezTo>
                    <a:lnTo>
                      <a:pt x="961" y="3379"/>
                    </a:lnTo>
                    <a:cubicBezTo>
                      <a:pt x="1257" y="3379"/>
                      <a:pt x="1553" y="3231"/>
                      <a:pt x="1775" y="3046"/>
                    </a:cubicBezTo>
                    <a:cubicBezTo>
                      <a:pt x="2366" y="2565"/>
                      <a:pt x="2773" y="1863"/>
                      <a:pt x="2847" y="1086"/>
                    </a:cubicBezTo>
                    <a:cubicBezTo>
                      <a:pt x="2810" y="532"/>
                      <a:pt x="2662" y="199"/>
                      <a:pt x="2366" y="51"/>
                    </a:cubicBezTo>
                    <a:cubicBezTo>
                      <a:pt x="2263" y="17"/>
                      <a:pt x="2157" y="0"/>
                      <a:pt x="20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45"/>
              <p:cNvSpPr/>
              <p:nvPr/>
            </p:nvSpPr>
            <p:spPr>
              <a:xfrm>
                <a:off x="1800175" y="4205075"/>
                <a:ext cx="108150" cy="63800"/>
              </a:xfrm>
              <a:custGeom>
                <a:avLst/>
                <a:gdLst/>
                <a:ahLst/>
                <a:cxnLst/>
                <a:rect l="l" t="t" r="r" b="b"/>
                <a:pathLst>
                  <a:path w="4326" h="2552" extrusionOk="0">
                    <a:moveTo>
                      <a:pt x="3277" y="208"/>
                    </a:moveTo>
                    <a:cubicBezTo>
                      <a:pt x="3427" y="208"/>
                      <a:pt x="3562" y="242"/>
                      <a:pt x="3697" y="296"/>
                    </a:cubicBezTo>
                    <a:cubicBezTo>
                      <a:pt x="3919" y="407"/>
                      <a:pt x="4067" y="629"/>
                      <a:pt x="4067" y="888"/>
                    </a:cubicBezTo>
                    <a:cubicBezTo>
                      <a:pt x="4030" y="1035"/>
                      <a:pt x="3919" y="1183"/>
                      <a:pt x="3808" y="1257"/>
                    </a:cubicBezTo>
                    <a:cubicBezTo>
                      <a:pt x="3097" y="1935"/>
                      <a:pt x="2169" y="2302"/>
                      <a:pt x="1194" y="2302"/>
                    </a:cubicBezTo>
                    <a:cubicBezTo>
                      <a:pt x="1104" y="2302"/>
                      <a:pt x="1015" y="2299"/>
                      <a:pt x="925" y="2292"/>
                    </a:cubicBezTo>
                    <a:cubicBezTo>
                      <a:pt x="895" y="2297"/>
                      <a:pt x="866" y="2300"/>
                      <a:pt x="837" y="2300"/>
                    </a:cubicBezTo>
                    <a:cubicBezTo>
                      <a:pt x="646" y="2300"/>
                      <a:pt x="462" y="2199"/>
                      <a:pt x="333" y="2071"/>
                    </a:cubicBezTo>
                    <a:cubicBezTo>
                      <a:pt x="259" y="1960"/>
                      <a:pt x="259" y="1849"/>
                      <a:pt x="259" y="1775"/>
                    </a:cubicBezTo>
                    <a:cubicBezTo>
                      <a:pt x="407" y="1479"/>
                      <a:pt x="629" y="1220"/>
                      <a:pt x="888" y="1072"/>
                    </a:cubicBezTo>
                    <a:cubicBezTo>
                      <a:pt x="1590" y="703"/>
                      <a:pt x="2329" y="407"/>
                      <a:pt x="3106" y="222"/>
                    </a:cubicBezTo>
                    <a:cubicBezTo>
                      <a:pt x="3165" y="212"/>
                      <a:pt x="3222" y="208"/>
                      <a:pt x="3277" y="208"/>
                    </a:cubicBezTo>
                    <a:close/>
                    <a:moveTo>
                      <a:pt x="2847" y="0"/>
                    </a:moveTo>
                    <a:lnTo>
                      <a:pt x="2847" y="74"/>
                    </a:lnTo>
                    <a:cubicBezTo>
                      <a:pt x="2145" y="259"/>
                      <a:pt x="1442" y="555"/>
                      <a:pt x="777" y="925"/>
                    </a:cubicBezTo>
                    <a:cubicBezTo>
                      <a:pt x="444" y="1072"/>
                      <a:pt x="185" y="1368"/>
                      <a:pt x="37" y="1738"/>
                    </a:cubicBezTo>
                    <a:cubicBezTo>
                      <a:pt x="0" y="1886"/>
                      <a:pt x="37" y="2071"/>
                      <a:pt x="111" y="2182"/>
                    </a:cubicBezTo>
                    <a:cubicBezTo>
                      <a:pt x="296" y="2440"/>
                      <a:pt x="592" y="2551"/>
                      <a:pt x="925" y="2551"/>
                    </a:cubicBezTo>
                    <a:lnTo>
                      <a:pt x="1183" y="2551"/>
                    </a:lnTo>
                    <a:cubicBezTo>
                      <a:pt x="2182" y="2551"/>
                      <a:pt x="3180" y="2145"/>
                      <a:pt x="3956" y="1479"/>
                    </a:cubicBezTo>
                    <a:cubicBezTo>
                      <a:pt x="4104" y="1331"/>
                      <a:pt x="4215" y="1146"/>
                      <a:pt x="4289" y="962"/>
                    </a:cubicBezTo>
                    <a:cubicBezTo>
                      <a:pt x="4326" y="592"/>
                      <a:pt x="4104" y="259"/>
                      <a:pt x="3771" y="111"/>
                    </a:cubicBezTo>
                    <a:cubicBezTo>
                      <a:pt x="3586" y="37"/>
                      <a:pt x="3365" y="0"/>
                      <a:pt x="31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45"/>
              <p:cNvSpPr/>
              <p:nvPr/>
            </p:nvSpPr>
            <p:spPr>
              <a:xfrm>
                <a:off x="2898200" y="4081800"/>
                <a:ext cx="105400" cy="78000"/>
              </a:xfrm>
              <a:custGeom>
                <a:avLst/>
                <a:gdLst/>
                <a:ahLst/>
                <a:cxnLst/>
                <a:rect l="l" t="t" r="r" b="b"/>
                <a:pathLst>
                  <a:path w="4216" h="3120" extrusionOk="0">
                    <a:moveTo>
                      <a:pt x="2678" y="218"/>
                    </a:moveTo>
                    <a:cubicBezTo>
                      <a:pt x="3001" y="218"/>
                      <a:pt x="3333" y="316"/>
                      <a:pt x="3624" y="495"/>
                    </a:cubicBezTo>
                    <a:cubicBezTo>
                      <a:pt x="3845" y="680"/>
                      <a:pt x="3956" y="1012"/>
                      <a:pt x="3882" y="1345"/>
                    </a:cubicBezTo>
                    <a:cubicBezTo>
                      <a:pt x="3681" y="2418"/>
                      <a:pt x="1989" y="2913"/>
                      <a:pt x="904" y="2913"/>
                    </a:cubicBezTo>
                    <a:cubicBezTo>
                      <a:pt x="793" y="2913"/>
                      <a:pt x="688" y="2908"/>
                      <a:pt x="592" y="2898"/>
                    </a:cubicBezTo>
                    <a:cubicBezTo>
                      <a:pt x="481" y="2898"/>
                      <a:pt x="370" y="2824"/>
                      <a:pt x="296" y="2787"/>
                    </a:cubicBezTo>
                    <a:cubicBezTo>
                      <a:pt x="222" y="2639"/>
                      <a:pt x="222" y="2491"/>
                      <a:pt x="296" y="2380"/>
                    </a:cubicBezTo>
                    <a:cubicBezTo>
                      <a:pt x="666" y="1530"/>
                      <a:pt x="1294" y="828"/>
                      <a:pt x="2071" y="347"/>
                    </a:cubicBezTo>
                    <a:cubicBezTo>
                      <a:pt x="2260" y="259"/>
                      <a:pt x="2467" y="218"/>
                      <a:pt x="2678" y="218"/>
                    </a:cubicBezTo>
                    <a:close/>
                    <a:moveTo>
                      <a:pt x="2647" y="0"/>
                    </a:moveTo>
                    <a:cubicBezTo>
                      <a:pt x="2414" y="0"/>
                      <a:pt x="2182" y="42"/>
                      <a:pt x="1960" y="125"/>
                    </a:cubicBezTo>
                    <a:cubicBezTo>
                      <a:pt x="1147" y="643"/>
                      <a:pt x="481" y="1419"/>
                      <a:pt x="74" y="2306"/>
                    </a:cubicBezTo>
                    <a:cubicBezTo>
                      <a:pt x="0" y="2528"/>
                      <a:pt x="0" y="2750"/>
                      <a:pt x="111" y="2935"/>
                    </a:cubicBezTo>
                    <a:cubicBezTo>
                      <a:pt x="222" y="3046"/>
                      <a:pt x="370" y="3120"/>
                      <a:pt x="555" y="3120"/>
                    </a:cubicBezTo>
                    <a:lnTo>
                      <a:pt x="888" y="3120"/>
                    </a:lnTo>
                    <a:cubicBezTo>
                      <a:pt x="2034" y="3120"/>
                      <a:pt x="3882" y="2602"/>
                      <a:pt x="4104" y="1382"/>
                    </a:cubicBezTo>
                    <a:cubicBezTo>
                      <a:pt x="4215" y="1012"/>
                      <a:pt x="4067" y="569"/>
                      <a:pt x="3771" y="347"/>
                    </a:cubicBezTo>
                    <a:cubicBezTo>
                      <a:pt x="3425" y="116"/>
                      <a:pt x="3035" y="0"/>
                      <a:pt x="26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45"/>
              <p:cNvSpPr/>
              <p:nvPr/>
            </p:nvSpPr>
            <p:spPr>
              <a:xfrm>
                <a:off x="2817800" y="3878325"/>
                <a:ext cx="90600" cy="84600"/>
              </a:xfrm>
              <a:custGeom>
                <a:avLst/>
                <a:gdLst/>
                <a:ahLst/>
                <a:cxnLst/>
                <a:rect l="l" t="t" r="r" b="b"/>
                <a:pathLst>
                  <a:path w="3624" h="3384" extrusionOk="0">
                    <a:moveTo>
                      <a:pt x="961" y="204"/>
                    </a:moveTo>
                    <a:cubicBezTo>
                      <a:pt x="1442" y="241"/>
                      <a:pt x="1922" y="389"/>
                      <a:pt x="2292" y="722"/>
                    </a:cubicBezTo>
                    <a:cubicBezTo>
                      <a:pt x="3032" y="1351"/>
                      <a:pt x="3364" y="1905"/>
                      <a:pt x="3290" y="2275"/>
                    </a:cubicBezTo>
                    <a:cubicBezTo>
                      <a:pt x="3216" y="2608"/>
                      <a:pt x="2847" y="2866"/>
                      <a:pt x="2181" y="3088"/>
                    </a:cubicBezTo>
                    <a:lnTo>
                      <a:pt x="2255" y="3014"/>
                    </a:lnTo>
                    <a:cubicBezTo>
                      <a:pt x="1368" y="2497"/>
                      <a:pt x="702" y="1683"/>
                      <a:pt x="333" y="722"/>
                    </a:cubicBezTo>
                    <a:cubicBezTo>
                      <a:pt x="259" y="611"/>
                      <a:pt x="259" y="537"/>
                      <a:pt x="296" y="426"/>
                    </a:cubicBezTo>
                    <a:cubicBezTo>
                      <a:pt x="333" y="352"/>
                      <a:pt x="407" y="315"/>
                      <a:pt x="481" y="315"/>
                    </a:cubicBezTo>
                    <a:cubicBezTo>
                      <a:pt x="629" y="241"/>
                      <a:pt x="813" y="204"/>
                      <a:pt x="961" y="204"/>
                    </a:cubicBezTo>
                    <a:close/>
                    <a:moveTo>
                      <a:pt x="995" y="0"/>
                    </a:moveTo>
                    <a:cubicBezTo>
                      <a:pt x="789" y="0"/>
                      <a:pt x="579" y="31"/>
                      <a:pt x="370" y="94"/>
                    </a:cubicBezTo>
                    <a:cubicBezTo>
                      <a:pt x="259" y="131"/>
                      <a:pt x="148" y="204"/>
                      <a:pt x="74" y="315"/>
                    </a:cubicBezTo>
                    <a:cubicBezTo>
                      <a:pt x="0" y="500"/>
                      <a:pt x="0" y="648"/>
                      <a:pt x="111" y="796"/>
                    </a:cubicBezTo>
                    <a:cubicBezTo>
                      <a:pt x="481" y="1757"/>
                      <a:pt x="1146" y="2608"/>
                      <a:pt x="1996" y="3162"/>
                    </a:cubicBezTo>
                    <a:lnTo>
                      <a:pt x="2070" y="3384"/>
                    </a:lnTo>
                    <a:cubicBezTo>
                      <a:pt x="2958" y="3125"/>
                      <a:pt x="3401" y="2792"/>
                      <a:pt x="3512" y="2312"/>
                    </a:cubicBezTo>
                    <a:cubicBezTo>
                      <a:pt x="3623" y="1831"/>
                      <a:pt x="3253" y="1240"/>
                      <a:pt x="2403" y="537"/>
                    </a:cubicBezTo>
                    <a:cubicBezTo>
                      <a:pt x="2006" y="193"/>
                      <a:pt x="1514" y="0"/>
                      <a:pt x="9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45"/>
              <p:cNvSpPr/>
              <p:nvPr/>
            </p:nvSpPr>
            <p:spPr>
              <a:xfrm>
                <a:off x="2103325" y="3971825"/>
                <a:ext cx="115575" cy="59500"/>
              </a:xfrm>
              <a:custGeom>
                <a:avLst/>
                <a:gdLst/>
                <a:ahLst/>
                <a:cxnLst/>
                <a:rect l="l" t="t" r="r" b="b"/>
                <a:pathLst>
                  <a:path w="4623" h="2380" extrusionOk="0">
                    <a:moveTo>
                      <a:pt x="1494" y="230"/>
                    </a:moveTo>
                    <a:cubicBezTo>
                      <a:pt x="1539" y="230"/>
                      <a:pt x="1583" y="232"/>
                      <a:pt x="1627" y="236"/>
                    </a:cubicBezTo>
                    <a:cubicBezTo>
                      <a:pt x="1849" y="236"/>
                      <a:pt x="2034" y="236"/>
                      <a:pt x="2256" y="272"/>
                    </a:cubicBezTo>
                    <a:cubicBezTo>
                      <a:pt x="2810" y="383"/>
                      <a:pt x="3365" y="568"/>
                      <a:pt x="3846" y="864"/>
                    </a:cubicBezTo>
                    <a:lnTo>
                      <a:pt x="3809" y="938"/>
                    </a:lnTo>
                    <a:cubicBezTo>
                      <a:pt x="3994" y="1049"/>
                      <a:pt x="4141" y="1234"/>
                      <a:pt x="4252" y="1456"/>
                    </a:cubicBezTo>
                    <a:cubicBezTo>
                      <a:pt x="4363" y="1640"/>
                      <a:pt x="4326" y="1862"/>
                      <a:pt x="4215" y="2010"/>
                    </a:cubicBezTo>
                    <a:cubicBezTo>
                      <a:pt x="4067" y="2121"/>
                      <a:pt x="3920" y="2158"/>
                      <a:pt x="3735" y="2158"/>
                    </a:cubicBezTo>
                    <a:cubicBezTo>
                      <a:pt x="3673" y="2160"/>
                      <a:pt x="3610" y="2161"/>
                      <a:pt x="3548" y="2161"/>
                    </a:cubicBezTo>
                    <a:cubicBezTo>
                      <a:pt x="2506" y="2161"/>
                      <a:pt x="1500" y="1870"/>
                      <a:pt x="592" y="1382"/>
                    </a:cubicBezTo>
                    <a:cubicBezTo>
                      <a:pt x="444" y="1308"/>
                      <a:pt x="296" y="1197"/>
                      <a:pt x="259" y="1086"/>
                    </a:cubicBezTo>
                    <a:cubicBezTo>
                      <a:pt x="259" y="938"/>
                      <a:pt x="296" y="790"/>
                      <a:pt x="407" y="679"/>
                    </a:cubicBezTo>
                    <a:cubicBezTo>
                      <a:pt x="707" y="380"/>
                      <a:pt x="1096" y="230"/>
                      <a:pt x="1494" y="230"/>
                    </a:cubicBezTo>
                    <a:close/>
                    <a:moveTo>
                      <a:pt x="1691" y="1"/>
                    </a:moveTo>
                    <a:cubicBezTo>
                      <a:pt x="1049" y="1"/>
                      <a:pt x="536" y="189"/>
                      <a:pt x="223" y="531"/>
                    </a:cubicBezTo>
                    <a:cubicBezTo>
                      <a:pt x="75" y="716"/>
                      <a:pt x="1" y="938"/>
                      <a:pt x="38" y="1123"/>
                    </a:cubicBezTo>
                    <a:cubicBezTo>
                      <a:pt x="112" y="1345"/>
                      <a:pt x="259" y="1493"/>
                      <a:pt x="481" y="1566"/>
                    </a:cubicBezTo>
                    <a:cubicBezTo>
                      <a:pt x="1406" y="2121"/>
                      <a:pt x="2441" y="2380"/>
                      <a:pt x="3550" y="2380"/>
                    </a:cubicBezTo>
                    <a:lnTo>
                      <a:pt x="3735" y="2380"/>
                    </a:lnTo>
                    <a:cubicBezTo>
                      <a:pt x="3957" y="2380"/>
                      <a:pt x="4178" y="2343"/>
                      <a:pt x="4363" y="2195"/>
                    </a:cubicBezTo>
                    <a:cubicBezTo>
                      <a:pt x="4585" y="1973"/>
                      <a:pt x="4622" y="1640"/>
                      <a:pt x="4474" y="1345"/>
                    </a:cubicBezTo>
                    <a:cubicBezTo>
                      <a:pt x="4400" y="1197"/>
                      <a:pt x="4289" y="1086"/>
                      <a:pt x="4178" y="975"/>
                    </a:cubicBezTo>
                    <a:lnTo>
                      <a:pt x="4252" y="864"/>
                    </a:lnTo>
                    <a:cubicBezTo>
                      <a:pt x="3661" y="457"/>
                      <a:pt x="2995" y="199"/>
                      <a:pt x="2293" y="51"/>
                    </a:cubicBezTo>
                    <a:cubicBezTo>
                      <a:pt x="2082" y="17"/>
                      <a:pt x="1881" y="1"/>
                      <a:pt x="169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45"/>
              <p:cNvSpPr/>
              <p:nvPr/>
            </p:nvSpPr>
            <p:spPr>
              <a:xfrm>
                <a:off x="2182825" y="3905850"/>
                <a:ext cx="101675" cy="74650"/>
              </a:xfrm>
              <a:custGeom>
                <a:avLst/>
                <a:gdLst/>
                <a:ahLst/>
                <a:cxnLst/>
                <a:rect l="l" t="t" r="r" b="b"/>
                <a:pathLst>
                  <a:path w="4067" h="2986" extrusionOk="0">
                    <a:moveTo>
                      <a:pt x="1442" y="213"/>
                    </a:moveTo>
                    <a:cubicBezTo>
                      <a:pt x="1812" y="250"/>
                      <a:pt x="2181" y="324"/>
                      <a:pt x="2514" y="471"/>
                    </a:cubicBezTo>
                    <a:cubicBezTo>
                      <a:pt x="2995" y="730"/>
                      <a:pt x="3438" y="1100"/>
                      <a:pt x="3845" y="1470"/>
                    </a:cubicBezTo>
                    <a:lnTo>
                      <a:pt x="3771" y="1470"/>
                    </a:lnTo>
                    <a:cubicBezTo>
                      <a:pt x="3734" y="1802"/>
                      <a:pt x="3697" y="2135"/>
                      <a:pt x="3549" y="2468"/>
                    </a:cubicBezTo>
                    <a:cubicBezTo>
                      <a:pt x="3549" y="2542"/>
                      <a:pt x="3475" y="2653"/>
                      <a:pt x="3401" y="2727"/>
                    </a:cubicBezTo>
                    <a:cubicBezTo>
                      <a:pt x="3328" y="2764"/>
                      <a:pt x="3244" y="2782"/>
                      <a:pt x="3161" y="2782"/>
                    </a:cubicBezTo>
                    <a:cubicBezTo>
                      <a:pt x="3078" y="2782"/>
                      <a:pt x="2995" y="2764"/>
                      <a:pt x="2921" y="2727"/>
                    </a:cubicBezTo>
                    <a:cubicBezTo>
                      <a:pt x="2144" y="2505"/>
                      <a:pt x="1368" y="2135"/>
                      <a:pt x="703" y="1654"/>
                    </a:cubicBezTo>
                    <a:cubicBezTo>
                      <a:pt x="481" y="1544"/>
                      <a:pt x="333" y="1322"/>
                      <a:pt x="259" y="1063"/>
                    </a:cubicBezTo>
                    <a:cubicBezTo>
                      <a:pt x="222" y="730"/>
                      <a:pt x="518" y="434"/>
                      <a:pt x="851" y="324"/>
                    </a:cubicBezTo>
                    <a:cubicBezTo>
                      <a:pt x="1035" y="250"/>
                      <a:pt x="1257" y="213"/>
                      <a:pt x="1442" y="213"/>
                    </a:cubicBezTo>
                    <a:close/>
                    <a:moveTo>
                      <a:pt x="1439" y="1"/>
                    </a:moveTo>
                    <a:cubicBezTo>
                      <a:pt x="1206" y="1"/>
                      <a:pt x="970" y="34"/>
                      <a:pt x="740" y="102"/>
                    </a:cubicBezTo>
                    <a:cubicBezTo>
                      <a:pt x="296" y="213"/>
                      <a:pt x="0" y="619"/>
                      <a:pt x="0" y="1100"/>
                    </a:cubicBezTo>
                    <a:cubicBezTo>
                      <a:pt x="74" y="1396"/>
                      <a:pt x="296" y="1691"/>
                      <a:pt x="592" y="1876"/>
                    </a:cubicBezTo>
                    <a:cubicBezTo>
                      <a:pt x="1294" y="2357"/>
                      <a:pt x="2071" y="2727"/>
                      <a:pt x="2884" y="2948"/>
                    </a:cubicBezTo>
                    <a:cubicBezTo>
                      <a:pt x="2995" y="2985"/>
                      <a:pt x="3106" y="2985"/>
                      <a:pt x="3217" y="2985"/>
                    </a:cubicBezTo>
                    <a:cubicBezTo>
                      <a:pt x="3328" y="2985"/>
                      <a:pt x="3438" y="2948"/>
                      <a:pt x="3512" y="2911"/>
                    </a:cubicBezTo>
                    <a:cubicBezTo>
                      <a:pt x="3623" y="2801"/>
                      <a:pt x="3734" y="2690"/>
                      <a:pt x="3771" y="2542"/>
                    </a:cubicBezTo>
                    <a:cubicBezTo>
                      <a:pt x="3882" y="2209"/>
                      <a:pt x="3956" y="1839"/>
                      <a:pt x="3993" y="1507"/>
                    </a:cubicBezTo>
                    <a:lnTo>
                      <a:pt x="4067" y="1396"/>
                    </a:lnTo>
                    <a:cubicBezTo>
                      <a:pt x="3660" y="952"/>
                      <a:pt x="3143" y="582"/>
                      <a:pt x="2588" y="287"/>
                    </a:cubicBezTo>
                    <a:cubicBezTo>
                      <a:pt x="2237" y="99"/>
                      <a:pt x="1841" y="1"/>
                      <a:pt x="143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6" name="Google Shape;676;p45"/>
            <p:cNvGrpSpPr/>
            <p:nvPr/>
          </p:nvGrpSpPr>
          <p:grpSpPr>
            <a:xfrm flipH="1">
              <a:off x="1891570" y="3916410"/>
              <a:ext cx="1770473" cy="1340632"/>
              <a:chOff x="1484075" y="2889275"/>
              <a:chExt cx="2034325" cy="1540425"/>
            </a:xfrm>
          </p:grpSpPr>
          <p:sp>
            <p:nvSpPr>
              <p:cNvPr id="677" name="Google Shape;677;p45"/>
              <p:cNvSpPr/>
              <p:nvPr/>
            </p:nvSpPr>
            <p:spPr>
              <a:xfrm>
                <a:off x="1484075" y="2889275"/>
                <a:ext cx="2034325" cy="1540425"/>
              </a:xfrm>
              <a:custGeom>
                <a:avLst/>
                <a:gdLst/>
                <a:ahLst/>
                <a:cxnLst/>
                <a:rect l="l" t="t" r="r" b="b"/>
                <a:pathLst>
                  <a:path w="81373" h="61617" extrusionOk="0">
                    <a:moveTo>
                      <a:pt x="34882" y="0"/>
                    </a:moveTo>
                    <a:cubicBezTo>
                      <a:pt x="32217" y="0"/>
                      <a:pt x="29646" y="195"/>
                      <a:pt x="27433" y="541"/>
                    </a:cubicBezTo>
                    <a:cubicBezTo>
                      <a:pt x="23736" y="1169"/>
                      <a:pt x="20149" y="2463"/>
                      <a:pt x="16526" y="3461"/>
                    </a:cubicBezTo>
                    <a:cubicBezTo>
                      <a:pt x="11129" y="4977"/>
                      <a:pt x="5546" y="5827"/>
                      <a:pt x="0" y="6715"/>
                    </a:cubicBezTo>
                    <a:cubicBezTo>
                      <a:pt x="481" y="8046"/>
                      <a:pt x="1146" y="9266"/>
                      <a:pt x="1997" y="10412"/>
                    </a:cubicBezTo>
                    <a:cubicBezTo>
                      <a:pt x="2256" y="10781"/>
                      <a:pt x="2551" y="11151"/>
                      <a:pt x="2847" y="11484"/>
                    </a:cubicBezTo>
                    <a:cubicBezTo>
                      <a:pt x="6592" y="15716"/>
                      <a:pt x="11839" y="17901"/>
                      <a:pt x="17125" y="17901"/>
                    </a:cubicBezTo>
                    <a:cubicBezTo>
                      <a:pt x="21075" y="17901"/>
                      <a:pt x="25047" y="16681"/>
                      <a:pt x="28431" y="14183"/>
                    </a:cubicBezTo>
                    <a:cubicBezTo>
                      <a:pt x="29281" y="13554"/>
                      <a:pt x="30131" y="12815"/>
                      <a:pt x="31204" y="12741"/>
                    </a:cubicBezTo>
                    <a:cubicBezTo>
                      <a:pt x="31259" y="12735"/>
                      <a:pt x="31314" y="12732"/>
                      <a:pt x="31369" y="12732"/>
                    </a:cubicBezTo>
                    <a:cubicBezTo>
                      <a:pt x="32389" y="12732"/>
                      <a:pt x="33403" y="13679"/>
                      <a:pt x="33052" y="14626"/>
                    </a:cubicBezTo>
                    <a:cubicBezTo>
                      <a:pt x="32830" y="14996"/>
                      <a:pt x="32572" y="15366"/>
                      <a:pt x="32276" y="15699"/>
                    </a:cubicBezTo>
                    <a:cubicBezTo>
                      <a:pt x="32054" y="16105"/>
                      <a:pt x="32054" y="16734"/>
                      <a:pt x="32461" y="16882"/>
                    </a:cubicBezTo>
                    <a:cubicBezTo>
                      <a:pt x="32165" y="16771"/>
                      <a:pt x="34901" y="15107"/>
                      <a:pt x="35307" y="15033"/>
                    </a:cubicBezTo>
                    <a:cubicBezTo>
                      <a:pt x="35476" y="15012"/>
                      <a:pt x="35638" y="15002"/>
                      <a:pt x="35796" y="15002"/>
                    </a:cubicBezTo>
                    <a:cubicBezTo>
                      <a:pt x="37015" y="15002"/>
                      <a:pt x="37911" y="15606"/>
                      <a:pt x="38893" y="16327"/>
                    </a:cubicBezTo>
                    <a:cubicBezTo>
                      <a:pt x="39800" y="16980"/>
                      <a:pt x="41739" y="19768"/>
                      <a:pt x="42860" y="19768"/>
                    </a:cubicBezTo>
                    <a:cubicBezTo>
                      <a:pt x="42881" y="19768"/>
                      <a:pt x="42902" y="19767"/>
                      <a:pt x="42923" y="19765"/>
                    </a:cubicBezTo>
                    <a:cubicBezTo>
                      <a:pt x="43848" y="19654"/>
                      <a:pt x="44661" y="19211"/>
                      <a:pt x="45585" y="19100"/>
                    </a:cubicBezTo>
                    <a:cubicBezTo>
                      <a:pt x="45713" y="19079"/>
                      <a:pt x="45845" y="19068"/>
                      <a:pt x="45978" y="19068"/>
                    </a:cubicBezTo>
                    <a:cubicBezTo>
                      <a:pt x="46773" y="19068"/>
                      <a:pt x="47619" y="19444"/>
                      <a:pt x="47840" y="20172"/>
                    </a:cubicBezTo>
                    <a:cubicBezTo>
                      <a:pt x="48173" y="21503"/>
                      <a:pt x="46472" y="22316"/>
                      <a:pt x="45142" y="22612"/>
                    </a:cubicBezTo>
                    <a:cubicBezTo>
                      <a:pt x="47582" y="25015"/>
                      <a:pt x="49652" y="27714"/>
                      <a:pt x="51353" y="30709"/>
                    </a:cubicBezTo>
                    <a:cubicBezTo>
                      <a:pt x="52462" y="30080"/>
                      <a:pt x="53682" y="29452"/>
                      <a:pt x="54939" y="29452"/>
                    </a:cubicBezTo>
                    <a:cubicBezTo>
                      <a:pt x="56196" y="29452"/>
                      <a:pt x="57564" y="30265"/>
                      <a:pt x="57712" y="31522"/>
                    </a:cubicBezTo>
                    <a:cubicBezTo>
                      <a:pt x="56196" y="31818"/>
                      <a:pt x="54680" y="32335"/>
                      <a:pt x="53312" y="33112"/>
                    </a:cubicBezTo>
                    <a:cubicBezTo>
                      <a:pt x="57822" y="35626"/>
                      <a:pt x="61520" y="39397"/>
                      <a:pt x="63923" y="43944"/>
                    </a:cubicBezTo>
                    <a:cubicBezTo>
                      <a:pt x="64884" y="45756"/>
                      <a:pt x="65845" y="47604"/>
                      <a:pt x="66806" y="49416"/>
                    </a:cubicBezTo>
                    <a:cubicBezTo>
                      <a:pt x="67435" y="50636"/>
                      <a:pt x="68322" y="53631"/>
                      <a:pt x="69394" y="54407"/>
                    </a:cubicBezTo>
                    <a:cubicBezTo>
                      <a:pt x="71317" y="55849"/>
                      <a:pt x="79118" y="60766"/>
                      <a:pt x="81373" y="61616"/>
                    </a:cubicBezTo>
                    <a:cubicBezTo>
                      <a:pt x="79894" y="52484"/>
                      <a:pt x="71465" y="39840"/>
                      <a:pt x="68248" y="31152"/>
                    </a:cubicBezTo>
                    <a:cubicBezTo>
                      <a:pt x="66658" y="26827"/>
                      <a:pt x="64884" y="22575"/>
                      <a:pt x="63220" y="18213"/>
                    </a:cubicBezTo>
                    <a:cubicBezTo>
                      <a:pt x="62592" y="16623"/>
                      <a:pt x="62296" y="15107"/>
                      <a:pt x="61372" y="13665"/>
                    </a:cubicBezTo>
                    <a:cubicBezTo>
                      <a:pt x="61076" y="13185"/>
                      <a:pt x="57194" y="9340"/>
                      <a:pt x="57231" y="9266"/>
                    </a:cubicBezTo>
                    <a:lnTo>
                      <a:pt x="57231" y="9266"/>
                    </a:lnTo>
                    <a:cubicBezTo>
                      <a:pt x="56824" y="9968"/>
                      <a:pt x="56381" y="10744"/>
                      <a:pt x="55678" y="11114"/>
                    </a:cubicBezTo>
                    <a:cubicBezTo>
                      <a:pt x="55445" y="11231"/>
                      <a:pt x="55175" y="11289"/>
                      <a:pt x="54907" y="11289"/>
                    </a:cubicBezTo>
                    <a:cubicBezTo>
                      <a:pt x="54327" y="11289"/>
                      <a:pt x="53760" y="11017"/>
                      <a:pt x="53608" y="10486"/>
                    </a:cubicBezTo>
                    <a:cubicBezTo>
                      <a:pt x="53534" y="10042"/>
                      <a:pt x="53608" y="9598"/>
                      <a:pt x="53830" y="9192"/>
                    </a:cubicBezTo>
                    <a:cubicBezTo>
                      <a:pt x="54236" y="8157"/>
                      <a:pt x="54717" y="7121"/>
                      <a:pt x="55235" y="6160"/>
                    </a:cubicBezTo>
                    <a:cubicBezTo>
                      <a:pt x="52905" y="5421"/>
                      <a:pt x="51500" y="3387"/>
                      <a:pt x="49208" y="2389"/>
                    </a:cubicBezTo>
                    <a:cubicBezTo>
                      <a:pt x="45291" y="697"/>
                      <a:pt x="39920" y="0"/>
                      <a:pt x="348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45"/>
              <p:cNvSpPr/>
              <p:nvPr/>
            </p:nvSpPr>
            <p:spPr>
              <a:xfrm>
                <a:off x="1660600" y="3066475"/>
                <a:ext cx="1720100" cy="1171900"/>
              </a:xfrm>
              <a:custGeom>
                <a:avLst/>
                <a:gdLst/>
                <a:ahLst/>
                <a:cxnLst/>
                <a:rect l="l" t="t" r="r" b="b"/>
                <a:pathLst>
                  <a:path w="68804" h="46876" extrusionOk="0">
                    <a:moveTo>
                      <a:pt x="26990" y="0"/>
                    </a:moveTo>
                    <a:cubicBezTo>
                      <a:pt x="25707" y="0"/>
                      <a:pt x="24393" y="46"/>
                      <a:pt x="23033" y="107"/>
                    </a:cubicBezTo>
                    <a:cubicBezTo>
                      <a:pt x="21555" y="218"/>
                      <a:pt x="20113" y="440"/>
                      <a:pt x="18634" y="810"/>
                    </a:cubicBezTo>
                    <a:lnTo>
                      <a:pt x="17488" y="1069"/>
                    </a:lnTo>
                    <a:cubicBezTo>
                      <a:pt x="15528" y="1438"/>
                      <a:pt x="13532" y="1660"/>
                      <a:pt x="11573" y="1660"/>
                    </a:cubicBezTo>
                    <a:cubicBezTo>
                      <a:pt x="11203" y="1660"/>
                      <a:pt x="10833" y="1623"/>
                      <a:pt x="10463" y="1623"/>
                    </a:cubicBezTo>
                    <a:cubicBezTo>
                      <a:pt x="10020" y="1586"/>
                      <a:pt x="9576" y="1586"/>
                      <a:pt x="9133" y="1586"/>
                    </a:cubicBezTo>
                    <a:cubicBezTo>
                      <a:pt x="8763" y="1623"/>
                      <a:pt x="8393" y="1660"/>
                      <a:pt x="8023" y="1734"/>
                    </a:cubicBezTo>
                    <a:cubicBezTo>
                      <a:pt x="7432" y="1808"/>
                      <a:pt x="6803" y="1845"/>
                      <a:pt x="6175" y="1845"/>
                    </a:cubicBezTo>
                    <a:cubicBezTo>
                      <a:pt x="5805" y="1845"/>
                      <a:pt x="5435" y="1808"/>
                      <a:pt x="5066" y="1771"/>
                    </a:cubicBezTo>
                    <a:cubicBezTo>
                      <a:pt x="4667" y="1701"/>
                      <a:pt x="4269" y="1675"/>
                      <a:pt x="3861" y="1675"/>
                    </a:cubicBezTo>
                    <a:cubicBezTo>
                      <a:pt x="3625" y="1675"/>
                      <a:pt x="3387" y="1684"/>
                      <a:pt x="3143" y="1697"/>
                    </a:cubicBezTo>
                    <a:cubicBezTo>
                      <a:pt x="2849" y="1729"/>
                      <a:pt x="2556" y="1745"/>
                      <a:pt x="2263" y="1745"/>
                    </a:cubicBezTo>
                    <a:cubicBezTo>
                      <a:pt x="1523" y="1745"/>
                      <a:pt x="790" y="1640"/>
                      <a:pt x="75" y="1401"/>
                    </a:cubicBezTo>
                    <a:lnTo>
                      <a:pt x="1" y="1623"/>
                    </a:lnTo>
                    <a:cubicBezTo>
                      <a:pt x="734" y="1859"/>
                      <a:pt x="1486" y="1983"/>
                      <a:pt x="2243" y="1983"/>
                    </a:cubicBezTo>
                    <a:cubicBezTo>
                      <a:pt x="2555" y="1983"/>
                      <a:pt x="2867" y="1962"/>
                      <a:pt x="3180" y="1919"/>
                    </a:cubicBezTo>
                    <a:cubicBezTo>
                      <a:pt x="3410" y="1905"/>
                      <a:pt x="3640" y="1897"/>
                      <a:pt x="3870" y="1897"/>
                    </a:cubicBezTo>
                    <a:cubicBezTo>
                      <a:pt x="4269" y="1897"/>
                      <a:pt x="4667" y="1922"/>
                      <a:pt x="5066" y="1993"/>
                    </a:cubicBezTo>
                    <a:cubicBezTo>
                      <a:pt x="5435" y="2030"/>
                      <a:pt x="5805" y="2067"/>
                      <a:pt x="6175" y="2067"/>
                    </a:cubicBezTo>
                    <a:cubicBezTo>
                      <a:pt x="6803" y="2067"/>
                      <a:pt x="7432" y="2030"/>
                      <a:pt x="8060" y="1956"/>
                    </a:cubicBezTo>
                    <a:cubicBezTo>
                      <a:pt x="8430" y="1882"/>
                      <a:pt x="8800" y="1845"/>
                      <a:pt x="9169" y="1845"/>
                    </a:cubicBezTo>
                    <a:cubicBezTo>
                      <a:pt x="9391" y="1826"/>
                      <a:pt x="9604" y="1817"/>
                      <a:pt x="9816" y="1817"/>
                    </a:cubicBezTo>
                    <a:cubicBezTo>
                      <a:pt x="10029" y="1817"/>
                      <a:pt x="10242" y="1826"/>
                      <a:pt x="10463" y="1845"/>
                    </a:cubicBezTo>
                    <a:cubicBezTo>
                      <a:pt x="10725" y="1871"/>
                      <a:pt x="10986" y="1897"/>
                      <a:pt x="11248" y="1897"/>
                    </a:cubicBezTo>
                    <a:cubicBezTo>
                      <a:pt x="11356" y="1897"/>
                      <a:pt x="11464" y="1893"/>
                      <a:pt x="11573" y="1882"/>
                    </a:cubicBezTo>
                    <a:cubicBezTo>
                      <a:pt x="13569" y="1882"/>
                      <a:pt x="15565" y="1660"/>
                      <a:pt x="17525" y="1290"/>
                    </a:cubicBezTo>
                    <a:lnTo>
                      <a:pt x="18708" y="1032"/>
                    </a:lnTo>
                    <a:cubicBezTo>
                      <a:pt x="20113" y="662"/>
                      <a:pt x="21592" y="440"/>
                      <a:pt x="23070" y="329"/>
                    </a:cubicBezTo>
                    <a:cubicBezTo>
                      <a:pt x="24420" y="267"/>
                      <a:pt x="25726" y="222"/>
                      <a:pt x="27003" y="222"/>
                    </a:cubicBezTo>
                    <a:cubicBezTo>
                      <a:pt x="31849" y="222"/>
                      <a:pt x="36277" y="878"/>
                      <a:pt x="41075" y="3804"/>
                    </a:cubicBezTo>
                    <a:cubicBezTo>
                      <a:pt x="43109" y="5061"/>
                      <a:pt x="45179" y="6318"/>
                      <a:pt x="46695" y="8204"/>
                    </a:cubicBezTo>
                    <a:cubicBezTo>
                      <a:pt x="47767" y="9646"/>
                      <a:pt x="48469" y="11309"/>
                      <a:pt x="49172" y="12936"/>
                    </a:cubicBezTo>
                    <a:lnTo>
                      <a:pt x="49283" y="13232"/>
                    </a:lnTo>
                    <a:cubicBezTo>
                      <a:pt x="51131" y="17779"/>
                      <a:pt x="52906" y="22031"/>
                      <a:pt x="55863" y="26098"/>
                    </a:cubicBezTo>
                    <a:cubicBezTo>
                      <a:pt x="57342" y="28168"/>
                      <a:pt x="59819" y="32383"/>
                      <a:pt x="62222" y="36486"/>
                    </a:cubicBezTo>
                    <a:cubicBezTo>
                      <a:pt x="64625" y="40553"/>
                      <a:pt x="67102" y="44805"/>
                      <a:pt x="68581" y="46875"/>
                    </a:cubicBezTo>
                    <a:lnTo>
                      <a:pt x="68803" y="46764"/>
                    </a:lnTo>
                    <a:cubicBezTo>
                      <a:pt x="67287" y="44694"/>
                      <a:pt x="64810" y="40442"/>
                      <a:pt x="62407" y="36376"/>
                    </a:cubicBezTo>
                    <a:cubicBezTo>
                      <a:pt x="60004" y="32272"/>
                      <a:pt x="57527" y="28020"/>
                      <a:pt x="56048" y="25950"/>
                    </a:cubicBezTo>
                    <a:cubicBezTo>
                      <a:pt x="53128" y="21920"/>
                      <a:pt x="51353" y="17668"/>
                      <a:pt x="49504" y="13158"/>
                    </a:cubicBezTo>
                    <a:lnTo>
                      <a:pt x="49357" y="12862"/>
                    </a:lnTo>
                    <a:cubicBezTo>
                      <a:pt x="48728" y="11235"/>
                      <a:pt x="47989" y="9535"/>
                      <a:pt x="46880" y="8093"/>
                    </a:cubicBezTo>
                    <a:cubicBezTo>
                      <a:pt x="45364" y="6134"/>
                      <a:pt x="43146" y="4803"/>
                      <a:pt x="41186" y="3620"/>
                    </a:cubicBezTo>
                    <a:cubicBezTo>
                      <a:pt x="36324" y="661"/>
                      <a:pt x="31880" y="0"/>
                      <a:pt x="269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45"/>
              <p:cNvSpPr/>
              <p:nvPr/>
            </p:nvSpPr>
            <p:spPr>
              <a:xfrm>
                <a:off x="1977625" y="3149700"/>
                <a:ext cx="119250" cy="89525"/>
              </a:xfrm>
              <a:custGeom>
                <a:avLst/>
                <a:gdLst/>
                <a:ahLst/>
                <a:cxnLst/>
                <a:rect l="l" t="t" r="r" b="b"/>
                <a:pathLst>
                  <a:path w="4770" h="3581" extrusionOk="0">
                    <a:moveTo>
                      <a:pt x="4101" y="232"/>
                    </a:moveTo>
                    <a:cubicBezTo>
                      <a:pt x="4202" y="232"/>
                      <a:pt x="4292" y="250"/>
                      <a:pt x="4363" y="291"/>
                    </a:cubicBezTo>
                    <a:cubicBezTo>
                      <a:pt x="4474" y="364"/>
                      <a:pt x="4511" y="549"/>
                      <a:pt x="4511" y="808"/>
                    </a:cubicBezTo>
                    <a:cubicBezTo>
                      <a:pt x="4474" y="1030"/>
                      <a:pt x="4363" y="1215"/>
                      <a:pt x="4215" y="1400"/>
                    </a:cubicBezTo>
                    <a:cubicBezTo>
                      <a:pt x="3550" y="2139"/>
                      <a:pt x="2700" y="2768"/>
                      <a:pt x="1775" y="3137"/>
                    </a:cubicBezTo>
                    <a:cubicBezTo>
                      <a:pt x="1516" y="3285"/>
                      <a:pt x="1258" y="3359"/>
                      <a:pt x="962" y="3359"/>
                    </a:cubicBezTo>
                    <a:cubicBezTo>
                      <a:pt x="703" y="3359"/>
                      <a:pt x="481" y="3211"/>
                      <a:pt x="370" y="2989"/>
                    </a:cubicBezTo>
                    <a:cubicBezTo>
                      <a:pt x="259" y="2694"/>
                      <a:pt x="481" y="2324"/>
                      <a:pt x="962" y="1954"/>
                    </a:cubicBezTo>
                    <a:cubicBezTo>
                      <a:pt x="1701" y="1437"/>
                      <a:pt x="2441" y="956"/>
                      <a:pt x="3180" y="549"/>
                    </a:cubicBezTo>
                    <a:cubicBezTo>
                      <a:pt x="3476" y="361"/>
                      <a:pt x="3830" y="232"/>
                      <a:pt x="4101" y="232"/>
                    </a:cubicBezTo>
                    <a:close/>
                    <a:moveTo>
                      <a:pt x="4075" y="0"/>
                    </a:moveTo>
                    <a:cubicBezTo>
                      <a:pt x="3687" y="0"/>
                      <a:pt x="3235" y="254"/>
                      <a:pt x="3069" y="364"/>
                    </a:cubicBezTo>
                    <a:cubicBezTo>
                      <a:pt x="2293" y="771"/>
                      <a:pt x="1553" y="1252"/>
                      <a:pt x="814" y="1769"/>
                    </a:cubicBezTo>
                    <a:cubicBezTo>
                      <a:pt x="223" y="2213"/>
                      <a:pt x="1" y="2657"/>
                      <a:pt x="112" y="3063"/>
                    </a:cubicBezTo>
                    <a:cubicBezTo>
                      <a:pt x="259" y="3396"/>
                      <a:pt x="592" y="3581"/>
                      <a:pt x="925" y="3581"/>
                    </a:cubicBezTo>
                    <a:lnTo>
                      <a:pt x="962" y="3581"/>
                    </a:lnTo>
                    <a:cubicBezTo>
                      <a:pt x="1258" y="3581"/>
                      <a:pt x="1553" y="3507"/>
                      <a:pt x="1849" y="3359"/>
                    </a:cubicBezTo>
                    <a:cubicBezTo>
                      <a:pt x="2810" y="2989"/>
                      <a:pt x="3698" y="2324"/>
                      <a:pt x="4363" y="1511"/>
                    </a:cubicBezTo>
                    <a:cubicBezTo>
                      <a:pt x="4548" y="1326"/>
                      <a:pt x="4659" y="1067"/>
                      <a:pt x="4696" y="808"/>
                    </a:cubicBezTo>
                    <a:cubicBezTo>
                      <a:pt x="4770" y="549"/>
                      <a:pt x="4659" y="254"/>
                      <a:pt x="4437" y="106"/>
                    </a:cubicBezTo>
                    <a:cubicBezTo>
                      <a:pt x="4333" y="30"/>
                      <a:pt x="4208" y="0"/>
                      <a:pt x="40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45"/>
              <p:cNvSpPr/>
              <p:nvPr/>
            </p:nvSpPr>
            <p:spPr>
              <a:xfrm>
                <a:off x="1819575" y="3153250"/>
                <a:ext cx="96150" cy="67500"/>
              </a:xfrm>
              <a:custGeom>
                <a:avLst/>
                <a:gdLst/>
                <a:ahLst/>
                <a:cxnLst/>
                <a:rect l="l" t="t" r="r" b="b"/>
                <a:pathLst>
                  <a:path w="3846" h="2700" extrusionOk="0">
                    <a:moveTo>
                      <a:pt x="3217" y="222"/>
                    </a:moveTo>
                    <a:cubicBezTo>
                      <a:pt x="3291" y="222"/>
                      <a:pt x="3402" y="259"/>
                      <a:pt x="3476" y="333"/>
                    </a:cubicBezTo>
                    <a:cubicBezTo>
                      <a:pt x="3550" y="407"/>
                      <a:pt x="3587" y="555"/>
                      <a:pt x="3624" y="666"/>
                    </a:cubicBezTo>
                    <a:cubicBezTo>
                      <a:pt x="3587" y="925"/>
                      <a:pt x="3476" y="1147"/>
                      <a:pt x="3291" y="1295"/>
                    </a:cubicBezTo>
                    <a:cubicBezTo>
                      <a:pt x="2752" y="1771"/>
                      <a:pt x="1804" y="2465"/>
                      <a:pt x="938" y="2465"/>
                    </a:cubicBezTo>
                    <a:cubicBezTo>
                      <a:pt x="795" y="2465"/>
                      <a:pt x="654" y="2446"/>
                      <a:pt x="518" y="2404"/>
                    </a:cubicBezTo>
                    <a:cubicBezTo>
                      <a:pt x="407" y="2367"/>
                      <a:pt x="333" y="2330"/>
                      <a:pt x="296" y="2256"/>
                    </a:cubicBezTo>
                    <a:cubicBezTo>
                      <a:pt x="260" y="2182"/>
                      <a:pt x="223" y="2071"/>
                      <a:pt x="296" y="1960"/>
                    </a:cubicBezTo>
                    <a:cubicBezTo>
                      <a:pt x="592" y="1406"/>
                      <a:pt x="1073" y="925"/>
                      <a:pt x="1664" y="629"/>
                    </a:cubicBezTo>
                    <a:cubicBezTo>
                      <a:pt x="1738" y="629"/>
                      <a:pt x="1829" y="613"/>
                      <a:pt x="1914" y="613"/>
                    </a:cubicBezTo>
                    <a:cubicBezTo>
                      <a:pt x="1956" y="613"/>
                      <a:pt x="1997" y="617"/>
                      <a:pt x="2034" y="629"/>
                    </a:cubicBezTo>
                    <a:cubicBezTo>
                      <a:pt x="2219" y="629"/>
                      <a:pt x="2404" y="592"/>
                      <a:pt x="2552" y="555"/>
                    </a:cubicBezTo>
                    <a:cubicBezTo>
                      <a:pt x="2663" y="518"/>
                      <a:pt x="2774" y="444"/>
                      <a:pt x="2847" y="407"/>
                    </a:cubicBezTo>
                    <a:cubicBezTo>
                      <a:pt x="2958" y="296"/>
                      <a:pt x="3069" y="259"/>
                      <a:pt x="3217" y="222"/>
                    </a:cubicBezTo>
                    <a:close/>
                    <a:moveTo>
                      <a:pt x="3217" y="1"/>
                    </a:moveTo>
                    <a:cubicBezTo>
                      <a:pt x="3069" y="38"/>
                      <a:pt x="2884" y="112"/>
                      <a:pt x="2774" y="222"/>
                    </a:cubicBezTo>
                    <a:cubicBezTo>
                      <a:pt x="2700" y="259"/>
                      <a:pt x="2626" y="333"/>
                      <a:pt x="2515" y="333"/>
                    </a:cubicBezTo>
                    <a:cubicBezTo>
                      <a:pt x="2367" y="407"/>
                      <a:pt x="2219" y="407"/>
                      <a:pt x="2071" y="407"/>
                    </a:cubicBezTo>
                    <a:cubicBezTo>
                      <a:pt x="1923" y="407"/>
                      <a:pt x="1775" y="407"/>
                      <a:pt x="1627" y="444"/>
                    </a:cubicBezTo>
                    <a:cubicBezTo>
                      <a:pt x="999" y="740"/>
                      <a:pt x="444" y="1258"/>
                      <a:pt x="112" y="1886"/>
                    </a:cubicBezTo>
                    <a:cubicBezTo>
                      <a:pt x="1" y="2034"/>
                      <a:pt x="1" y="2256"/>
                      <a:pt x="112" y="2404"/>
                    </a:cubicBezTo>
                    <a:cubicBezTo>
                      <a:pt x="186" y="2515"/>
                      <a:pt x="296" y="2589"/>
                      <a:pt x="444" y="2626"/>
                    </a:cubicBezTo>
                    <a:cubicBezTo>
                      <a:pt x="592" y="2699"/>
                      <a:pt x="777" y="2699"/>
                      <a:pt x="962" y="2699"/>
                    </a:cubicBezTo>
                    <a:cubicBezTo>
                      <a:pt x="1923" y="2699"/>
                      <a:pt x="2884" y="1997"/>
                      <a:pt x="3476" y="1479"/>
                    </a:cubicBezTo>
                    <a:cubicBezTo>
                      <a:pt x="3698" y="1295"/>
                      <a:pt x="3846" y="999"/>
                      <a:pt x="3846" y="666"/>
                    </a:cubicBezTo>
                    <a:cubicBezTo>
                      <a:pt x="3846" y="481"/>
                      <a:pt x="3772" y="296"/>
                      <a:pt x="3624" y="185"/>
                    </a:cubicBezTo>
                    <a:cubicBezTo>
                      <a:pt x="3513" y="75"/>
                      <a:pt x="3365" y="1"/>
                      <a:pt x="32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45"/>
              <p:cNvSpPr/>
              <p:nvPr/>
            </p:nvSpPr>
            <p:spPr>
              <a:xfrm>
                <a:off x="2526650" y="3213125"/>
                <a:ext cx="115550" cy="76025"/>
              </a:xfrm>
              <a:custGeom>
                <a:avLst/>
                <a:gdLst/>
                <a:ahLst/>
                <a:cxnLst/>
                <a:rect l="l" t="t" r="r" b="b"/>
                <a:pathLst>
                  <a:path w="4622" h="3041" extrusionOk="0">
                    <a:moveTo>
                      <a:pt x="3845" y="231"/>
                    </a:moveTo>
                    <a:cubicBezTo>
                      <a:pt x="3919" y="231"/>
                      <a:pt x="4030" y="268"/>
                      <a:pt x="4104" y="304"/>
                    </a:cubicBezTo>
                    <a:cubicBezTo>
                      <a:pt x="4326" y="489"/>
                      <a:pt x="4363" y="785"/>
                      <a:pt x="4252" y="1044"/>
                    </a:cubicBezTo>
                    <a:cubicBezTo>
                      <a:pt x="4104" y="1303"/>
                      <a:pt x="3919" y="1561"/>
                      <a:pt x="3697" y="1746"/>
                    </a:cubicBezTo>
                    <a:cubicBezTo>
                      <a:pt x="3069" y="2301"/>
                      <a:pt x="2440" y="2819"/>
                      <a:pt x="1701" y="2819"/>
                    </a:cubicBezTo>
                    <a:lnTo>
                      <a:pt x="1664" y="2819"/>
                    </a:lnTo>
                    <a:cubicBezTo>
                      <a:pt x="1516" y="2819"/>
                      <a:pt x="1331" y="2782"/>
                      <a:pt x="1183" y="2745"/>
                    </a:cubicBezTo>
                    <a:cubicBezTo>
                      <a:pt x="1072" y="2708"/>
                      <a:pt x="925" y="2671"/>
                      <a:pt x="814" y="2671"/>
                    </a:cubicBezTo>
                    <a:cubicBezTo>
                      <a:pt x="629" y="2634"/>
                      <a:pt x="481" y="2523"/>
                      <a:pt x="407" y="2375"/>
                    </a:cubicBezTo>
                    <a:cubicBezTo>
                      <a:pt x="296" y="2153"/>
                      <a:pt x="259" y="1894"/>
                      <a:pt x="370" y="1672"/>
                    </a:cubicBezTo>
                    <a:cubicBezTo>
                      <a:pt x="592" y="1266"/>
                      <a:pt x="998" y="970"/>
                      <a:pt x="1479" y="896"/>
                    </a:cubicBezTo>
                    <a:cubicBezTo>
                      <a:pt x="1664" y="859"/>
                      <a:pt x="1812" y="822"/>
                      <a:pt x="1997" y="785"/>
                    </a:cubicBezTo>
                    <a:cubicBezTo>
                      <a:pt x="2329" y="748"/>
                      <a:pt x="2625" y="674"/>
                      <a:pt x="2921" y="563"/>
                    </a:cubicBezTo>
                    <a:lnTo>
                      <a:pt x="3143" y="452"/>
                    </a:lnTo>
                    <a:cubicBezTo>
                      <a:pt x="3365" y="341"/>
                      <a:pt x="3586" y="268"/>
                      <a:pt x="3845" y="231"/>
                    </a:cubicBezTo>
                    <a:close/>
                    <a:moveTo>
                      <a:pt x="3853" y="1"/>
                    </a:moveTo>
                    <a:cubicBezTo>
                      <a:pt x="3574" y="1"/>
                      <a:pt x="3278" y="132"/>
                      <a:pt x="3032" y="231"/>
                    </a:cubicBezTo>
                    <a:lnTo>
                      <a:pt x="2810" y="341"/>
                    </a:lnTo>
                    <a:cubicBezTo>
                      <a:pt x="2514" y="452"/>
                      <a:pt x="2218" y="526"/>
                      <a:pt x="1923" y="563"/>
                    </a:cubicBezTo>
                    <a:cubicBezTo>
                      <a:pt x="1738" y="600"/>
                      <a:pt x="1553" y="637"/>
                      <a:pt x="1405" y="674"/>
                    </a:cubicBezTo>
                    <a:cubicBezTo>
                      <a:pt x="851" y="785"/>
                      <a:pt x="407" y="1118"/>
                      <a:pt x="111" y="1561"/>
                    </a:cubicBezTo>
                    <a:cubicBezTo>
                      <a:pt x="0" y="1857"/>
                      <a:pt x="0" y="2227"/>
                      <a:pt x="185" y="2486"/>
                    </a:cubicBezTo>
                    <a:cubicBezTo>
                      <a:pt x="296" y="2708"/>
                      <a:pt x="481" y="2855"/>
                      <a:pt x="740" y="2892"/>
                    </a:cubicBezTo>
                    <a:cubicBezTo>
                      <a:pt x="851" y="2929"/>
                      <a:pt x="998" y="2929"/>
                      <a:pt x="1109" y="2966"/>
                    </a:cubicBezTo>
                    <a:cubicBezTo>
                      <a:pt x="1257" y="3040"/>
                      <a:pt x="1405" y="3040"/>
                      <a:pt x="1553" y="3040"/>
                    </a:cubicBezTo>
                    <a:lnTo>
                      <a:pt x="1701" y="3040"/>
                    </a:lnTo>
                    <a:cubicBezTo>
                      <a:pt x="2514" y="3040"/>
                      <a:pt x="3217" y="2486"/>
                      <a:pt x="3845" y="1931"/>
                    </a:cubicBezTo>
                    <a:cubicBezTo>
                      <a:pt x="4104" y="1709"/>
                      <a:pt x="4326" y="1451"/>
                      <a:pt x="4474" y="1118"/>
                    </a:cubicBezTo>
                    <a:cubicBezTo>
                      <a:pt x="4622" y="785"/>
                      <a:pt x="4511" y="378"/>
                      <a:pt x="4252" y="120"/>
                    </a:cubicBezTo>
                    <a:cubicBezTo>
                      <a:pt x="4129" y="33"/>
                      <a:pt x="3993" y="1"/>
                      <a:pt x="38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45"/>
              <p:cNvSpPr/>
              <p:nvPr/>
            </p:nvSpPr>
            <p:spPr>
              <a:xfrm>
                <a:off x="2652350" y="3011525"/>
                <a:ext cx="65650" cy="90925"/>
              </a:xfrm>
              <a:custGeom>
                <a:avLst/>
                <a:gdLst/>
                <a:ahLst/>
                <a:cxnLst/>
                <a:rect l="l" t="t" r="r" b="b"/>
                <a:pathLst>
                  <a:path w="2626" h="3637" extrusionOk="0">
                    <a:moveTo>
                      <a:pt x="1294" y="252"/>
                    </a:moveTo>
                    <a:cubicBezTo>
                      <a:pt x="1394" y="252"/>
                      <a:pt x="1494" y="271"/>
                      <a:pt x="1590" y="309"/>
                    </a:cubicBezTo>
                    <a:cubicBezTo>
                      <a:pt x="1775" y="457"/>
                      <a:pt x="1923" y="679"/>
                      <a:pt x="1997" y="900"/>
                    </a:cubicBezTo>
                    <a:cubicBezTo>
                      <a:pt x="2145" y="1270"/>
                      <a:pt x="2255" y="1603"/>
                      <a:pt x="2329" y="2010"/>
                    </a:cubicBezTo>
                    <a:cubicBezTo>
                      <a:pt x="2403" y="2416"/>
                      <a:pt x="2366" y="3082"/>
                      <a:pt x="2108" y="3340"/>
                    </a:cubicBezTo>
                    <a:cubicBezTo>
                      <a:pt x="2016" y="3386"/>
                      <a:pt x="1911" y="3418"/>
                      <a:pt x="1808" y="3418"/>
                    </a:cubicBezTo>
                    <a:cubicBezTo>
                      <a:pt x="1745" y="3418"/>
                      <a:pt x="1683" y="3406"/>
                      <a:pt x="1627" y="3377"/>
                    </a:cubicBezTo>
                    <a:cubicBezTo>
                      <a:pt x="1368" y="3267"/>
                      <a:pt x="1183" y="3082"/>
                      <a:pt x="1035" y="2860"/>
                    </a:cubicBezTo>
                    <a:cubicBezTo>
                      <a:pt x="407" y="1973"/>
                      <a:pt x="259" y="1233"/>
                      <a:pt x="592" y="679"/>
                    </a:cubicBezTo>
                    <a:cubicBezTo>
                      <a:pt x="729" y="404"/>
                      <a:pt x="1008" y="252"/>
                      <a:pt x="1294" y="252"/>
                    </a:cubicBezTo>
                    <a:close/>
                    <a:moveTo>
                      <a:pt x="1269" y="0"/>
                    </a:moveTo>
                    <a:cubicBezTo>
                      <a:pt x="907" y="0"/>
                      <a:pt x="559" y="206"/>
                      <a:pt x="370" y="531"/>
                    </a:cubicBezTo>
                    <a:cubicBezTo>
                      <a:pt x="0" y="1196"/>
                      <a:pt x="148" y="2010"/>
                      <a:pt x="851" y="2971"/>
                    </a:cubicBezTo>
                    <a:cubicBezTo>
                      <a:pt x="998" y="3230"/>
                      <a:pt x="1220" y="3451"/>
                      <a:pt x="1516" y="3562"/>
                    </a:cubicBezTo>
                    <a:cubicBezTo>
                      <a:pt x="1627" y="3599"/>
                      <a:pt x="1738" y="3636"/>
                      <a:pt x="1849" y="3636"/>
                    </a:cubicBezTo>
                    <a:cubicBezTo>
                      <a:pt x="1960" y="3636"/>
                      <a:pt x="2108" y="3562"/>
                      <a:pt x="2219" y="3488"/>
                    </a:cubicBezTo>
                    <a:cubicBezTo>
                      <a:pt x="2625" y="3156"/>
                      <a:pt x="2625" y="2342"/>
                      <a:pt x="2551" y="1936"/>
                    </a:cubicBezTo>
                    <a:cubicBezTo>
                      <a:pt x="2440" y="1529"/>
                      <a:pt x="2329" y="1159"/>
                      <a:pt x="2182" y="789"/>
                    </a:cubicBezTo>
                    <a:cubicBezTo>
                      <a:pt x="2108" y="494"/>
                      <a:pt x="1923" y="235"/>
                      <a:pt x="1664" y="87"/>
                    </a:cubicBezTo>
                    <a:cubicBezTo>
                      <a:pt x="1535" y="28"/>
                      <a:pt x="1401" y="0"/>
                      <a:pt x="12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45"/>
              <p:cNvSpPr/>
              <p:nvPr/>
            </p:nvSpPr>
            <p:spPr>
              <a:xfrm>
                <a:off x="2316825" y="2947350"/>
                <a:ext cx="97075" cy="94100"/>
              </a:xfrm>
              <a:custGeom>
                <a:avLst/>
                <a:gdLst/>
                <a:ahLst/>
                <a:cxnLst/>
                <a:rect l="l" t="t" r="r" b="b"/>
                <a:pathLst>
                  <a:path w="3883" h="3764" extrusionOk="0">
                    <a:moveTo>
                      <a:pt x="1422" y="232"/>
                    </a:moveTo>
                    <a:cubicBezTo>
                      <a:pt x="1490" y="232"/>
                      <a:pt x="1559" y="238"/>
                      <a:pt x="1628" y="251"/>
                    </a:cubicBezTo>
                    <a:cubicBezTo>
                      <a:pt x="2330" y="399"/>
                      <a:pt x="2959" y="842"/>
                      <a:pt x="3291" y="1471"/>
                    </a:cubicBezTo>
                    <a:cubicBezTo>
                      <a:pt x="3587" y="1878"/>
                      <a:pt x="3624" y="2395"/>
                      <a:pt x="3476" y="2839"/>
                    </a:cubicBezTo>
                    <a:cubicBezTo>
                      <a:pt x="3291" y="3246"/>
                      <a:pt x="3106" y="3467"/>
                      <a:pt x="2922" y="3504"/>
                    </a:cubicBezTo>
                    <a:cubicBezTo>
                      <a:pt x="2876" y="3520"/>
                      <a:pt x="2823" y="3529"/>
                      <a:pt x="2770" y="3529"/>
                    </a:cubicBezTo>
                    <a:cubicBezTo>
                      <a:pt x="2695" y="3529"/>
                      <a:pt x="2617" y="3511"/>
                      <a:pt x="2552" y="3467"/>
                    </a:cubicBezTo>
                    <a:cubicBezTo>
                      <a:pt x="1886" y="3135"/>
                      <a:pt x="1295" y="2654"/>
                      <a:pt x="851" y="2063"/>
                    </a:cubicBezTo>
                    <a:cubicBezTo>
                      <a:pt x="666" y="1804"/>
                      <a:pt x="260" y="1175"/>
                      <a:pt x="555" y="658"/>
                    </a:cubicBezTo>
                    <a:cubicBezTo>
                      <a:pt x="771" y="381"/>
                      <a:pt x="1088" y="232"/>
                      <a:pt x="1422" y="232"/>
                    </a:cubicBezTo>
                    <a:close/>
                    <a:moveTo>
                      <a:pt x="1397" y="1"/>
                    </a:moveTo>
                    <a:cubicBezTo>
                      <a:pt x="975" y="1"/>
                      <a:pt x="585" y="211"/>
                      <a:pt x="371" y="547"/>
                    </a:cubicBezTo>
                    <a:cubicBezTo>
                      <a:pt x="1" y="1175"/>
                      <a:pt x="445" y="1915"/>
                      <a:pt x="666" y="2173"/>
                    </a:cubicBezTo>
                    <a:cubicBezTo>
                      <a:pt x="1147" y="2839"/>
                      <a:pt x="1739" y="3356"/>
                      <a:pt x="2478" y="3689"/>
                    </a:cubicBezTo>
                    <a:cubicBezTo>
                      <a:pt x="2552" y="3726"/>
                      <a:pt x="2663" y="3763"/>
                      <a:pt x="2811" y="3763"/>
                    </a:cubicBezTo>
                    <a:cubicBezTo>
                      <a:pt x="2848" y="3763"/>
                      <a:pt x="2922" y="3763"/>
                      <a:pt x="2996" y="3726"/>
                    </a:cubicBezTo>
                    <a:cubicBezTo>
                      <a:pt x="3328" y="3578"/>
                      <a:pt x="3550" y="3283"/>
                      <a:pt x="3661" y="2950"/>
                    </a:cubicBezTo>
                    <a:cubicBezTo>
                      <a:pt x="3883" y="2432"/>
                      <a:pt x="3809" y="1841"/>
                      <a:pt x="3513" y="1360"/>
                    </a:cubicBezTo>
                    <a:cubicBezTo>
                      <a:pt x="3106" y="658"/>
                      <a:pt x="2441" y="177"/>
                      <a:pt x="1665" y="29"/>
                    </a:cubicBezTo>
                    <a:cubicBezTo>
                      <a:pt x="1575" y="10"/>
                      <a:pt x="1485" y="1"/>
                      <a:pt x="139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45"/>
              <p:cNvSpPr/>
              <p:nvPr/>
            </p:nvSpPr>
            <p:spPr>
              <a:xfrm>
                <a:off x="2447150" y="2956800"/>
                <a:ext cx="68425" cy="87425"/>
              </a:xfrm>
              <a:custGeom>
                <a:avLst/>
                <a:gdLst/>
                <a:ahLst/>
                <a:cxnLst/>
                <a:rect l="l" t="t" r="r" b="b"/>
                <a:pathLst>
                  <a:path w="2737" h="3497" extrusionOk="0">
                    <a:moveTo>
                      <a:pt x="888" y="243"/>
                    </a:moveTo>
                    <a:cubicBezTo>
                      <a:pt x="1036" y="243"/>
                      <a:pt x="1184" y="280"/>
                      <a:pt x="1332" y="317"/>
                    </a:cubicBezTo>
                    <a:cubicBezTo>
                      <a:pt x="2034" y="649"/>
                      <a:pt x="2441" y="1611"/>
                      <a:pt x="2441" y="2350"/>
                    </a:cubicBezTo>
                    <a:cubicBezTo>
                      <a:pt x="2441" y="2794"/>
                      <a:pt x="2293" y="3126"/>
                      <a:pt x="2108" y="3237"/>
                    </a:cubicBezTo>
                    <a:cubicBezTo>
                      <a:pt x="2062" y="3256"/>
                      <a:pt x="2011" y="3265"/>
                      <a:pt x="1956" y="3265"/>
                    </a:cubicBezTo>
                    <a:cubicBezTo>
                      <a:pt x="1789" y="3265"/>
                      <a:pt x="1581" y="3182"/>
                      <a:pt x="1332" y="3015"/>
                    </a:cubicBezTo>
                    <a:cubicBezTo>
                      <a:pt x="740" y="2535"/>
                      <a:pt x="370" y="1869"/>
                      <a:pt x="297" y="1167"/>
                    </a:cubicBezTo>
                    <a:cubicBezTo>
                      <a:pt x="297" y="982"/>
                      <a:pt x="297" y="464"/>
                      <a:pt x="629" y="280"/>
                    </a:cubicBezTo>
                    <a:cubicBezTo>
                      <a:pt x="703" y="243"/>
                      <a:pt x="814" y="243"/>
                      <a:pt x="888" y="243"/>
                    </a:cubicBezTo>
                    <a:close/>
                    <a:moveTo>
                      <a:pt x="922" y="1"/>
                    </a:moveTo>
                    <a:cubicBezTo>
                      <a:pt x="785" y="1"/>
                      <a:pt x="648" y="30"/>
                      <a:pt x="518" y="95"/>
                    </a:cubicBezTo>
                    <a:cubicBezTo>
                      <a:pt x="186" y="317"/>
                      <a:pt x="1" y="760"/>
                      <a:pt x="75" y="1167"/>
                    </a:cubicBezTo>
                    <a:cubicBezTo>
                      <a:pt x="112" y="1980"/>
                      <a:pt x="518" y="2720"/>
                      <a:pt x="1184" y="3200"/>
                    </a:cubicBezTo>
                    <a:cubicBezTo>
                      <a:pt x="1369" y="3385"/>
                      <a:pt x="1664" y="3496"/>
                      <a:pt x="1923" y="3496"/>
                    </a:cubicBezTo>
                    <a:cubicBezTo>
                      <a:pt x="2034" y="3496"/>
                      <a:pt x="2145" y="3496"/>
                      <a:pt x="2219" y="3459"/>
                    </a:cubicBezTo>
                    <a:cubicBezTo>
                      <a:pt x="2552" y="3200"/>
                      <a:pt x="2737" y="2794"/>
                      <a:pt x="2663" y="2387"/>
                    </a:cubicBezTo>
                    <a:cubicBezTo>
                      <a:pt x="2663" y="1537"/>
                      <a:pt x="2219" y="501"/>
                      <a:pt x="1443" y="132"/>
                    </a:cubicBezTo>
                    <a:cubicBezTo>
                      <a:pt x="1277" y="49"/>
                      <a:pt x="1099" y="1"/>
                      <a:pt x="9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45"/>
              <p:cNvSpPr/>
              <p:nvPr/>
            </p:nvSpPr>
            <p:spPr>
              <a:xfrm>
                <a:off x="3017425" y="3458500"/>
                <a:ext cx="55475" cy="100525"/>
              </a:xfrm>
              <a:custGeom>
                <a:avLst/>
                <a:gdLst/>
                <a:ahLst/>
                <a:cxnLst/>
                <a:rect l="l" t="t" r="r" b="b"/>
                <a:pathLst>
                  <a:path w="2219" h="4021" extrusionOk="0">
                    <a:moveTo>
                      <a:pt x="1116" y="236"/>
                    </a:moveTo>
                    <a:cubicBezTo>
                      <a:pt x="1151" y="236"/>
                      <a:pt x="1186" y="241"/>
                      <a:pt x="1221" y="250"/>
                    </a:cubicBezTo>
                    <a:cubicBezTo>
                      <a:pt x="1295" y="287"/>
                      <a:pt x="1369" y="324"/>
                      <a:pt x="1406" y="398"/>
                    </a:cubicBezTo>
                    <a:cubicBezTo>
                      <a:pt x="1849" y="989"/>
                      <a:pt x="1997" y="1729"/>
                      <a:pt x="1849" y="2468"/>
                    </a:cubicBezTo>
                    <a:cubicBezTo>
                      <a:pt x="1775" y="2875"/>
                      <a:pt x="1295" y="3725"/>
                      <a:pt x="888" y="3762"/>
                    </a:cubicBezTo>
                    <a:cubicBezTo>
                      <a:pt x="869" y="3767"/>
                      <a:pt x="852" y="3769"/>
                      <a:pt x="834" y="3769"/>
                    </a:cubicBezTo>
                    <a:cubicBezTo>
                      <a:pt x="712" y="3769"/>
                      <a:pt x="615" y="3656"/>
                      <a:pt x="518" y="3429"/>
                    </a:cubicBezTo>
                    <a:lnTo>
                      <a:pt x="481" y="3318"/>
                    </a:lnTo>
                    <a:cubicBezTo>
                      <a:pt x="222" y="2616"/>
                      <a:pt x="296" y="915"/>
                      <a:pt x="814" y="398"/>
                    </a:cubicBezTo>
                    <a:cubicBezTo>
                      <a:pt x="899" y="285"/>
                      <a:pt x="1005" y="236"/>
                      <a:pt x="1116" y="236"/>
                    </a:cubicBezTo>
                    <a:close/>
                    <a:moveTo>
                      <a:pt x="1139" y="0"/>
                    </a:moveTo>
                    <a:cubicBezTo>
                      <a:pt x="948" y="0"/>
                      <a:pt x="768" y="83"/>
                      <a:pt x="629" y="250"/>
                    </a:cubicBezTo>
                    <a:cubicBezTo>
                      <a:pt x="38" y="878"/>
                      <a:pt x="1" y="2727"/>
                      <a:pt x="259" y="3392"/>
                    </a:cubicBezTo>
                    <a:cubicBezTo>
                      <a:pt x="259" y="3466"/>
                      <a:pt x="296" y="3503"/>
                      <a:pt x="296" y="3540"/>
                    </a:cubicBezTo>
                    <a:cubicBezTo>
                      <a:pt x="481" y="3910"/>
                      <a:pt x="703" y="4021"/>
                      <a:pt x="851" y="4021"/>
                    </a:cubicBezTo>
                    <a:lnTo>
                      <a:pt x="925" y="4021"/>
                    </a:lnTo>
                    <a:cubicBezTo>
                      <a:pt x="1479" y="3947"/>
                      <a:pt x="1997" y="2912"/>
                      <a:pt x="2071" y="2505"/>
                    </a:cubicBezTo>
                    <a:cubicBezTo>
                      <a:pt x="2219" y="1729"/>
                      <a:pt x="2071" y="915"/>
                      <a:pt x="1590" y="287"/>
                    </a:cubicBezTo>
                    <a:cubicBezTo>
                      <a:pt x="1516" y="176"/>
                      <a:pt x="1443" y="102"/>
                      <a:pt x="1332" y="28"/>
                    </a:cubicBezTo>
                    <a:cubicBezTo>
                      <a:pt x="1267" y="9"/>
                      <a:pt x="1202" y="0"/>
                      <a:pt x="11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45"/>
              <p:cNvSpPr/>
              <p:nvPr/>
            </p:nvSpPr>
            <p:spPr>
              <a:xfrm>
                <a:off x="2743850" y="3457275"/>
                <a:ext cx="115550" cy="42600"/>
              </a:xfrm>
              <a:custGeom>
                <a:avLst/>
                <a:gdLst/>
                <a:ahLst/>
                <a:cxnLst/>
                <a:rect l="l" t="t" r="r" b="b"/>
                <a:pathLst>
                  <a:path w="4622" h="1704" extrusionOk="0">
                    <a:moveTo>
                      <a:pt x="2493" y="249"/>
                    </a:moveTo>
                    <a:cubicBezTo>
                      <a:pt x="3099" y="249"/>
                      <a:pt x="3603" y="352"/>
                      <a:pt x="3993" y="558"/>
                    </a:cubicBezTo>
                    <a:cubicBezTo>
                      <a:pt x="4252" y="668"/>
                      <a:pt x="4363" y="779"/>
                      <a:pt x="4363" y="890"/>
                    </a:cubicBezTo>
                    <a:cubicBezTo>
                      <a:pt x="4289" y="1149"/>
                      <a:pt x="3402" y="1408"/>
                      <a:pt x="2884" y="1445"/>
                    </a:cubicBezTo>
                    <a:cubicBezTo>
                      <a:pt x="2745" y="1455"/>
                      <a:pt x="2604" y="1459"/>
                      <a:pt x="2461" y="1459"/>
                    </a:cubicBezTo>
                    <a:cubicBezTo>
                      <a:pt x="2072" y="1459"/>
                      <a:pt x="1673" y="1425"/>
                      <a:pt x="1294" y="1371"/>
                    </a:cubicBezTo>
                    <a:cubicBezTo>
                      <a:pt x="1109" y="1334"/>
                      <a:pt x="962" y="1297"/>
                      <a:pt x="703" y="1223"/>
                    </a:cubicBezTo>
                    <a:cubicBezTo>
                      <a:pt x="444" y="1149"/>
                      <a:pt x="333" y="1075"/>
                      <a:pt x="296" y="964"/>
                    </a:cubicBezTo>
                    <a:cubicBezTo>
                      <a:pt x="259" y="816"/>
                      <a:pt x="333" y="705"/>
                      <a:pt x="444" y="632"/>
                    </a:cubicBezTo>
                    <a:cubicBezTo>
                      <a:pt x="555" y="521"/>
                      <a:pt x="703" y="484"/>
                      <a:pt x="851" y="447"/>
                    </a:cubicBezTo>
                    <a:cubicBezTo>
                      <a:pt x="1459" y="315"/>
                      <a:pt x="2008" y="249"/>
                      <a:pt x="2493" y="249"/>
                    </a:cubicBezTo>
                    <a:close/>
                    <a:moveTo>
                      <a:pt x="2527" y="0"/>
                    </a:moveTo>
                    <a:cubicBezTo>
                      <a:pt x="2018" y="0"/>
                      <a:pt x="1446" y="75"/>
                      <a:pt x="814" y="225"/>
                    </a:cubicBezTo>
                    <a:cubicBezTo>
                      <a:pt x="629" y="225"/>
                      <a:pt x="444" y="299"/>
                      <a:pt x="296" y="410"/>
                    </a:cubicBezTo>
                    <a:cubicBezTo>
                      <a:pt x="111" y="521"/>
                      <a:pt x="0" y="779"/>
                      <a:pt x="74" y="1001"/>
                    </a:cubicBezTo>
                    <a:cubicBezTo>
                      <a:pt x="148" y="1260"/>
                      <a:pt x="444" y="1371"/>
                      <a:pt x="629" y="1445"/>
                    </a:cubicBezTo>
                    <a:cubicBezTo>
                      <a:pt x="851" y="1519"/>
                      <a:pt x="1036" y="1556"/>
                      <a:pt x="1257" y="1593"/>
                    </a:cubicBezTo>
                    <a:cubicBezTo>
                      <a:pt x="1664" y="1667"/>
                      <a:pt x="2034" y="1704"/>
                      <a:pt x="2440" y="1704"/>
                    </a:cubicBezTo>
                    <a:cubicBezTo>
                      <a:pt x="2588" y="1704"/>
                      <a:pt x="2736" y="1667"/>
                      <a:pt x="2884" y="1667"/>
                    </a:cubicBezTo>
                    <a:cubicBezTo>
                      <a:pt x="3291" y="1630"/>
                      <a:pt x="4474" y="1371"/>
                      <a:pt x="4585" y="890"/>
                    </a:cubicBezTo>
                    <a:cubicBezTo>
                      <a:pt x="4622" y="705"/>
                      <a:pt x="4474" y="484"/>
                      <a:pt x="4104" y="336"/>
                    </a:cubicBezTo>
                    <a:cubicBezTo>
                      <a:pt x="3677" y="112"/>
                      <a:pt x="3149" y="0"/>
                      <a:pt x="25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45"/>
              <p:cNvSpPr/>
              <p:nvPr/>
            </p:nvSpPr>
            <p:spPr>
              <a:xfrm>
                <a:off x="2962900" y="3361875"/>
                <a:ext cx="54550" cy="92725"/>
              </a:xfrm>
              <a:custGeom>
                <a:avLst/>
                <a:gdLst/>
                <a:ahLst/>
                <a:cxnLst/>
                <a:rect l="l" t="t" r="r" b="b"/>
                <a:pathLst>
                  <a:path w="2182" h="3709" extrusionOk="0">
                    <a:moveTo>
                      <a:pt x="1638" y="231"/>
                    </a:moveTo>
                    <a:cubicBezTo>
                      <a:pt x="1676" y="231"/>
                      <a:pt x="1710" y="242"/>
                      <a:pt x="1738" y="270"/>
                    </a:cubicBezTo>
                    <a:cubicBezTo>
                      <a:pt x="1812" y="344"/>
                      <a:pt x="1812" y="418"/>
                      <a:pt x="1849" y="492"/>
                    </a:cubicBezTo>
                    <a:cubicBezTo>
                      <a:pt x="1923" y="1231"/>
                      <a:pt x="1812" y="1933"/>
                      <a:pt x="1516" y="2599"/>
                    </a:cubicBezTo>
                    <a:cubicBezTo>
                      <a:pt x="1405" y="2858"/>
                      <a:pt x="1220" y="3117"/>
                      <a:pt x="999" y="3301"/>
                    </a:cubicBezTo>
                    <a:cubicBezTo>
                      <a:pt x="888" y="3385"/>
                      <a:pt x="756" y="3489"/>
                      <a:pt x="635" y="3489"/>
                    </a:cubicBezTo>
                    <a:cubicBezTo>
                      <a:pt x="594" y="3489"/>
                      <a:pt x="555" y="3477"/>
                      <a:pt x="518" y="3449"/>
                    </a:cubicBezTo>
                    <a:cubicBezTo>
                      <a:pt x="333" y="3375"/>
                      <a:pt x="259" y="2895"/>
                      <a:pt x="333" y="2340"/>
                    </a:cubicBezTo>
                    <a:cubicBezTo>
                      <a:pt x="444" y="1601"/>
                      <a:pt x="777" y="898"/>
                      <a:pt x="1294" y="418"/>
                    </a:cubicBezTo>
                    <a:cubicBezTo>
                      <a:pt x="1378" y="335"/>
                      <a:pt x="1523" y="231"/>
                      <a:pt x="1638" y="231"/>
                    </a:cubicBezTo>
                    <a:close/>
                    <a:moveTo>
                      <a:pt x="1652" y="0"/>
                    </a:moveTo>
                    <a:cubicBezTo>
                      <a:pt x="1480" y="0"/>
                      <a:pt x="1296" y="108"/>
                      <a:pt x="1146" y="233"/>
                    </a:cubicBezTo>
                    <a:cubicBezTo>
                      <a:pt x="592" y="750"/>
                      <a:pt x="222" y="1490"/>
                      <a:pt x="111" y="2266"/>
                    </a:cubicBezTo>
                    <a:cubicBezTo>
                      <a:pt x="74" y="2636"/>
                      <a:pt x="0" y="3449"/>
                      <a:pt x="407" y="3671"/>
                    </a:cubicBezTo>
                    <a:cubicBezTo>
                      <a:pt x="444" y="3708"/>
                      <a:pt x="518" y="3708"/>
                      <a:pt x="592" y="3708"/>
                    </a:cubicBezTo>
                    <a:cubicBezTo>
                      <a:pt x="814" y="3671"/>
                      <a:pt x="999" y="3597"/>
                      <a:pt x="1146" y="3449"/>
                    </a:cubicBezTo>
                    <a:cubicBezTo>
                      <a:pt x="1405" y="3264"/>
                      <a:pt x="1590" y="2969"/>
                      <a:pt x="1738" y="2673"/>
                    </a:cubicBezTo>
                    <a:cubicBezTo>
                      <a:pt x="2071" y="1970"/>
                      <a:pt x="2182" y="1194"/>
                      <a:pt x="2071" y="455"/>
                    </a:cubicBezTo>
                    <a:cubicBezTo>
                      <a:pt x="2071" y="307"/>
                      <a:pt x="1997" y="196"/>
                      <a:pt x="1886" y="85"/>
                    </a:cubicBezTo>
                    <a:cubicBezTo>
                      <a:pt x="1814" y="25"/>
                      <a:pt x="1734" y="0"/>
                      <a:pt x="16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8" name="Google Shape;688;p45"/>
            <p:cNvGrpSpPr/>
            <p:nvPr/>
          </p:nvGrpSpPr>
          <p:grpSpPr>
            <a:xfrm flipH="1">
              <a:off x="-32533" y="3936210"/>
              <a:ext cx="575965" cy="1615233"/>
              <a:chOff x="5067450" y="2912025"/>
              <a:chExt cx="661800" cy="1855950"/>
            </a:xfrm>
          </p:grpSpPr>
          <p:sp>
            <p:nvSpPr>
              <p:cNvPr id="689" name="Google Shape;689;p45"/>
              <p:cNvSpPr/>
              <p:nvPr/>
            </p:nvSpPr>
            <p:spPr>
              <a:xfrm>
                <a:off x="5067450" y="2912025"/>
                <a:ext cx="661800" cy="1838400"/>
              </a:xfrm>
              <a:custGeom>
                <a:avLst/>
                <a:gdLst/>
                <a:ahLst/>
                <a:cxnLst/>
                <a:rect l="l" t="t" r="r" b="b"/>
                <a:pathLst>
                  <a:path w="26472" h="73536" extrusionOk="0">
                    <a:moveTo>
                      <a:pt x="26435" y="0"/>
                    </a:moveTo>
                    <a:cubicBezTo>
                      <a:pt x="24845" y="1146"/>
                      <a:pt x="23514" y="2588"/>
                      <a:pt x="22479" y="4252"/>
                    </a:cubicBezTo>
                    <a:cubicBezTo>
                      <a:pt x="21591" y="5657"/>
                      <a:pt x="20593" y="6951"/>
                      <a:pt x="19410" y="8097"/>
                    </a:cubicBezTo>
                    <a:cubicBezTo>
                      <a:pt x="19299" y="8171"/>
                      <a:pt x="19225" y="8282"/>
                      <a:pt x="19188" y="8430"/>
                    </a:cubicBezTo>
                    <a:cubicBezTo>
                      <a:pt x="19151" y="8577"/>
                      <a:pt x="19225" y="8725"/>
                      <a:pt x="19299" y="8836"/>
                    </a:cubicBezTo>
                    <a:cubicBezTo>
                      <a:pt x="19595" y="9502"/>
                      <a:pt x="19780" y="10204"/>
                      <a:pt x="19817" y="10907"/>
                    </a:cubicBezTo>
                    <a:cubicBezTo>
                      <a:pt x="19262" y="10685"/>
                      <a:pt x="18782" y="10278"/>
                      <a:pt x="18412" y="9798"/>
                    </a:cubicBezTo>
                    <a:cubicBezTo>
                      <a:pt x="16859" y="11609"/>
                      <a:pt x="15306" y="13458"/>
                      <a:pt x="13717" y="15269"/>
                    </a:cubicBezTo>
                    <a:cubicBezTo>
                      <a:pt x="12460" y="16711"/>
                      <a:pt x="11092" y="18190"/>
                      <a:pt x="10094" y="19891"/>
                    </a:cubicBezTo>
                    <a:cubicBezTo>
                      <a:pt x="10241" y="20630"/>
                      <a:pt x="10389" y="21369"/>
                      <a:pt x="10500" y="22146"/>
                    </a:cubicBezTo>
                    <a:lnTo>
                      <a:pt x="8874" y="20778"/>
                    </a:lnTo>
                    <a:lnTo>
                      <a:pt x="8874" y="20778"/>
                    </a:lnTo>
                    <a:cubicBezTo>
                      <a:pt x="8689" y="21295"/>
                      <a:pt x="8689" y="21924"/>
                      <a:pt x="8911" y="22442"/>
                    </a:cubicBezTo>
                    <a:cubicBezTo>
                      <a:pt x="9095" y="22959"/>
                      <a:pt x="9243" y="23477"/>
                      <a:pt x="9317" y="24031"/>
                    </a:cubicBezTo>
                    <a:cubicBezTo>
                      <a:pt x="8652" y="23514"/>
                      <a:pt x="7949" y="23107"/>
                      <a:pt x="7173" y="22811"/>
                    </a:cubicBezTo>
                    <a:lnTo>
                      <a:pt x="1332" y="38598"/>
                    </a:lnTo>
                    <a:cubicBezTo>
                      <a:pt x="666" y="40335"/>
                      <a:pt x="1" y="42184"/>
                      <a:pt x="370" y="44032"/>
                    </a:cubicBezTo>
                    <a:cubicBezTo>
                      <a:pt x="592" y="45031"/>
                      <a:pt x="999" y="45992"/>
                      <a:pt x="1553" y="46879"/>
                    </a:cubicBezTo>
                    <a:lnTo>
                      <a:pt x="3550" y="50613"/>
                    </a:lnTo>
                    <a:cubicBezTo>
                      <a:pt x="3661" y="50872"/>
                      <a:pt x="3809" y="51057"/>
                      <a:pt x="4030" y="51205"/>
                    </a:cubicBezTo>
                    <a:lnTo>
                      <a:pt x="4067" y="51279"/>
                    </a:lnTo>
                    <a:cubicBezTo>
                      <a:pt x="4225" y="51352"/>
                      <a:pt x="4421" y="51369"/>
                      <a:pt x="4625" y="51369"/>
                    </a:cubicBezTo>
                    <a:cubicBezTo>
                      <a:pt x="4797" y="51369"/>
                      <a:pt x="4975" y="51357"/>
                      <a:pt x="5139" y="51357"/>
                    </a:cubicBezTo>
                    <a:cubicBezTo>
                      <a:pt x="5464" y="51357"/>
                      <a:pt x="5735" y="51404"/>
                      <a:pt x="5805" y="51685"/>
                    </a:cubicBezTo>
                    <a:cubicBezTo>
                      <a:pt x="5509" y="52055"/>
                      <a:pt x="5103" y="52314"/>
                      <a:pt x="4622" y="52351"/>
                    </a:cubicBezTo>
                    <a:cubicBezTo>
                      <a:pt x="6803" y="56233"/>
                      <a:pt x="8208" y="60706"/>
                      <a:pt x="9539" y="64958"/>
                    </a:cubicBezTo>
                    <a:cubicBezTo>
                      <a:pt x="10389" y="67731"/>
                      <a:pt x="10796" y="72278"/>
                      <a:pt x="13902" y="73535"/>
                    </a:cubicBezTo>
                    <a:cubicBezTo>
                      <a:pt x="14789" y="70503"/>
                      <a:pt x="12571" y="64625"/>
                      <a:pt x="11979" y="61372"/>
                    </a:cubicBezTo>
                    <a:lnTo>
                      <a:pt x="9354" y="47175"/>
                    </a:lnTo>
                    <a:cubicBezTo>
                      <a:pt x="8652" y="44809"/>
                      <a:pt x="8984" y="42221"/>
                      <a:pt x="10278" y="40114"/>
                    </a:cubicBezTo>
                    <a:cubicBezTo>
                      <a:pt x="10833" y="38856"/>
                      <a:pt x="11388" y="37563"/>
                      <a:pt x="11942" y="36306"/>
                    </a:cubicBezTo>
                    <a:cubicBezTo>
                      <a:pt x="12275" y="35566"/>
                      <a:pt x="12608" y="34827"/>
                      <a:pt x="12977" y="34124"/>
                    </a:cubicBezTo>
                    <a:cubicBezTo>
                      <a:pt x="13236" y="33607"/>
                      <a:pt x="13717" y="33385"/>
                      <a:pt x="14012" y="32904"/>
                    </a:cubicBezTo>
                    <a:cubicBezTo>
                      <a:pt x="13791" y="32904"/>
                      <a:pt x="11461" y="32608"/>
                      <a:pt x="11498" y="32350"/>
                    </a:cubicBezTo>
                    <a:cubicBezTo>
                      <a:pt x="11498" y="32165"/>
                      <a:pt x="11683" y="32128"/>
                      <a:pt x="11868" y="32091"/>
                    </a:cubicBezTo>
                    <a:lnTo>
                      <a:pt x="14123" y="31684"/>
                    </a:lnTo>
                    <a:cubicBezTo>
                      <a:pt x="14382" y="31647"/>
                      <a:pt x="14604" y="31499"/>
                      <a:pt x="14715" y="31241"/>
                    </a:cubicBezTo>
                    <a:cubicBezTo>
                      <a:pt x="15454" y="29984"/>
                      <a:pt x="16526" y="29059"/>
                      <a:pt x="17488" y="28024"/>
                    </a:cubicBezTo>
                    <a:cubicBezTo>
                      <a:pt x="18412" y="26989"/>
                      <a:pt x="18967" y="25621"/>
                      <a:pt x="19965" y="24549"/>
                    </a:cubicBezTo>
                    <a:cubicBezTo>
                      <a:pt x="20593" y="23883"/>
                      <a:pt x="21296" y="23292"/>
                      <a:pt x="21887" y="22589"/>
                    </a:cubicBezTo>
                    <a:cubicBezTo>
                      <a:pt x="22368" y="21998"/>
                      <a:pt x="23625" y="20778"/>
                      <a:pt x="23736" y="20001"/>
                    </a:cubicBezTo>
                    <a:cubicBezTo>
                      <a:pt x="23921" y="18781"/>
                      <a:pt x="22479" y="19077"/>
                      <a:pt x="21628" y="18781"/>
                    </a:cubicBezTo>
                    <a:cubicBezTo>
                      <a:pt x="22442" y="18042"/>
                      <a:pt x="23884" y="18301"/>
                      <a:pt x="24734" y="17598"/>
                    </a:cubicBezTo>
                    <a:cubicBezTo>
                      <a:pt x="25399" y="17081"/>
                      <a:pt x="25584" y="16193"/>
                      <a:pt x="25732" y="15380"/>
                    </a:cubicBezTo>
                    <a:lnTo>
                      <a:pt x="25732" y="15380"/>
                    </a:lnTo>
                    <a:cubicBezTo>
                      <a:pt x="25728" y="15402"/>
                      <a:pt x="25691" y="15412"/>
                      <a:pt x="25630" y="15412"/>
                    </a:cubicBezTo>
                    <a:cubicBezTo>
                      <a:pt x="25162" y="15412"/>
                      <a:pt x="23255" y="14831"/>
                      <a:pt x="23255" y="14308"/>
                    </a:cubicBezTo>
                    <a:cubicBezTo>
                      <a:pt x="23218" y="13421"/>
                      <a:pt x="25030" y="13938"/>
                      <a:pt x="25399" y="13384"/>
                    </a:cubicBezTo>
                    <a:cubicBezTo>
                      <a:pt x="25473" y="13273"/>
                      <a:pt x="25510" y="13125"/>
                      <a:pt x="25547" y="13014"/>
                    </a:cubicBezTo>
                    <a:cubicBezTo>
                      <a:pt x="25880" y="11387"/>
                      <a:pt x="26065" y="9724"/>
                      <a:pt x="26065" y="8097"/>
                    </a:cubicBezTo>
                    <a:cubicBezTo>
                      <a:pt x="26102" y="6655"/>
                      <a:pt x="26472" y="5287"/>
                      <a:pt x="26435" y="3845"/>
                    </a:cubicBezTo>
                    <a:cubicBezTo>
                      <a:pt x="26398" y="2551"/>
                      <a:pt x="25991" y="1220"/>
                      <a:pt x="2643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45"/>
              <p:cNvSpPr/>
              <p:nvPr/>
            </p:nvSpPr>
            <p:spPr>
              <a:xfrm>
                <a:off x="5214400" y="3235525"/>
                <a:ext cx="392850" cy="1532450"/>
              </a:xfrm>
              <a:custGeom>
                <a:avLst/>
                <a:gdLst/>
                <a:ahLst/>
                <a:cxnLst/>
                <a:rect l="l" t="t" r="r" b="b"/>
                <a:pathLst>
                  <a:path w="15714" h="61298" extrusionOk="0">
                    <a:moveTo>
                      <a:pt x="15492" y="0"/>
                    </a:moveTo>
                    <a:cubicBezTo>
                      <a:pt x="13791" y="3327"/>
                      <a:pt x="11573" y="6433"/>
                      <a:pt x="9428" y="9465"/>
                    </a:cubicBezTo>
                    <a:cubicBezTo>
                      <a:pt x="8208" y="11202"/>
                      <a:pt x="6914" y="12977"/>
                      <a:pt x="5731" y="14825"/>
                    </a:cubicBezTo>
                    <a:cubicBezTo>
                      <a:pt x="1776" y="20999"/>
                      <a:pt x="1" y="26471"/>
                      <a:pt x="297" y="31462"/>
                    </a:cubicBezTo>
                    <a:cubicBezTo>
                      <a:pt x="518" y="33791"/>
                      <a:pt x="925" y="36046"/>
                      <a:pt x="1591" y="38265"/>
                    </a:cubicBezTo>
                    <a:lnTo>
                      <a:pt x="7506" y="61297"/>
                    </a:lnTo>
                    <a:lnTo>
                      <a:pt x="7691" y="61261"/>
                    </a:lnTo>
                    <a:lnTo>
                      <a:pt x="1776" y="38228"/>
                    </a:lnTo>
                    <a:cubicBezTo>
                      <a:pt x="1147" y="36010"/>
                      <a:pt x="703" y="33754"/>
                      <a:pt x="518" y="31462"/>
                    </a:cubicBezTo>
                    <a:cubicBezTo>
                      <a:pt x="223" y="26508"/>
                      <a:pt x="1997" y="21073"/>
                      <a:pt x="5953" y="14936"/>
                    </a:cubicBezTo>
                    <a:cubicBezTo>
                      <a:pt x="7136" y="13125"/>
                      <a:pt x="8393" y="11313"/>
                      <a:pt x="9650" y="9575"/>
                    </a:cubicBezTo>
                    <a:cubicBezTo>
                      <a:pt x="11795" y="6581"/>
                      <a:pt x="14013" y="3438"/>
                      <a:pt x="15713" y="111"/>
                    </a:cubicBezTo>
                    <a:lnTo>
                      <a:pt x="1549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45"/>
              <p:cNvSpPr/>
              <p:nvPr/>
            </p:nvSpPr>
            <p:spPr>
              <a:xfrm>
                <a:off x="5243050" y="3596725"/>
                <a:ext cx="53650" cy="71375"/>
              </a:xfrm>
              <a:custGeom>
                <a:avLst/>
                <a:gdLst/>
                <a:ahLst/>
                <a:cxnLst/>
                <a:rect l="l" t="t" r="r" b="b"/>
                <a:pathLst>
                  <a:path w="2146" h="2855" extrusionOk="0">
                    <a:moveTo>
                      <a:pt x="851" y="229"/>
                    </a:moveTo>
                    <a:cubicBezTo>
                      <a:pt x="1073" y="229"/>
                      <a:pt x="1258" y="340"/>
                      <a:pt x="1406" y="488"/>
                    </a:cubicBezTo>
                    <a:cubicBezTo>
                      <a:pt x="1776" y="1006"/>
                      <a:pt x="1923" y="1708"/>
                      <a:pt x="1776" y="2337"/>
                    </a:cubicBezTo>
                    <a:cubicBezTo>
                      <a:pt x="1711" y="2498"/>
                      <a:pt x="1535" y="2603"/>
                      <a:pt x="1368" y="2603"/>
                    </a:cubicBezTo>
                    <a:cubicBezTo>
                      <a:pt x="1343" y="2603"/>
                      <a:pt x="1319" y="2600"/>
                      <a:pt x="1295" y="2596"/>
                    </a:cubicBezTo>
                    <a:cubicBezTo>
                      <a:pt x="851" y="2559"/>
                      <a:pt x="408" y="1671"/>
                      <a:pt x="334" y="1228"/>
                    </a:cubicBezTo>
                    <a:cubicBezTo>
                      <a:pt x="260" y="932"/>
                      <a:pt x="297" y="673"/>
                      <a:pt x="445" y="414"/>
                    </a:cubicBezTo>
                    <a:cubicBezTo>
                      <a:pt x="519" y="303"/>
                      <a:pt x="630" y="229"/>
                      <a:pt x="777" y="229"/>
                    </a:cubicBezTo>
                    <a:close/>
                    <a:moveTo>
                      <a:pt x="851" y="1"/>
                    </a:moveTo>
                    <a:cubicBezTo>
                      <a:pt x="815" y="1"/>
                      <a:pt x="778" y="3"/>
                      <a:pt x="740" y="8"/>
                    </a:cubicBezTo>
                    <a:cubicBezTo>
                      <a:pt x="519" y="45"/>
                      <a:pt x="371" y="155"/>
                      <a:pt x="260" y="303"/>
                    </a:cubicBezTo>
                    <a:cubicBezTo>
                      <a:pt x="75" y="599"/>
                      <a:pt x="1" y="932"/>
                      <a:pt x="75" y="1265"/>
                    </a:cubicBezTo>
                    <a:cubicBezTo>
                      <a:pt x="186" y="1671"/>
                      <a:pt x="630" y="2780"/>
                      <a:pt x="1295" y="2854"/>
                    </a:cubicBezTo>
                    <a:lnTo>
                      <a:pt x="1369" y="2854"/>
                    </a:lnTo>
                    <a:cubicBezTo>
                      <a:pt x="1591" y="2854"/>
                      <a:pt x="1850" y="2706"/>
                      <a:pt x="1923" y="2448"/>
                    </a:cubicBezTo>
                    <a:cubicBezTo>
                      <a:pt x="2145" y="1708"/>
                      <a:pt x="1960" y="932"/>
                      <a:pt x="1517" y="303"/>
                    </a:cubicBezTo>
                    <a:cubicBezTo>
                      <a:pt x="1323" y="110"/>
                      <a:pt x="1101" y="1"/>
                      <a:pt x="8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45"/>
              <p:cNvSpPr/>
              <p:nvPr/>
            </p:nvSpPr>
            <p:spPr>
              <a:xfrm>
                <a:off x="5211625" y="3694875"/>
                <a:ext cx="56425" cy="56400"/>
              </a:xfrm>
              <a:custGeom>
                <a:avLst/>
                <a:gdLst/>
                <a:ahLst/>
                <a:cxnLst/>
                <a:rect l="l" t="t" r="r" b="b"/>
                <a:pathLst>
                  <a:path w="2257" h="2256" extrusionOk="0">
                    <a:moveTo>
                      <a:pt x="556" y="222"/>
                    </a:moveTo>
                    <a:cubicBezTo>
                      <a:pt x="629" y="222"/>
                      <a:pt x="703" y="259"/>
                      <a:pt x="814" y="259"/>
                    </a:cubicBezTo>
                    <a:cubicBezTo>
                      <a:pt x="1258" y="481"/>
                      <a:pt x="1628" y="814"/>
                      <a:pt x="1887" y="1257"/>
                    </a:cubicBezTo>
                    <a:cubicBezTo>
                      <a:pt x="1997" y="1479"/>
                      <a:pt x="1960" y="1775"/>
                      <a:pt x="1813" y="1960"/>
                    </a:cubicBezTo>
                    <a:cubicBezTo>
                      <a:pt x="1748" y="1999"/>
                      <a:pt x="1684" y="2015"/>
                      <a:pt x="1622" y="2015"/>
                    </a:cubicBezTo>
                    <a:cubicBezTo>
                      <a:pt x="1508" y="2015"/>
                      <a:pt x="1404" y="1958"/>
                      <a:pt x="1332" y="1886"/>
                    </a:cubicBezTo>
                    <a:cubicBezTo>
                      <a:pt x="1110" y="1701"/>
                      <a:pt x="925" y="1516"/>
                      <a:pt x="740" y="1294"/>
                    </a:cubicBezTo>
                    <a:cubicBezTo>
                      <a:pt x="703" y="1257"/>
                      <a:pt x="666" y="1184"/>
                      <a:pt x="629" y="1110"/>
                    </a:cubicBezTo>
                    <a:cubicBezTo>
                      <a:pt x="445" y="888"/>
                      <a:pt x="334" y="592"/>
                      <a:pt x="371" y="296"/>
                    </a:cubicBezTo>
                    <a:cubicBezTo>
                      <a:pt x="371" y="259"/>
                      <a:pt x="408" y="222"/>
                      <a:pt x="445" y="222"/>
                    </a:cubicBezTo>
                    <a:close/>
                    <a:moveTo>
                      <a:pt x="408" y="0"/>
                    </a:moveTo>
                    <a:cubicBezTo>
                      <a:pt x="260" y="37"/>
                      <a:pt x="186" y="111"/>
                      <a:pt x="149" y="222"/>
                    </a:cubicBezTo>
                    <a:cubicBezTo>
                      <a:pt x="1" y="555"/>
                      <a:pt x="334" y="1147"/>
                      <a:pt x="408" y="1257"/>
                    </a:cubicBezTo>
                    <a:cubicBezTo>
                      <a:pt x="445" y="1331"/>
                      <a:pt x="482" y="1368"/>
                      <a:pt x="556" y="1442"/>
                    </a:cubicBezTo>
                    <a:cubicBezTo>
                      <a:pt x="740" y="1664"/>
                      <a:pt x="925" y="1886"/>
                      <a:pt x="1184" y="2071"/>
                    </a:cubicBezTo>
                    <a:cubicBezTo>
                      <a:pt x="1295" y="2182"/>
                      <a:pt x="1443" y="2256"/>
                      <a:pt x="1628" y="2256"/>
                    </a:cubicBezTo>
                    <a:cubicBezTo>
                      <a:pt x="1739" y="2256"/>
                      <a:pt x="1850" y="2219"/>
                      <a:pt x="1923" y="2145"/>
                    </a:cubicBezTo>
                    <a:cubicBezTo>
                      <a:pt x="2182" y="1886"/>
                      <a:pt x="2256" y="1479"/>
                      <a:pt x="2071" y="1147"/>
                    </a:cubicBezTo>
                    <a:cubicBezTo>
                      <a:pt x="1776" y="666"/>
                      <a:pt x="1369" y="259"/>
                      <a:pt x="851" y="37"/>
                    </a:cubicBezTo>
                    <a:cubicBezTo>
                      <a:pt x="703" y="0"/>
                      <a:pt x="556" y="0"/>
                      <a:pt x="4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45"/>
              <p:cNvSpPr/>
              <p:nvPr/>
            </p:nvSpPr>
            <p:spPr>
              <a:xfrm>
                <a:off x="5408500" y="3381775"/>
                <a:ext cx="43475" cy="61725"/>
              </a:xfrm>
              <a:custGeom>
                <a:avLst/>
                <a:gdLst/>
                <a:ahLst/>
                <a:cxnLst/>
                <a:rect l="l" t="t" r="r" b="b"/>
                <a:pathLst>
                  <a:path w="1739" h="2469" extrusionOk="0">
                    <a:moveTo>
                      <a:pt x="555" y="250"/>
                    </a:moveTo>
                    <a:cubicBezTo>
                      <a:pt x="666" y="250"/>
                      <a:pt x="777" y="287"/>
                      <a:pt x="851" y="361"/>
                    </a:cubicBezTo>
                    <a:cubicBezTo>
                      <a:pt x="1147" y="583"/>
                      <a:pt x="1332" y="879"/>
                      <a:pt x="1443" y="1211"/>
                    </a:cubicBezTo>
                    <a:cubicBezTo>
                      <a:pt x="1517" y="1433"/>
                      <a:pt x="1517" y="1655"/>
                      <a:pt x="1443" y="1877"/>
                    </a:cubicBezTo>
                    <a:cubicBezTo>
                      <a:pt x="1346" y="2103"/>
                      <a:pt x="1220" y="2217"/>
                      <a:pt x="1116" y="2217"/>
                    </a:cubicBezTo>
                    <a:cubicBezTo>
                      <a:pt x="1101" y="2217"/>
                      <a:pt x="1087" y="2214"/>
                      <a:pt x="1073" y="2210"/>
                    </a:cubicBezTo>
                    <a:cubicBezTo>
                      <a:pt x="666" y="2099"/>
                      <a:pt x="260" y="990"/>
                      <a:pt x="297" y="583"/>
                    </a:cubicBezTo>
                    <a:cubicBezTo>
                      <a:pt x="297" y="435"/>
                      <a:pt x="370" y="324"/>
                      <a:pt x="444" y="250"/>
                    </a:cubicBezTo>
                    <a:close/>
                    <a:moveTo>
                      <a:pt x="617" y="1"/>
                    </a:moveTo>
                    <a:cubicBezTo>
                      <a:pt x="341" y="1"/>
                      <a:pt x="75" y="224"/>
                      <a:pt x="75" y="546"/>
                    </a:cubicBezTo>
                    <a:cubicBezTo>
                      <a:pt x="1" y="1027"/>
                      <a:pt x="444" y="2321"/>
                      <a:pt x="999" y="2468"/>
                    </a:cubicBezTo>
                    <a:lnTo>
                      <a:pt x="1110" y="2468"/>
                    </a:lnTo>
                    <a:cubicBezTo>
                      <a:pt x="1258" y="2468"/>
                      <a:pt x="1480" y="2358"/>
                      <a:pt x="1664" y="1988"/>
                    </a:cubicBezTo>
                    <a:cubicBezTo>
                      <a:pt x="1738" y="1692"/>
                      <a:pt x="1738" y="1396"/>
                      <a:pt x="1664" y="1137"/>
                    </a:cubicBezTo>
                    <a:cubicBezTo>
                      <a:pt x="1554" y="768"/>
                      <a:pt x="1332" y="435"/>
                      <a:pt x="999" y="176"/>
                    </a:cubicBezTo>
                    <a:cubicBezTo>
                      <a:pt x="889" y="55"/>
                      <a:pt x="752" y="1"/>
                      <a:pt x="6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45"/>
              <p:cNvSpPr/>
              <p:nvPr/>
            </p:nvSpPr>
            <p:spPr>
              <a:xfrm>
                <a:off x="5417750" y="3551925"/>
                <a:ext cx="49925" cy="29425"/>
              </a:xfrm>
              <a:custGeom>
                <a:avLst/>
                <a:gdLst/>
                <a:ahLst/>
                <a:cxnLst/>
                <a:rect l="l" t="t" r="r" b="b"/>
                <a:pathLst>
                  <a:path w="1997" h="1177" extrusionOk="0">
                    <a:moveTo>
                      <a:pt x="1368" y="247"/>
                    </a:moveTo>
                    <a:cubicBezTo>
                      <a:pt x="1442" y="247"/>
                      <a:pt x="1516" y="247"/>
                      <a:pt x="1590" y="284"/>
                    </a:cubicBezTo>
                    <a:cubicBezTo>
                      <a:pt x="1701" y="321"/>
                      <a:pt x="1775" y="432"/>
                      <a:pt x="1738" y="543"/>
                    </a:cubicBezTo>
                    <a:cubicBezTo>
                      <a:pt x="1738" y="690"/>
                      <a:pt x="1516" y="764"/>
                      <a:pt x="1368" y="801"/>
                    </a:cubicBezTo>
                    <a:lnTo>
                      <a:pt x="1294" y="801"/>
                    </a:lnTo>
                    <a:cubicBezTo>
                      <a:pt x="1054" y="875"/>
                      <a:pt x="823" y="931"/>
                      <a:pt x="643" y="931"/>
                    </a:cubicBezTo>
                    <a:cubicBezTo>
                      <a:pt x="463" y="931"/>
                      <a:pt x="333" y="875"/>
                      <a:pt x="296" y="727"/>
                    </a:cubicBezTo>
                    <a:cubicBezTo>
                      <a:pt x="259" y="653"/>
                      <a:pt x="259" y="580"/>
                      <a:pt x="296" y="543"/>
                    </a:cubicBezTo>
                    <a:cubicBezTo>
                      <a:pt x="407" y="358"/>
                      <a:pt x="814" y="284"/>
                      <a:pt x="1036" y="247"/>
                    </a:cubicBezTo>
                    <a:close/>
                    <a:moveTo>
                      <a:pt x="1332" y="1"/>
                    </a:moveTo>
                    <a:cubicBezTo>
                      <a:pt x="1250" y="1"/>
                      <a:pt x="1164" y="10"/>
                      <a:pt x="1073" y="25"/>
                    </a:cubicBezTo>
                    <a:lnTo>
                      <a:pt x="999" y="25"/>
                    </a:lnTo>
                    <a:cubicBezTo>
                      <a:pt x="740" y="62"/>
                      <a:pt x="259" y="136"/>
                      <a:pt x="74" y="432"/>
                    </a:cubicBezTo>
                    <a:cubicBezTo>
                      <a:pt x="0" y="543"/>
                      <a:pt x="0" y="690"/>
                      <a:pt x="74" y="838"/>
                    </a:cubicBezTo>
                    <a:cubicBezTo>
                      <a:pt x="141" y="1037"/>
                      <a:pt x="356" y="1177"/>
                      <a:pt x="586" y="1177"/>
                    </a:cubicBezTo>
                    <a:cubicBezTo>
                      <a:pt x="613" y="1177"/>
                      <a:pt x="639" y="1175"/>
                      <a:pt x="666" y="1171"/>
                    </a:cubicBezTo>
                    <a:cubicBezTo>
                      <a:pt x="888" y="1171"/>
                      <a:pt x="1110" y="1097"/>
                      <a:pt x="1368" y="1023"/>
                    </a:cubicBezTo>
                    <a:lnTo>
                      <a:pt x="1442" y="1023"/>
                    </a:lnTo>
                    <a:cubicBezTo>
                      <a:pt x="1664" y="949"/>
                      <a:pt x="1923" y="875"/>
                      <a:pt x="1997" y="617"/>
                    </a:cubicBezTo>
                    <a:cubicBezTo>
                      <a:pt x="1997" y="358"/>
                      <a:pt x="1886" y="136"/>
                      <a:pt x="1664" y="62"/>
                    </a:cubicBezTo>
                    <a:cubicBezTo>
                      <a:pt x="1556" y="19"/>
                      <a:pt x="1448" y="1"/>
                      <a:pt x="13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5"/>
              <p:cNvSpPr/>
              <p:nvPr/>
            </p:nvSpPr>
            <p:spPr>
              <a:xfrm>
                <a:off x="5397425" y="3606750"/>
                <a:ext cx="50850" cy="32150"/>
              </a:xfrm>
              <a:custGeom>
                <a:avLst/>
                <a:gdLst/>
                <a:ahLst/>
                <a:cxnLst/>
                <a:rect l="l" t="t" r="r" b="b"/>
                <a:pathLst>
                  <a:path w="2034" h="1286" extrusionOk="0">
                    <a:moveTo>
                      <a:pt x="1118" y="240"/>
                    </a:moveTo>
                    <a:cubicBezTo>
                      <a:pt x="1302" y="240"/>
                      <a:pt x="1489" y="288"/>
                      <a:pt x="1664" y="383"/>
                    </a:cubicBezTo>
                    <a:cubicBezTo>
                      <a:pt x="1738" y="494"/>
                      <a:pt x="1775" y="605"/>
                      <a:pt x="1775" y="753"/>
                    </a:cubicBezTo>
                    <a:cubicBezTo>
                      <a:pt x="1701" y="901"/>
                      <a:pt x="1590" y="974"/>
                      <a:pt x="1442" y="1011"/>
                    </a:cubicBezTo>
                    <a:cubicBezTo>
                      <a:pt x="1220" y="1048"/>
                      <a:pt x="998" y="1048"/>
                      <a:pt x="776" y="1048"/>
                    </a:cubicBezTo>
                    <a:cubicBezTo>
                      <a:pt x="481" y="1048"/>
                      <a:pt x="333" y="974"/>
                      <a:pt x="259" y="827"/>
                    </a:cubicBezTo>
                    <a:cubicBezTo>
                      <a:pt x="259" y="679"/>
                      <a:pt x="296" y="568"/>
                      <a:pt x="444" y="457"/>
                    </a:cubicBezTo>
                    <a:lnTo>
                      <a:pt x="444" y="494"/>
                    </a:lnTo>
                    <a:cubicBezTo>
                      <a:pt x="634" y="325"/>
                      <a:pt x="872" y="240"/>
                      <a:pt x="1118" y="240"/>
                    </a:cubicBezTo>
                    <a:close/>
                    <a:moveTo>
                      <a:pt x="1166" y="0"/>
                    </a:moveTo>
                    <a:cubicBezTo>
                      <a:pt x="833" y="0"/>
                      <a:pt x="476" y="135"/>
                      <a:pt x="259" y="309"/>
                    </a:cubicBezTo>
                    <a:cubicBezTo>
                      <a:pt x="74" y="457"/>
                      <a:pt x="0" y="679"/>
                      <a:pt x="37" y="938"/>
                    </a:cubicBezTo>
                    <a:cubicBezTo>
                      <a:pt x="148" y="1233"/>
                      <a:pt x="518" y="1270"/>
                      <a:pt x="776" y="1270"/>
                    </a:cubicBezTo>
                    <a:lnTo>
                      <a:pt x="1035" y="1270"/>
                    </a:lnTo>
                    <a:cubicBezTo>
                      <a:pt x="1079" y="1281"/>
                      <a:pt x="1125" y="1286"/>
                      <a:pt x="1173" y="1286"/>
                    </a:cubicBezTo>
                    <a:cubicBezTo>
                      <a:pt x="1288" y="1286"/>
                      <a:pt x="1411" y="1259"/>
                      <a:pt x="1516" y="1233"/>
                    </a:cubicBezTo>
                    <a:cubicBezTo>
                      <a:pt x="1738" y="1196"/>
                      <a:pt x="1923" y="1011"/>
                      <a:pt x="1960" y="827"/>
                    </a:cubicBezTo>
                    <a:cubicBezTo>
                      <a:pt x="2033" y="605"/>
                      <a:pt x="1960" y="383"/>
                      <a:pt x="1775" y="235"/>
                    </a:cubicBezTo>
                    <a:cubicBezTo>
                      <a:pt x="1622" y="67"/>
                      <a:pt x="1400" y="0"/>
                      <a:pt x="11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5"/>
              <p:cNvSpPr/>
              <p:nvPr/>
            </p:nvSpPr>
            <p:spPr>
              <a:xfrm>
                <a:off x="5250450" y="3906525"/>
                <a:ext cx="41625" cy="27750"/>
              </a:xfrm>
              <a:custGeom>
                <a:avLst/>
                <a:gdLst/>
                <a:ahLst/>
                <a:cxnLst/>
                <a:rect l="l" t="t" r="r" b="b"/>
                <a:pathLst>
                  <a:path w="1665" h="1110" extrusionOk="0">
                    <a:moveTo>
                      <a:pt x="1369" y="260"/>
                    </a:moveTo>
                    <a:cubicBezTo>
                      <a:pt x="1406" y="297"/>
                      <a:pt x="1443" y="334"/>
                      <a:pt x="1406" y="407"/>
                    </a:cubicBezTo>
                    <a:cubicBezTo>
                      <a:pt x="1406" y="555"/>
                      <a:pt x="1295" y="703"/>
                      <a:pt x="1147" y="740"/>
                    </a:cubicBezTo>
                    <a:cubicBezTo>
                      <a:pt x="999" y="814"/>
                      <a:pt x="814" y="851"/>
                      <a:pt x="629" y="851"/>
                    </a:cubicBezTo>
                    <a:cubicBezTo>
                      <a:pt x="574" y="870"/>
                      <a:pt x="518" y="879"/>
                      <a:pt x="463" y="879"/>
                    </a:cubicBezTo>
                    <a:cubicBezTo>
                      <a:pt x="407" y="879"/>
                      <a:pt x="352" y="870"/>
                      <a:pt x="297" y="851"/>
                    </a:cubicBezTo>
                    <a:cubicBezTo>
                      <a:pt x="260" y="814"/>
                      <a:pt x="260" y="777"/>
                      <a:pt x="260" y="740"/>
                    </a:cubicBezTo>
                    <a:cubicBezTo>
                      <a:pt x="223" y="703"/>
                      <a:pt x="223" y="703"/>
                      <a:pt x="260" y="666"/>
                    </a:cubicBezTo>
                    <a:lnTo>
                      <a:pt x="223" y="629"/>
                    </a:lnTo>
                    <a:cubicBezTo>
                      <a:pt x="518" y="407"/>
                      <a:pt x="888" y="260"/>
                      <a:pt x="1258" y="260"/>
                    </a:cubicBezTo>
                    <a:close/>
                    <a:moveTo>
                      <a:pt x="1258" y="1"/>
                    </a:moveTo>
                    <a:cubicBezTo>
                      <a:pt x="814" y="1"/>
                      <a:pt x="370" y="186"/>
                      <a:pt x="38" y="481"/>
                    </a:cubicBezTo>
                    <a:lnTo>
                      <a:pt x="75" y="518"/>
                    </a:lnTo>
                    <a:lnTo>
                      <a:pt x="75" y="518"/>
                    </a:lnTo>
                    <a:cubicBezTo>
                      <a:pt x="1" y="592"/>
                      <a:pt x="1" y="666"/>
                      <a:pt x="1" y="777"/>
                    </a:cubicBezTo>
                    <a:cubicBezTo>
                      <a:pt x="1" y="888"/>
                      <a:pt x="75" y="962"/>
                      <a:pt x="186" y="1036"/>
                    </a:cubicBezTo>
                    <a:cubicBezTo>
                      <a:pt x="260" y="1073"/>
                      <a:pt x="370" y="1110"/>
                      <a:pt x="481" y="1110"/>
                    </a:cubicBezTo>
                    <a:lnTo>
                      <a:pt x="629" y="1073"/>
                    </a:lnTo>
                    <a:cubicBezTo>
                      <a:pt x="851" y="1073"/>
                      <a:pt x="1036" y="1036"/>
                      <a:pt x="1258" y="925"/>
                    </a:cubicBezTo>
                    <a:cubicBezTo>
                      <a:pt x="1480" y="851"/>
                      <a:pt x="1627" y="629"/>
                      <a:pt x="1627" y="407"/>
                    </a:cubicBezTo>
                    <a:cubicBezTo>
                      <a:pt x="1664" y="260"/>
                      <a:pt x="1591" y="112"/>
                      <a:pt x="1443" y="38"/>
                    </a:cubicBezTo>
                    <a:cubicBezTo>
                      <a:pt x="1369" y="1"/>
                      <a:pt x="1295" y="1"/>
                      <a:pt x="125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97" name="Google Shape;697;p45"/>
            <p:cNvSpPr/>
            <p:nvPr/>
          </p:nvSpPr>
          <p:spPr>
            <a:xfrm flipH="1">
              <a:off x="162131" y="4767847"/>
              <a:ext cx="60355" cy="84571"/>
            </a:xfrm>
            <a:custGeom>
              <a:avLst/>
              <a:gdLst/>
              <a:ahLst/>
              <a:cxnLst/>
              <a:rect l="l" t="t" r="r" b="b"/>
              <a:pathLst>
                <a:path w="2774" h="3887" extrusionOk="0">
                  <a:moveTo>
                    <a:pt x="980" y="0"/>
                  </a:moveTo>
                  <a:cubicBezTo>
                    <a:pt x="837" y="0"/>
                    <a:pt x="693" y="26"/>
                    <a:pt x="555" y="79"/>
                  </a:cubicBezTo>
                  <a:cubicBezTo>
                    <a:pt x="149" y="375"/>
                    <a:pt x="1" y="929"/>
                    <a:pt x="149" y="1410"/>
                  </a:cubicBezTo>
                  <a:cubicBezTo>
                    <a:pt x="371" y="2482"/>
                    <a:pt x="1110" y="3406"/>
                    <a:pt x="2108" y="3887"/>
                  </a:cubicBezTo>
                  <a:lnTo>
                    <a:pt x="2219" y="3665"/>
                  </a:lnTo>
                  <a:cubicBezTo>
                    <a:pt x="1258" y="3221"/>
                    <a:pt x="592" y="2371"/>
                    <a:pt x="371" y="1373"/>
                  </a:cubicBezTo>
                  <a:cubicBezTo>
                    <a:pt x="297" y="966"/>
                    <a:pt x="334" y="449"/>
                    <a:pt x="666" y="264"/>
                  </a:cubicBezTo>
                  <a:cubicBezTo>
                    <a:pt x="759" y="236"/>
                    <a:pt x="856" y="222"/>
                    <a:pt x="953" y="222"/>
                  </a:cubicBezTo>
                  <a:cubicBezTo>
                    <a:pt x="1244" y="222"/>
                    <a:pt x="1535" y="347"/>
                    <a:pt x="1702" y="597"/>
                  </a:cubicBezTo>
                  <a:cubicBezTo>
                    <a:pt x="2404" y="1373"/>
                    <a:pt x="2515" y="2519"/>
                    <a:pt x="1997" y="3406"/>
                  </a:cubicBezTo>
                  <a:lnTo>
                    <a:pt x="2182" y="3554"/>
                  </a:lnTo>
                  <a:cubicBezTo>
                    <a:pt x="2774" y="2556"/>
                    <a:pt x="2663" y="1299"/>
                    <a:pt x="1886" y="449"/>
                  </a:cubicBezTo>
                  <a:cubicBezTo>
                    <a:pt x="1675" y="159"/>
                    <a:pt x="1333" y="0"/>
                    <a:pt x="980" y="0"/>
                  </a:cubicBezTo>
                  <a:close/>
                </a:path>
              </a:pathLst>
            </a:custGeom>
            <a:solidFill>
              <a:srgbClr val="1D21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8" name="Google Shape;698;p45"/>
            <p:cNvGrpSpPr/>
            <p:nvPr/>
          </p:nvGrpSpPr>
          <p:grpSpPr>
            <a:xfrm flipH="1">
              <a:off x="-634215" y="3595944"/>
              <a:ext cx="936334" cy="2200031"/>
              <a:chOff x="5344725" y="2521050"/>
              <a:chExt cx="1075875" cy="2527900"/>
            </a:xfrm>
          </p:grpSpPr>
          <p:sp>
            <p:nvSpPr>
              <p:cNvPr id="699" name="Google Shape;699;p45"/>
              <p:cNvSpPr/>
              <p:nvPr/>
            </p:nvSpPr>
            <p:spPr>
              <a:xfrm>
                <a:off x="5344725" y="2521050"/>
                <a:ext cx="1075875" cy="2324550"/>
              </a:xfrm>
              <a:custGeom>
                <a:avLst/>
                <a:gdLst/>
                <a:ahLst/>
                <a:cxnLst/>
                <a:rect l="l" t="t" r="r" b="b"/>
                <a:pathLst>
                  <a:path w="43035" h="92982" extrusionOk="0">
                    <a:moveTo>
                      <a:pt x="43035" y="1"/>
                    </a:moveTo>
                    <a:lnTo>
                      <a:pt x="35899" y="7062"/>
                    </a:lnTo>
                    <a:cubicBezTo>
                      <a:pt x="32646" y="10279"/>
                      <a:pt x="31093" y="14641"/>
                      <a:pt x="28579" y="18412"/>
                    </a:cubicBezTo>
                    <a:cubicBezTo>
                      <a:pt x="29097" y="19262"/>
                      <a:pt x="29392" y="20224"/>
                      <a:pt x="29392" y="21222"/>
                    </a:cubicBezTo>
                    <a:cubicBezTo>
                      <a:pt x="28764" y="20963"/>
                      <a:pt x="28209" y="20556"/>
                      <a:pt x="27803" y="20039"/>
                    </a:cubicBezTo>
                    <a:cubicBezTo>
                      <a:pt x="26878" y="21813"/>
                      <a:pt x="25843" y="23514"/>
                      <a:pt x="24697" y="25178"/>
                    </a:cubicBezTo>
                    <a:cubicBezTo>
                      <a:pt x="25843" y="26657"/>
                      <a:pt x="27026" y="28394"/>
                      <a:pt x="26657" y="30243"/>
                    </a:cubicBezTo>
                    <a:cubicBezTo>
                      <a:pt x="25621" y="29023"/>
                      <a:pt x="24697" y="27729"/>
                      <a:pt x="23847" y="26361"/>
                    </a:cubicBezTo>
                    <a:cubicBezTo>
                      <a:pt x="23033" y="27655"/>
                      <a:pt x="21887" y="28579"/>
                      <a:pt x="20926" y="29762"/>
                    </a:cubicBezTo>
                    <a:cubicBezTo>
                      <a:pt x="19743" y="31241"/>
                      <a:pt x="18523" y="32720"/>
                      <a:pt x="17303" y="34162"/>
                    </a:cubicBezTo>
                    <a:cubicBezTo>
                      <a:pt x="14826" y="37082"/>
                      <a:pt x="12312" y="39929"/>
                      <a:pt x="9687" y="42702"/>
                    </a:cubicBezTo>
                    <a:cubicBezTo>
                      <a:pt x="6988" y="45549"/>
                      <a:pt x="4178" y="48432"/>
                      <a:pt x="2626" y="52018"/>
                    </a:cubicBezTo>
                    <a:cubicBezTo>
                      <a:pt x="1" y="58230"/>
                      <a:pt x="1627" y="65106"/>
                      <a:pt x="1886" y="71576"/>
                    </a:cubicBezTo>
                    <a:cubicBezTo>
                      <a:pt x="2034" y="75014"/>
                      <a:pt x="2367" y="78416"/>
                      <a:pt x="2921" y="81817"/>
                    </a:cubicBezTo>
                    <a:cubicBezTo>
                      <a:pt x="3290" y="84616"/>
                      <a:pt x="5822" y="90348"/>
                      <a:pt x="5221" y="92951"/>
                    </a:cubicBezTo>
                    <a:lnTo>
                      <a:pt x="5221" y="92951"/>
                    </a:lnTo>
                    <a:cubicBezTo>
                      <a:pt x="7846" y="81871"/>
                      <a:pt x="11909" y="71159"/>
                      <a:pt x="15972" y="60559"/>
                    </a:cubicBezTo>
                    <a:cubicBezTo>
                      <a:pt x="16638" y="58784"/>
                      <a:pt x="17377" y="56492"/>
                      <a:pt x="18708" y="55087"/>
                    </a:cubicBezTo>
                    <a:lnTo>
                      <a:pt x="15122" y="52425"/>
                    </a:lnTo>
                    <a:cubicBezTo>
                      <a:pt x="15321" y="52377"/>
                      <a:pt x="15520" y="52356"/>
                      <a:pt x="15718" y="52356"/>
                    </a:cubicBezTo>
                    <a:cubicBezTo>
                      <a:pt x="16587" y="52356"/>
                      <a:pt x="17438" y="52766"/>
                      <a:pt x="18190" y="53128"/>
                    </a:cubicBezTo>
                    <a:cubicBezTo>
                      <a:pt x="18583" y="53306"/>
                      <a:pt x="19217" y="53795"/>
                      <a:pt x="19660" y="53795"/>
                    </a:cubicBezTo>
                    <a:cubicBezTo>
                      <a:pt x="19675" y="53795"/>
                      <a:pt x="19691" y="53794"/>
                      <a:pt x="19706" y="53793"/>
                    </a:cubicBezTo>
                    <a:cubicBezTo>
                      <a:pt x="20150" y="53756"/>
                      <a:pt x="20926" y="53017"/>
                      <a:pt x="21333" y="52758"/>
                    </a:cubicBezTo>
                    <a:cubicBezTo>
                      <a:pt x="23440" y="51353"/>
                      <a:pt x="25400" y="49726"/>
                      <a:pt x="27211" y="47915"/>
                    </a:cubicBezTo>
                    <a:cubicBezTo>
                      <a:pt x="27507" y="47619"/>
                      <a:pt x="27803" y="47323"/>
                      <a:pt x="28098" y="46990"/>
                    </a:cubicBezTo>
                    <a:cubicBezTo>
                      <a:pt x="28283" y="46806"/>
                      <a:pt x="28468" y="46584"/>
                      <a:pt x="28653" y="46436"/>
                    </a:cubicBezTo>
                    <a:cubicBezTo>
                      <a:pt x="29097" y="45992"/>
                      <a:pt x="29503" y="45290"/>
                      <a:pt x="30095" y="45105"/>
                    </a:cubicBezTo>
                    <a:lnTo>
                      <a:pt x="30095" y="45105"/>
                    </a:lnTo>
                    <a:cubicBezTo>
                      <a:pt x="30033" y="45111"/>
                      <a:pt x="29972" y="45114"/>
                      <a:pt x="29910" y="45114"/>
                    </a:cubicBezTo>
                    <a:cubicBezTo>
                      <a:pt x="29603" y="45114"/>
                      <a:pt x="29300" y="45037"/>
                      <a:pt x="29023" y="44883"/>
                    </a:cubicBezTo>
                    <a:cubicBezTo>
                      <a:pt x="28764" y="44698"/>
                      <a:pt x="28505" y="44550"/>
                      <a:pt x="28172" y="44439"/>
                    </a:cubicBezTo>
                    <a:cubicBezTo>
                      <a:pt x="28527" y="44246"/>
                      <a:pt x="28882" y="44137"/>
                      <a:pt x="29262" y="44137"/>
                    </a:cubicBezTo>
                    <a:cubicBezTo>
                      <a:pt x="29317" y="44137"/>
                      <a:pt x="29373" y="44139"/>
                      <a:pt x="29429" y="44144"/>
                    </a:cubicBezTo>
                    <a:cubicBezTo>
                      <a:pt x="29799" y="44181"/>
                      <a:pt x="30169" y="44218"/>
                      <a:pt x="30575" y="44218"/>
                    </a:cubicBezTo>
                    <a:cubicBezTo>
                      <a:pt x="30982" y="44144"/>
                      <a:pt x="31315" y="43922"/>
                      <a:pt x="31611" y="43589"/>
                    </a:cubicBezTo>
                    <a:cubicBezTo>
                      <a:pt x="32387" y="42702"/>
                      <a:pt x="33016" y="41556"/>
                      <a:pt x="33755" y="40558"/>
                    </a:cubicBezTo>
                    <a:cubicBezTo>
                      <a:pt x="34531" y="39485"/>
                      <a:pt x="35271" y="38376"/>
                      <a:pt x="35899" y="37193"/>
                    </a:cubicBezTo>
                    <a:cubicBezTo>
                      <a:pt x="39375" y="30760"/>
                      <a:pt x="41112" y="22627"/>
                      <a:pt x="41741" y="15380"/>
                    </a:cubicBezTo>
                    <a:lnTo>
                      <a:pt x="41741" y="15380"/>
                    </a:lnTo>
                    <a:cubicBezTo>
                      <a:pt x="41595" y="15508"/>
                      <a:pt x="41422" y="15564"/>
                      <a:pt x="41245" y="15564"/>
                    </a:cubicBezTo>
                    <a:cubicBezTo>
                      <a:pt x="40702" y="15564"/>
                      <a:pt x="40114" y="15041"/>
                      <a:pt x="40114" y="14456"/>
                    </a:cubicBezTo>
                    <a:cubicBezTo>
                      <a:pt x="40151" y="13680"/>
                      <a:pt x="40853" y="13051"/>
                      <a:pt x="41593" y="12830"/>
                    </a:cubicBezTo>
                    <a:cubicBezTo>
                      <a:pt x="41889" y="12793"/>
                      <a:pt x="42184" y="12608"/>
                      <a:pt x="42406" y="12386"/>
                    </a:cubicBezTo>
                    <a:cubicBezTo>
                      <a:pt x="42480" y="12201"/>
                      <a:pt x="42517" y="11979"/>
                      <a:pt x="42517" y="11757"/>
                    </a:cubicBezTo>
                    <a:cubicBezTo>
                      <a:pt x="42480" y="7838"/>
                      <a:pt x="42628" y="3920"/>
                      <a:pt x="43035" y="1"/>
                    </a:cubicBezTo>
                    <a:close/>
                    <a:moveTo>
                      <a:pt x="5221" y="92951"/>
                    </a:moveTo>
                    <a:cubicBezTo>
                      <a:pt x="5219" y="92961"/>
                      <a:pt x="5216" y="92972"/>
                      <a:pt x="5214" y="92982"/>
                    </a:cubicBezTo>
                    <a:cubicBezTo>
                      <a:pt x="5216" y="92972"/>
                      <a:pt x="5219" y="92961"/>
                      <a:pt x="5221" y="9295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0" name="Google Shape;700;p45"/>
              <p:cNvGrpSpPr/>
              <p:nvPr/>
            </p:nvGrpSpPr>
            <p:grpSpPr>
              <a:xfrm>
                <a:off x="5430700" y="2778925"/>
                <a:ext cx="931675" cy="2270025"/>
                <a:chOff x="5430700" y="2778925"/>
                <a:chExt cx="931675" cy="2270025"/>
              </a:xfrm>
            </p:grpSpPr>
            <p:sp>
              <p:nvSpPr>
                <p:cNvPr id="701" name="Google Shape;701;p45"/>
                <p:cNvSpPr/>
                <p:nvPr/>
              </p:nvSpPr>
              <p:spPr>
                <a:xfrm>
                  <a:off x="5471350" y="2778925"/>
                  <a:ext cx="891025" cy="2270025"/>
                </a:xfrm>
                <a:custGeom>
                  <a:avLst/>
                  <a:gdLst/>
                  <a:ahLst/>
                  <a:cxnLst/>
                  <a:rect l="l" t="t" r="r" b="b"/>
                  <a:pathLst>
                    <a:path w="35641" h="90801" extrusionOk="0">
                      <a:moveTo>
                        <a:pt x="35567" y="0"/>
                      </a:moveTo>
                      <a:cubicBezTo>
                        <a:pt x="35086" y="259"/>
                        <a:pt x="34679" y="703"/>
                        <a:pt x="34494" y="1221"/>
                      </a:cubicBezTo>
                      <a:lnTo>
                        <a:pt x="30723" y="8578"/>
                      </a:lnTo>
                      <a:cubicBezTo>
                        <a:pt x="26768" y="16305"/>
                        <a:pt x="22664" y="24290"/>
                        <a:pt x="16564" y="30686"/>
                      </a:cubicBezTo>
                      <a:cubicBezTo>
                        <a:pt x="14161" y="33200"/>
                        <a:pt x="11499" y="35455"/>
                        <a:pt x="8652" y="37452"/>
                      </a:cubicBezTo>
                      <a:lnTo>
                        <a:pt x="8504" y="37526"/>
                      </a:lnTo>
                      <a:cubicBezTo>
                        <a:pt x="7580" y="38191"/>
                        <a:pt x="6618" y="38857"/>
                        <a:pt x="6027" y="39855"/>
                      </a:cubicBezTo>
                      <a:cubicBezTo>
                        <a:pt x="5509" y="40816"/>
                        <a:pt x="5214" y="41851"/>
                        <a:pt x="5103" y="42923"/>
                      </a:cubicBezTo>
                      <a:cubicBezTo>
                        <a:pt x="2958" y="56085"/>
                        <a:pt x="777" y="69690"/>
                        <a:pt x="518" y="83259"/>
                      </a:cubicBezTo>
                      <a:lnTo>
                        <a:pt x="518" y="84109"/>
                      </a:lnTo>
                      <a:cubicBezTo>
                        <a:pt x="555" y="86327"/>
                        <a:pt x="370" y="88545"/>
                        <a:pt x="1" y="90764"/>
                      </a:cubicBezTo>
                      <a:lnTo>
                        <a:pt x="223" y="90801"/>
                      </a:lnTo>
                      <a:cubicBezTo>
                        <a:pt x="592" y="88582"/>
                        <a:pt x="777" y="86364"/>
                        <a:pt x="740" y="84109"/>
                      </a:cubicBezTo>
                      <a:lnTo>
                        <a:pt x="740" y="83259"/>
                      </a:lnTo>
                      <a:cubicBezTo>
                        <a:pt x="999" y="69727"/>
                        <a:pt x="3217" y="56122"/>
                        <a:pt x="5325" y="42960"/>
                      </a:cubicBezTo>
                      <a:cubicBezTo>
                        <a:pt x="5435" y="41925"/>
                        <a:pt x="5731" y="40890"/>
                        <a:pt x="6212" y="39966"/>
                      </a:cubicBezTo>
                      <a:cubicBezTo>
                        <a:pt x="6803" y="39042"/>
                        <a:pt x="7728" y="38376"/>
                        <a:pt x="8652" y="37711"/>
                      </a:cubicBezTo>
                      <a:lnTo>
                        <a:pt x="8800" y="37637"/>
                      </a:lnTo>
                      <a:cubicBezTo>
                        <a:pt x="11647" y="35640"/>
                        <a:pt x="14308" y="33348"/>
                        <a:pt x="16748" y="30871"/>
                      </a:cubicBezTo>
                      <a:cubicBezTo>
                        <a:pt x="22849" y="24438"/>
                        <a:pt x="26952" y="16415"/>
                        <a:pt x="30945" y="8652"/>
                      </a:cubicBezTo>
                      <a:lnTo>
                        <a:pt x="34679" y="1331"/>
                      </a:lnTo>
                      <a:cubicBezTo>
                        <a:pt x="34864" y="851"/>
                        <a:pt x="35197" y="481"/>
                        <a:pt x="35640" y="222"/>
                      </a:cubicBezTo>
                      <a:lnTo>
                        <a:pt x="3556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5"/>
                <p:cNvSpPr/>
                <p:nvPr/>
              </p:nvSpPr>
              <p:spPr>
                <a:xfrm>
                  <a:off x="5430700" y="4071000"/>
                  <a:ext cx="67475" cy="108225"/>
                </a:xfrm>
                <a:custGeom>
                  <a:avLst/>
                  <a:gdLst/>
                  <a:ahLst/>
                  <a:cxnLst/>
                  <a:rect l="l" t="t" r="r" b="b"/>
                  <a:pathLst>
                    <a:path w="2699" h="4329" extrusionOk="0">
                      <a:moveTo>
                        <a:pt x="739" y="224"/>
                      </a:moveTo>
                      <a:cubicBezTo>
                        <a:pt x="850" y="224"/>
                        <a:pt x="998" y="261"/>
                        <a:pt x="1109" y="335"/>
                      </a:cubicBezTo>
                      <a:cubicBezTo>
                        <a:pt x="1775" y="594"/>
                        <a:pt x="2477" y="2221"/>
                        <a:pt x="2403" y="3293"/>
                      </a:cubicBezTo>
                      <a:cubicBezTo>
                        <a:pt x="2366" y="3626"/>
                        <a:pt x="2255" y="3995"/>
                        <a:pt x="1849" y="4069"/>
                      </a:cubicBezTo>
                      <a:lnTo>
                        <a:pt x="1775" y="4069"/>
                      </a:lnTo>
                      <a:cubicBezTo>
                        <a:pt x="1737" y="4076"/>
                        <a:pt x="1699" y="4079"/>
                        <a:pt x="1661" y="4079"/>
                      </a:cubicBezTo>
                      <a:cubicBezTo>
                        <a:pt x="1479" y="4079"/>
                        <a:pt x="1306" y="4007"/>
                        <a:pt x="1183" y="3884"/>
                      </a:cubicBezTo>
                      <a:cubicBezTo>
                        <a:pt x="481" y="3219"/>
                        <a:pt x="259" y="1407"/>
                        <a:pt x="259" y="853"/>
                      </a:cubicBezTo>
                      <a:cubicBezTo>
                        <a:pt x="222" y="705"/>
                        <a:pt x="259" y="520"/>
                        <a:pt x="333" y="409"/>
                      </a:cubicBezTo>
                      <a:cubicBezTo>
                        <a:pt x="444" y="298"/>
                        <a:pt x="592" y="224"/>
                        <a:pt x="739" y="224"/>
                      </a:cubicBezTo>
                      <a:close/>
                      <a:moveTo>
                        <a:pt x="765" y="0"/>
                      </a:moveTo>
                      <a:cubicBezTo>
                        <a:pt x="541" y="0"/>
                        <a:pt x="324" y="85"/>
                        <a:pt x="148" y="261"/>
                      </a:cubicBezTo>
                      <a:cubicBezTo>
                        <a:pt x="37" y="446"/>
                        <a:pt x="0" y="668"/>
                        <a:pt x="0" y="853"/>
                      </a:cubicBezTo>
                      <a:cubicBezTo>
                        <a:pt x="37" y="1481"/>
                        <a:pt x="259" y="3330"/>
                        <a:pt x="1035" y="4032"/>
                      </a:cubicBezTo>
                      <a:cubicBezTo>
                        <a:pt x="1220" y="4217"/>
                        <a:pt x="1442" y="4328"/>
                        <a:pt x="1701" y="4328"/>
                      </a:cubicBezTo>
                      <a:lnTo>
                        <a:pt x="1775" y="4291"/>
                      </a:lnTo>
                      <a:lnTo>
                        <a:pt x="1923" y="4291"/>
                      </a:lnTo>
                      <a:cubicBezTo>
                        <a:pt x="2329" y="4217"/>
                        <a:pt x="2551" y="3848"/>
                        <a:pt x="2625" y="3293"/>
                      </a:cubicBezTo>
                      <a:cubicBezTo>
                        <a:pt x="2699" y="2221"/>
                        <a:pt x="2033" y="446"/>
                        <a:pt x="1220" y="113"/>
                      </a:cubicBezTo>
                      <a:cubicBezTo>
                        <a:pt x="1071" y="39"/>
                        <a:pt x="916" y="0"/>
                        <a:pt x="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5"/>
                <p:cNvSpPr/>
                <p:nvPr/>
              </p:nvSpPr>
              <p:spPr>
                <a:xfrm>
                  <a:off x="5740325" y="3473225"/>
                  <a:ext cx="61025" cy="98750"/>
                </a:xfrm>
                <a:custGeom>
                  <a:avLst/>
                  <a:gdLst/>
                  <a:ahLst/>
                  <a:cxnLst/>
                  <a:rect l="l" t="t" r="r" b="b"/>
                  <a:pathLst>
                    <a:path w="2441" h="3950" extrusionOk="0">
                      <a:moveTo>
                        <a:pt x="1072" y="215"/>
                      </a:moveTo>
                      <a:cubicBezTo>
                        <a:pt x="1146" y="215"/>
                        <a:pt x="1257" y="252"/>
                        <a:pt x="1331" y="289"/>
                      </a:cubicBezTo>
                      <a:cubicBezTo>
                        <a:pt x="1664" y="437"/>
                        <a:pt x="1886" y="696"/>
                        <a:pt x="1997" y="992"/>
                      </a:cubicBezTo>
                      <a:cubicBezTo>
                        <a:pt x="2218" y="1731"/>
                        <a:pt x="2108" y="2508"/>
                        <a:pt x="1775" y="3173"/>
                      </a:cubicBezTo>
                      <a:cubicBezTo>
                        <a:pt x="1670" y="3418"/>
                        <a:pt x="1531" y="3730"/>
                        <a:pt x="1265" y="3730"/>
                      </a:cubicBezTo>
                      <a:cubicBezTo>
                        <a:pt x="1250" y="3730"/>
                        <a:pt x="1236" y="3729"/>
                        <a:pt x="1220" y="3728"/>
                      </a:cubicBezTo>
                      <a:cubicBezTo>
                        <a:pt x="888" y="3691"/>
                        <a:pt x="592" y="3284"/>
                        <a:pt x="444" y="2729"/>
                      </a:cubicBezTo>
                      <a:cubicBezTo>
                        <a:pt x="222" y="2027"/>
                        <a:pt x="296" y="1287"/>
                        <a:pt x="592" y="622"/>
                      </a:cubicBezTo>
                      <a:cubicBezTo>
                        <a:pt x="629" y="474"/>
                        <a:pt x="740" y="363"/>
                        <a:pt x="888" y="252"/>
                      </a:cubicBezTo>
                      <a:cubicBezTo>
                        <a:pt x="924" y="252"/>
                        <a:pt x="998" y="215"/>
                        <a:pt x="1072" y="215"/>
                      </a:cubicBezTo>
                      <a:close/>
                      <a:moveTo>
                        <a:pt x="1055" y="0"/>
                      </a:moveTo>
                      <a:cubicBezTo>
                        <a:pt x="962" y="0"/>
                        <a:pt x="870" y="21"/>
                        <a:pt x="777" y="67"/>
                      </a:cubicBezTo>
                      <a:cubicBezTo>
                        <a:pt x="592" y="178"/>
                        <a:pt x="444" y="326"/>
                        <a:pt x="370" y="548"/>
                      </a:cubicBezTo>
                      <a:cubicBezTo>
                        <a:pt x="74" y="1251"/>
                        <a:pt x="0" y="2064"/>
                        <a:pt x="222" y="2803"/>
                      </a:cubicBezTo>
                      <a:cubicBezTo>
                        <a:pt x="407" y="3506"/>
                        <a:pt x="814" y="3912"/>
                        <a:pt x="1183" y="3949"/>
                      </a:cubicBezTo>
                      <a:lnTo>
                        <a:pt x="1220" y="3949"/>
                      </a:lnTo>
                      <a:cubicBezTo>
                        <a:pt x="1442" y="3949"/>
                        <a:pt x="1738" y="3838"/>
                        <a:pt x="1997" y="3284"/>
                      </a:cubicBezTo>
                      <a:cubicBezTo>
                        <a:pt x="2366" y="2544"/>
                        <a:pt x="2440" y="1694"/>
                        <a:pt x="2218" y="918"/>
                      </a:cubicBezTo>
                      <a:cubicBezTo>
                        <a:pt x="2108" y="548"/>
                        <a:pt x="1812" y="252"/>
                        <a:pt x="1442" y="104"/>
                      </a:cubicBezTo>
                      <a:cubicBezTo>
                        <a:pt x="1313" y="40"/>
                        <a:pt x="1184" y="0"/>
                        <a:pt x="10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45"/>
                <p:cNvSpPr/>
                <p:nvPr/>
              </p:nvSpPr>
              <p:spPr>
                <a:xfrm>
                  <a:off x="6230175" y="2792800"/>
                  <a:ext cx="53625" cy="92450"/>
                </a:xfrm>
                <a:custGeom>
                  <a:avLst/>
                  <a:gdLst/>
                  <a:ahLst/>
                  <a:cxnLst/>
                  <a:rect l="l" t="t" r="r" b="b"/>
                  <a:pathLst>
                    <a:path w="2145" h="3698" extrusionOk="0">
                      <a:moveTo>
                        <a:pt x="999" y="333"/>
                      </a:moveTo>
                      <a:lnTo>
                        <a:pt x="999" y="333"/>
                      </a:lnTo>
                      <a:cubicBezTo>
                        <a:pt x="1886" y="1183"/>
                        <a:pt x="1812" y="2625"/>
                        <a:pt x="851" y="3438"/>
                      </a:cubicBezTo>
                      <a:cubicBezTo>
                        <a:pt x="259" y="2440"/>
                        <a:pt x="333" y="1220"/>
                        <a:pt x="999" y="333"/>
                      </a:cubicBezTo>
                      <a:close/>
                      <a:moveTo>
                        <a:pt x="925" y="0"/>
                      </a:moveTo>
                      <a:lnTo>
                        <a:pt x="888" y="74"/>
                      </a:lnTo>
                      <a:cubicBezTo>
                        <a:pt x="75" y="1109"/>
                        <a:pt x="1" y="2514"/>
                        <a:pt x="703" y="3623"/>
                      </a:cubicBezTo>
                      <a:lnTo>
                        <a:pt x="777" y="3549"/>
                      </a:lnTo>
                      <a:lnTo>
                        <a:pt x="851" y="3697"/>
                      </a:lnTo>
                      <a:cubicBezTo>
                        <a:pt x="2071" y="2810"/>
                        <a:pt x="2145" y="1035"/>
                        <a:pt x="1036" y="74"/>
                      </a:cubicBezTo>
                      <a:lnTo>
                        <a:pt x="92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45"/>
                <p:cNvSpPr/>
                <p:nvPr/>
              </p:nvSpPr>
              <p:spPr>
                <a:xfrm>
                  <a:off x="6237575" y="3091075"/>
                  <a:ext cx="77650" cy="34475"/>
                </a:xfrm>
                <a:custGeom>
                  <a:avLst/>
                  <a:gdLst/>
                  <a:ahLst/>
                  <a:cxnLst/>
                  <a:rect l="l" t="t" r="r" b="b"/>
                  <a:pathLst>
                    <a:path w="3106" h="1379" extrusionOk="0">
                      <a:moveTo>
                        <a:pt x="2093" y="258"/>
                      </a:moveTo>
                      <a:cubicBezTo>
                        <a:pt x="2172" y="258"/>
                        <a:pt x="2251" y="262"/>
                        <a:pt x="2330" y="269"/>
                      </a:cubicBezTo>
                      <a:cubicBezTo>
                        <a:pt x="2514" y="306"/>
                        <a:pt x="2699" y="380"/>
                        <a:pt x="2847" y="528"/>
                      </a:cubicBezTo>
                      <a:cubicBezTo>
                        <a:pt x="2884" y="602"/>
                        <a:pt x="2884" y="639"/>
                        <a:pt x="2884" y="713"/>
                      </a:cubicBezTo>
                      <a:cubicBezTo>
                        <a:pt x="2847" y="824"/>
                        <a:pt x="2699" y="898"/>
                        <a:pt x="2477" y="972"/>
                      </a:cubicBezTo>
                      <a:cubicBezTo>
                        <a:pt x="2015" y="1087"/>
                        <a:pt x="1539" y="1145"/>
                        <a:pt x="1066" y="1145"/>
                      </a:cubicBezTo>
                      <a:cubicBezTo>
                        <a:pt x="782" y="1145"/>
                        <a:pt x="500" y="1124"/>
                        <a:pt x="222" y="1083"/>
                      </a:cubicBezTo>
                      <a:lnTo>
                        <a:pt x="222" y="1046"/>
                      </a:lnTo>
                      <a:cubicBezTo>
                        <a:pt x="720" y="548"/>
                        <a:pt x="1398" y="258"/>
                        <a:pt x="2093" y="258"/>
                      </a:cubicBezTo>
                      <a:close/>
                      <a:moveTo>
                        <a:pt x="2096" y="0"/>
                      </a:moveTo>
                      <a:cubicBezTo>
                        <a:pt x="1326" y="0"/>
                        <a:pt x="575" y="330"/>
                        <a:pt x="37" y="935"/>
                      </a:cubicBezTo>
                      <a:lnTo>
                        <a:pt x="148" y="1046"/>
                      </a:lnTo>
                      <a:lnTo>
                        <a:pt x="37" y="1046"/>
                      </a:lnTo>
                      <a:lnTo>
                        <a:pt x="0" y="1268"/>
                      </a:lnTo>
                      <a:cubicBezTo>
                        <a:pt x="333" y="1342"/>
                        <a:pt x="703" y="1342"/>
                        <a:pt x="1073" y="1379"/>
                      </a:cubicBezTo>
                      <a:cubicBezTo>
                        <a:pt x="1553" y="1342"/>
                        <a:pt x="2034" y="1268"/>
                        <a:pt x="2514" y="1157"/>
                      </a:cubicBezTo>
                      <a:cubicBezTo>
                        <a:pt x="2588" y="1120"/>
                        <a:pt x="2995" y="1046"/>
                        <a:pt x="3069" y="750"/>
                      </a:cubicBezTo>
                      <a:cubicBezTo>
                        <a:pt x="3106" y="639"/>
                        <a:pt x="3069" y="491"/>
                        <a:pt x="2995" y="380"/>
                      </a:cubicBezTo>
                      <a:cubicBezTo>
                        <a:pt x="2847" y="195"/>
                        <a:pt x="2588" y="48"/>
                        <a:pt x="2330" y="11"/>
                      </a:cubicBezTo>
                      <a:cubicBezTo>
                        <a:pt x="2252" y="4"/>
                        <a:pt x="2174" y="0"/>
                        <a:pt x="20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45"/>
                <p:cNvSpPr/>
                <p:nvPr/>
              </p:nvSpPr>
              <p:spPr>
                <a:xfrm>
                  <a:off x="6067500" y="3440400"/>
                  <a:ext cx="96150" cy="41925"/>
                </a:xfrm>
                <a:custGeom>
                  <a:avLst/>
                  <a:gdLst/>
                  <a:ahLst/>
                  <a:cxnLst/>
                  <a:rect l="l" t="t" r="r" b="b"/>
                  <a:pathLst>
                    <a:path w="3846" h="1677" extrusionOk="0">
                      <a:moveTo>
                        <a:pt x="2552" y="234"/>
                      </a:moveTo>
                      <a:cubicBezTo>
                        <a:pt x="2700" y="234"/>
                        <a:pt x="2885" y="234"/>
                        <a:pt x="3032" y="308"/>
                      </a:cubicBezTo>
                      <a:cubicBezTo>
                        <a:pt x="3365" y="382"/>
                        <a:pt x="3550" y="678"/>
                        <a:pt x="3587" y="1011"/>
                      </a:cubicBezTo>
                      <a:cubicBezTo>
                        <a:pt x="2737" y="1196"/>
                        <a:pt x="1886" y="1307"/>
                        <a:pt x="888" y="1417"/>
                      </a:cubicBezTo>
                      <a:cubicBezTo>
                        <a:pt x="740" y="1436"/>
                        <a:pt x="627" y="1443"/>
                        <a:pt x="540" y="1443"/>
                      </a:cubicBezTo>
                      <a:cubicBezTo>
                        <a:pt x="280" y="1443"/>
                        <a:pt x="260" y="1380"/>
                        <a:pt x="260" y="1380"/>
                      </a:cubicBezTo>
                      <a:cubicBezTo>
                        <a:pt x="260" y="1380"/>
                        <a:pt x="223" y="1307"/>
                        <a:pt x="444" y="1085"/>
                      </a:cubicBezTo>
                      <a:cubicBezTo>
                        <a:pt x="1036" y="567"/>
                        <a:pt x="1775" y="271"/>
                        <a:pt x="2552" y="234"/>
                      </a:cubicBezTo>
                      <a:close/>
                      <a:moveTo>
                        <a:pt x="2544" y="1"/>
                      </a:moveTo>
                      <a:cubicBezTo>
                        <a:pt x="1740" y="1"/>
                        <a:pt x="770" y="427"/>
                        <a:pt x="297" y="900"/>
                      </a:cubicBezTo>
                      <a:cubicBezTo>
                        <a:pt x="149" y="1048"/>
                        <a:pt x="1" y="1343"/>
                        <a:pt x="38" y="1491"/>
                      </a:cubicBezTo>
                      <a:cubicBezTo>
                        <a:pt x="112" y="1602"/>
                        <a:pt x="260" y="1676"/>
                        <a:pt x="518" y="1676"/>
                      </a:cubicBezTo>
                      <a:cubicBezTo>
                        <a:pt x="666" y="1639"/>
                        <a:pt x="777" y="1639"/>
                        <a:pt x="925" y="1639"/>
                      </a:cubicBezTo>
                      <a:cubicBezTo>
                        <a:pt x="1738" y="1528"/>
                        <a:pt x="2774" y="1417"/>
                        <a:pt x="3735" y="1196"/>
                      </a:cubicBezTo>
                      <a:lnTo>
                        <a:pt x="3809" y="1196"/>
                      </a:lnTo>
                      <a:lnTo>
                        <a:pt x="3809" y="1122"/>
                      </a:lnTo>
                      <a:cubicBezTo>
                        <a:pt x="3846" y="678"/>
                        <a:pt x="3587" y="197"/>
                        <a:pt x="3106" y="86"/>
                      </a:cubicBezTo>
                      <a:cubicBezTo>
                        <a:pt x="2936" y="27"/>
                        <a:pt x="2746" y="1"/>
                        <a:pt x="254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45"/>
                <p:cNvSpPr/>
                <p:nvPr/>
              </p:nvSpPr>
              <p:spPr>
                <a:xfrm>
                  <a:off x="5810550" y="3702875"/>
                  <a:ext cx="120200" cy="58575"/>
                </a:xfrm>
                <a:custGeom>
                  <a:avLst/>
                  <a:gdLst/>
                  <a:ahLst/>
                  <a:cxnLst/>
                  <a:rect l="l" t="t" r="r" b="b"/>
                  <a:pathLst>
                    <a:path w="4808" h="2343" extrusionOk="0">
                      <a:moveTo>
                        <a:pt x="2811" y="235"/>
                      </a:moveTo>
                      <a:cubicBezTo>
                        <a:pt x="3070" y="235"/>
                        <a:pt x="3328" y="235"/>
                        <a:pt x="3550" y="272"/>
                      </a:cubicBezTo>
                      <a:cubicBezTo>
                        <a:pt x="3772" y="309"/>
                        <a:pt x="3994" y="383"/>
                        <a:pt x="4179" y="531"/>
                      </a:cubicBezTo>
                      <a:cubicBezTo>
                        <a:pt x="4474" y="827"/>
                        <a:pt x="4548" y="1048"/>
                        <a:pt x="4474" y="1270"/>
                      </a:cubicBezTo>
                      <a:cubicBezTo>
                        <a:pt x="4290" y="1714"/>
                        <a:pt x="3365" y="2047"/>
                        <a:pt x="2367" y="2121"/>
                      </a:cubicBezTo>
                      <a:cubicBezTo>
                        <a:pt x="2295" y="2123"/>
                        <a:pt x="2223" y="2125"/>
                        <a:pt x="2152" y="2125"/>
                      </a:cubicBezTo>
                      <a:cubicBezTo>
                        <a:pt x="1249" y="2125"/>
                        <a:pt x="508" y="1909"/>
                        <a:pt x="371" y="1566"/>
                      </a:cubicBezTo>
                      <a:cubicBezTo>
                        <a:pt x="260" y="1307"/>
                        <a:pt x="482" y="974"/>
                        <a:pt x="703" y="716"/>
                      </a:cubicBezTo>
                      <a:cubicBezTo>
                        <a:pt x="851" y="605"/>
                        <a:pt x="999" y="531"/>
                        <a:pt x="1184" y="494"/>
                      </a:cubicBezTo>
                      <a:cubicBezTo>
                        <a:pt x="1702" y="309"/>
                        <a:pt x="2256" y="235"/>
                        <a:pt x="2811" y="235"/>
                      </a:cubicBezTo>
                      <a:close/>
                      <a:moveTo>
                        <a:pt x="2847" y="0"/>
                      </a:moveTo>
                      <a:cubicBezTo>
                        <a:pt x="2267" y="0"/>
                        <a:pt x="1679" y="91"/>
                        <a:pt x="1110" y="272"/>
                      </a:cubicBezTo>
                      <a:cubicBezTo>
                        <a:pt x="888" y="309"/>
                        <a:pt x="703" y="420"/>
                        <a:pt x="556" y="568"/>
                      </a:cubicBezTo>
                      <a:cubicBezTo>
                        <a:pt x="149" y="974"/>
                        <a:pt x="1" y="1344"/>
                        <a:pt x="149" y="1677"/>
                      </a:cubicBezTo>
                      <a:cubicBezTo>
                        <a:pt x="371" y="2158"/>
                        <a:pt x="1295" y="2342"/>
                        <a:pt x="2108" y="2342"/>
                      </a:cubicBezTo>
                      <a:lnTo>
                        <a:pt x="2367" y="2342"/>
                      </a:lnTo>
                      <a:cubicBezTo>
                        <a:pt x="3291" y="2305"/>
                        <a:pt x="4437" y="2010"/>
                        <a:pt x="4696" y="1381"/>
                      </a:cubicBezTo>
                      <a:cubicBezTo>
                        <a:pt x="4807" y="1011"/>
                        <a:pt x="4659" y="605"/>
                        <a:pt x="4327" y="346"/>
                      </a:cubicBezTo>
                      <a:cubicBezTo>
                        <a:pt x="4142" y="161"/>
                        <a:pt x="3883" y="87"/>
                        <a:pt x="3587" y="50"/>
                      </a:cubicBezTo>
                      <a:cubicBezTo>
                        <a:pt x="3343" y="17"/>
                        <a:pt x="3096" y="0"/>
                        <a:pt x="28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708" name="Google Shape;708;p45"/>
          <p:cNvSpPr/>
          <p:nvPr/>
        </p:nvSpPr>
        <p:spPr>
          <a:xfrm>
            <a:off x="3436511" y="1315597"/>
            <a:ext cx="6169116" cy="4847313"/>
          </a:xfrm>
          <a:custGeom>
            <a:avLst/>
            <a:gdLst/>
            <a:ahLst/>
            <a:cxnLst/>
            <a:rect l="l" t="t" r="r" b="b"/>
            <a:pathLst>
              <a:path w="243935" h="198579" extrusionOk="0">
                <a:moveTo>
                  <a:pt x="125917" y="1"/>
                </a:moveTo>
                <a:cubicBezTo>
                  <a:pt x="117616" y="1"/>
                  <a:pt x="109599" y="587"/>
                  <a:pt x="102216" y="1656"/>
                </a:cubicBezTo>
                <a:cubicBezTo>
                  <a:pt x="82634" y="4471"/>
                  <a:pt x="63352" y="10956"/>
                  <a:pt x="47269" y="22048"/>
                </a:cubicBezTo>
                <a:cubicBezTo>
                  <a:pt x="38182" y="28319"/>
                  <a:pt x="30204" y="36040"/>
                  <a:pt x="23635" y="44871"/>
                </a:cubicBezTo>
                <a:cubicBezTo>
                  <a:pt x="17833" y="52678"/>
                  <a:pt x="10580" y="62959"/>
                  <a:pt x="8405" y="72345"/>
                </a:cubicBezTo>
                <a:cubicBezTo>
                  <a:pt x="1" y="108478"/>
                  <a:pt x="8917" y="150030"/>
                  <a:pt x="31399" y="180149"/>
                </a:cubicBezTo>
                <a:cubicBezTo>
                  <a:pt x="31911" y="180831"/>
                  <a:pt x="32465" y="181514"/>
                  <a:pt x="32977" y="182239"/>
                </a:cubicBezTo>
                <a:cubicBezTo>
                  <a:pt x="37798" y="188340"/>
                  <a:pt x="43387" y="193800"/>
                  <a:pt x="49530" y="198578"/>
                </a:cubicBezTo>
                <a:lnTo>
                  <a:pt x="178834" y="198578"/>
                </a:lnTo>
                <a:cubicBezTo>
                  <a:pt x="190140" y="193118"/>
                  <a:pt x="200335" y="185951"/>
                  <a:pt x="208996" y="176395"/>
                </a:cubicBezTo>
                <a:cubicBezTo>
                  <a:pt x="239114" y="143119"/>
                  <a:pt x="243935" y="81773"/>
                  <a:pt x="222007" y="42866"/>
                </a:cubicBezTo>
                <a:cubicBezTo>
                  <a:pt x="204286" y="11315"/>
                  <a:pt x="162367" y="1"/>
                  <a:pt x="1259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Rectangle 2"/>
          <p:cNvSpPr/>
          <p:nvPr/>
        </p:nvSpPr>
        <p:spPr>
          <a:xfrm>
            <a:off x="4150526" y="2113612"/>
            <a:ext cx="4572000" cy="2400657"/>
          </a:xfrm>
          <a:prstGeom prst="rect">
            <a:avLst/>
          </a:prstGeom>
        </p:spPr>
        <p:txBody>
          <a:bodyPr>
            <a:spAutoFit/>
          </a:bodyPr>
          <a:lstStyle/>
          <a:p>
            <a:pPr marL="342900" indent="-342900" algn="just">
              <a:lnSpc>
                <a:spcPct val="150000"/>
              </a:lnSpc>
              <a:buFont typeface="Wingdings" panose="05000000000000000000" pitchFamily="2" charset="2"/>
              <a:buChar char="§"/>
            </a:pPr>
            <a:r>
              <a:rPr lang="en-US" sz="2000" dirty="0" smtClean="0"/>
              <a:t>C</a:t>
            </a:r>
            <a:r>
              <a:rPr lang="vi-VN" sz="2000" dirty="0" smtClean="0"/>
              <a:t>hia </a:t>
            </a:r>
            <a:r>
              <a:rPr lang="vi-VN" sz="2000" dirty="0"/>
              <a:t>lớp thành 4 tổ, yêu cầu mỗi tổ về thu thập dữ liệu trước tiết học.</a:t>
            </a:r>
          </a:p>
          <a:p>
            <a:pPr marL="342900" indent="-342900" algn="just">
              <a:lnSpc>
                <a:spcPct val="150000"/>
              </a:lnSpc>
              <a:buFont typeface="Wingdings" panose="05000000000000000000" pitchFamily="2" charset="2"/>
              <a:buChar char="§"/>
            </a:pPr>
            <a:r>
              <a:rPr lang="vi-VN" sz="2000" dirty="0" smtClean="0"/>
              <a:t>HS </a:t>
            </a:r>
            <a:r>
              <a:rPr lang="vi-VN" sz="2000" dirty="0"/>
              <a:t>thực hiện </a:t>
            </a:r>
            <a:r>
              <a:rPr lang="vi-VN" sz="2000" b="1" dirty="0"/>
              <a:t>HĐ1</a:t>
            </a:r>
            <a:r>
              <a:rPr lang="vi-VN" sz="2000" dirty="0"/>
              <a:t>, với dữ liệu đã thu thập được của mỗi tổ. Các HS sẽ ghi lại vào bảng mẫu đã có sẵn.</a:t>
            </a:r>
          </a:p>
        </p:txBody>
      </p:sp>
    </p:spTree>
  </p:cSld>
  <p:clrMapOvr>
    <a:masterClrMapping/>
  </p:clrMapOvr>
  <p:transition spd="slow">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585"/>
                                        </p:tgtEl>
                                        <p:attrNameLst>
                                          <p:attrName>style.visibility</p:attrName>
                                        </p:attrNameLst>
                                      </p:cBhvr>
                                      <p:to>
                                        <p:strVal val="visible"/>
                                      </p:to>
                                    </p:set>
                                    <p:anim calcmode="lin" valueType="num">
                                      <p:cBhvr additive="base">
                                        <p:cTn id="7" dur="500"/>
                                        <p:tgtEl>
                                          <p:spTgt spid="585"/>
                                        </p:tgtEl>
                                        <p:attrNameLst>
                                          <p:attrName>ppt_y</p:attrName>
                                        </p:attrNameLst>
                                      </p:cBhvr>
                                      <p:tavLst>
                                        <p:tav tm="0">
                                          <p:val>
                                            <p:strVal val="#ppt_y+#ppt_h*1.125000"/>
                                          </p:val>
                                        </p:tav>
                                        <p:tav tm="100000">
                                          <p:val>
                                            <p:strVal val="#ppt_y"/>
                                          </p:val>
                                        </p:tav>
                                      </p:tavLst>
                                    </p:anim>
                                    <p:animEffect transition="in" filter="wipe(up)">
                                      <p:cBhvr>
                                        <p:cTn id="8" dur="500"/>
                                        <p:tgtEl>
                                          <p:spTgt spid="585"/>
                                        </p:tgtEl>
                                      </p:cBhvr>
                                    </p:animEffect>
                                  </p:childTnLst>
                                </p:cTn>
                              </p:par>
                              <p:par>
                                <p:cTn id="9" presetID="12" presetClass="entr" presetSubtype="4" fill="hold" grpId="0" nodeType="withEffect">
                                  <p:stCondLst>
                                    <p:cond delay="0"/>
                                  </p:stCondLst>
                                  <p:childTnLst>
                                    <p:set>
                                      <p:cBhvr>
                                        <p:cTn id="10" dur="1" fill="hold">
                                          <p:stCondLst>
                                            <p:cond delay="0"/>
                                          </p:stCondLst>
                                        </p:cTn>
                                        <p:tgtEl>
                                          <p:spTgt spid="588"/>
                                        </p:tgtEl>
                                        <p:attrNameLst>
                                          <p:attrName>style.visibility</p:attrName>
                                        </p:attrNameLst>
                                      </p:cBhvr>
                                      <p:to>
                                        <p:strVal val="visible"/>
                                      </p:to>
                                    </p:set>
                                    <p:anim calcmode="lin" valueType="num">
                                      <p:cBhvr additive="base">
                                        <p:cTn id="11" dur="500"/>
                                        <p:tgtEl>
                                          <p:spTgt spid="588"/>
                                        </p:tgtEl>
                                        <p:attrNameLst>
                                          <p:attrName>ppt_y</p:attrName>
                                        </p:attrNameLst>
                                      </p:cBhvr>
                                      <p:tavLst>
                                        <p:tav tm="0">
                                          <p:val>
                                            <p:strVal val="#ppt_y+#ppt_h*1.125000"/>
                                          </p:val>
                                        </p:tav>
                                        <p:tav tm="100000">
                                          <p:val>
                                            <p:strVal val="#ppt_y"/>
                                          </p:val>
                                        </p:tav>
                                      </p:tavLst>
                                    </p:anim>
                                    <p:animEffect transition="in" filter="wipe(up)">
                                      <p:cBhvr>
                                        <p:cTn id="12" dur="500"/>
                                        <p:tgtEl>
                                          <p:spTgt spid="5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wipe(left)">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wipe(left)">
                                      <p:cBhvr>
                                        <p:cTn id="2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03433" y="318499"/>
            <a:ext cx="8167956" cy="4510355"/>
          </a:xfrm>
          <a:prstGeom prst="rect">
            <a:avLst/>
          </a:prstGeom>
          <a:solidFill>
            <a:schemeClr val="accent4">
              <a:lumMod val="40000"/>
              <a:lumOff val="60000"/>
            </a:schemeClr>
          </a:solid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465795" y="334157"/>
            <a:ext cx="4243227" cy="338554"/>
          </a:xfrm>
          <a:prstGeom prst="rect">
            <a:avLst/>
          </a:prstGeom>
          <a:noFill/>
        </p:spPr>
        <p:txBody>
          <a:bodyPr wrap="square" rtlCol="0">
            <a:spAutoFit/>
          </a:bodyPr>
          <a:lstStyle/>
          <a:p>
            <a:pPr algn="ctr"/>
            <a:r>
              <a:rPr lang="en-US" sz="1600" b="1" dirty="0" smtClean="0"/>
              <a:t>KHẢO SÁT VỀ SỬ DỤNG MẠNG XÃ HỘI</a:t>
            </a:r>
            <a:endParaRPr lang="en-US" sz="1600" b="1" dirty="0"/>
          </a:p>
        </p:txBody>
      </p:sp>
      <p:sp>
        <p:nvSpPr>
          <p:cNvPr id="6" name="TextBox 5"/>
          <p:cNvSpPr txBox="1"/>
          <p:nvPr/>
        </p:nvSpPr>
        <p:spPr>
          <a:xfrm>
            <a:off x="785969" y="688369"/>
            <a:ext cx="7602877" cy="4253472"/>
          </a:xfrm>
          <a:prstGeom prst="rect">
            <a:avLst/>
          </a:prstGeom>
          <a:noFill/>
        </p:spPr>
        <p:txBody>
          <a:bodyPr wrap="square" rtlCol="0">
            <a:spAutoFit/>
          </a:bodyPr>
          <a:lstStyle/>
          <a:p>
            <a:pPr marL="342900" indent="-342900" algn="just">
              <a:lnSpc>
                <a:spcPct val="130000"/>
              </a:lnSpc>
              <a:buAutoNum type="arabicPeriod"/>
            </a:pPr>
            <a:r>
              <a:rPr lang="en-US" sz="1600" dirty="0" err="1" smtClean="0"/>
              <a:t>Giới</a:t>
            </a:r>
            <a:r>
              <a:rPr lang="en-US" sz="1600" dirty="0" smtClean="0"/>
              <a:t> </a:t>
            </a:r>
            <a:r>
              <a:rPr lang="en-US" sz="1600" dirty="0" err="1" smtClean="0"/>
              <a:t>tính</a:t>
            </a:r>
            <a:r>
              <a:rPr lang="en-US" sz="1600" dirty="0" smtClean="0"/>
              <a:t> </a:t>
            </a:r>
            <a:r>
              <a:rPr lang="en-US" sz="1600" dirty="0" err="1" smtClean="0"/>
              <a:t>của</a:t>
            </a:r>
            <a:r>
              <a:rPr lang="en-US" sz="1600" dirty="0" smtClean="0"/>
              <a:t> </a:t>
            </a:r>
            <a:r>
              <a:rPr lang="en-US" sz="1600" dirty="0" err="1" smtClean="0"/>
              <a:t>bạn</a:t>
            </a:r>
            <a:r>
              <a:rPr lang="en-US" sz="1600" dirty="0" smtClean="0"/>
              <a:t>:</a:t>
            </a:r>
          </a:p>
          <a:p>
            <a:pPr algn="just">
              <a:lnSpc>
                <a:spcPct val="130000"/>
              </a:lnSpc>
            </a:pPr>
            <a:r>
              <a:rPr lang="en-US" sz="1600" dirty="0"/>
              <a:t> </a:t>
            </a:r>
            <a:r>
              <a:rPr lang="en-US" sz="1600" dirty="0" smtClean="0"/>
              <a:t>               </a:t>
            </a:r>
            <a:r>
              <a:rPr lang="en-US" sz="1600" dirty="0" err="1" smtClean="0"/>
              <a:t>Nữ</a:t>
            </a:r>
            <a:r>
              <a:rPr lang="en-US" sz="1600" dirty="0" smtClean="0"/>
              <a:t>                                            Nam</a:t>
            </a:r>
          </a:p>
          <a:p>
            <a:pPr algn="just">
              <a:lnSpc>
                <a:spcPct val="130000"/>
              </a:lnSpc>
            </a:pPr>
            <a:r>
              <a:rPr lang="en-US" sz="1600" dirty="0" smtClean="0"/>
              <a:t>2. </a:t>
            </a:r>
            <a:r>
              <a:rPr lang="en-US" sz="1600" dirty="0" err="1" smtClean="0"/>
              <a:t>Lợi</a:t>
            </a:r>
            <a:r>
              <a:rPr lang="en-US" sz="1600" dirty="0" smtClean="0"/>
              <a:t> </a:t>
            </a:r>
            <a:r>
              <a:rPr lang="en-US" sz="1600" dirty="0" err="1" smtClean="0"/>
              <a:t>ích</a:t>
            </a:r>
            <a:r>
              <a:rPr lang="en-US" sz="1600" dirty="0" smtClean="0"/>
              <a:t> </a:t>
            </a:r>
            <a:r>
              <a:rPr lang="en-US" sz="1600" dirty="0" err="1" smtClean="0"/>
              <a:t>lớn</a:t>
            </a:r>
            <a:r>
              <a:rPr lang="en-US" sz="1600" dirty="0" smtClean="0"/>
              <a:t> </a:t>
            </a:r>
            <a:r>
              <a:rPr lang="en-US" sz="1600" dirty="0" err="1" smtClean="0"/>
              <a:t>nhất</a:t>
            </a:r>
            <a:r>
              <a:rPr lang="en-US" sz="1600" dirty="0" smtClean="0"/>
              <a:t> </a:t>
            </a:r>
            <a:r>
              <a:rPr lang="en-US" sz="1600" dirty="0" err="1" smtClean="0"/>
              <a:t>mà</a:t>
            </a:r>
            <a:r>
              <a:rPr lang="en-US" sz="1600" dirty="0" smtClean="0"/>
              <a:t> </a:t>
            </a:r>
            <a:r>
              <a:rPr lang="en-US" sz="1600" dirty="0" err="1" smtClean="0"/>
              <a:t>mạng</a:t>
            </a:r>
            <a:r>
              <a:rPr lang="en-US" sz="1600" dirty="0" smtClean="0"/>
              <a:t> </a:t>
            </a:r>
            <a:r>
              <a:rPr lang="en-US" sz="1600" dirty="0" err="1" smtClean="0"/>
              <a:t>xã</a:t>
            </a:r>
            <a:r>
              <a:rPr lang="en-US" sz="1600" dirty="0" smtClean="0"/>
              <a:t> </a:t>
            </a:r>
            <a:r>
              <a:rPr lang="en-US" sz="1600" dirty="0" err="1" smtClean="0"/>
              <a:t>hội</a:t>
            </a:r>
            <a:r>
              <a:rPr lang="en-US" sz="1600" dirty="0" smtClean="0"/>
              <a:t> </a:t>
            </a:r>
            <a:r>
              <a:rPr lang="en-US" sz="1600" dirty="0" err="1" smtClean="0"/>
              <a:t>mang</a:t>
            </a:r>
            <a:r>
              <a:rPr lang="en-US" sz="1600" dirty="0" smtClean="0"/>
              <a:t> </a:t>
            </a:r>
            <a:r>
              <a:rPr lang="en-US" sz="1600" dirty="0" err="1" smtClean="0"/>
              <a:t>lại</a:t>
            </a:r>
            <a:r>
              <a:rPr lang="en-US" sz="1600" dirty="0" smtClean="0"/>
              <a:t> </a:t>
            </a:r>
            <a:r>
              <a:rPr lang="en-US" sz="1600" dirty="0" err="1" smtClean="0"/>
              <a:t>là</a:t>
            </a:r>
            <a:r>
              <a:rPr lang="en-US" sz="1600" dirty="0" smtClean="0"/>
              <a:t> (</a:t>
            </a:r>
            <a:r>
              <a:rPr lang="en-US" sz="1600" dirty="0" err="1" smtClean="0"/>
              <a:t>chọn</a:t>
            </a:r>
            <a:r>
              <a:rPr lang="en-US" sz="1600" dirty="0" smtClean="0"/>
              <a:t> </a:t>
            </a:r>
            <a:r>
              <a:rPr lang="en-US" sz="1600" dirty="0" err="1" smtClean="0"/>
              <a:t>một</a:t>
            </a:r>
            <a:r>
              <a:rPr lang="en-US" sz="1600" dirty="0" smtClean="0"/>
              <a:t> </a:t>
            </a:r>
            <a:r>
              <a:rPr lang="en-US" sz="1600" dirty="0" err="1" smtClean="0"/>
              <a:t>phương</a:t>
            </a:r>
            <a:r>
              <a:rPr lang="en-US" sz="1600" dirty="0" smtClean="0"/>
              <a:t> </a:t>
            </a:r>
            <a:r>
              <a:rPr lang="en-US" sz="1600" dirty="0" err="1" smtClean="0"/>
              <a:t>án</a:t>
            </a:r>
            <a:r>
              <a:rPr lang="en-US" sz="1600" dirty="0" smtClean="0"/>
              <a:t>):</a:t>
            </a:r>
          </a:p>
          <a:p>
            <a:pPr algn="just">
              <a:lnSpc>
                <a:spcPct val="130000"/>
              </a:lnSpc>
            </a:pPr>
            <a:r>
              <a:rPr lang="en-US" sz="1600" dirty="0" smtClean="0"/>
              <a:t>A. </a:t>
            </a:r>
            <a:r>
              <a:rPr lang="en-US" sz="1600" dirty="0" err="1" smtClean="0"/>
              <a:t>Kết</a:t>
            </a:r>
            <a:r>
              <a:rPr lang="en-US" sz="1600" dirty="0" smtClean="0"/>
              <a:t> </a:t>
            </a:r>
            <a:r>
              <a:rPr lang="en-US" sz="1600" dirty="0" err="1" smtClean="0"/>
              <a:t>nối</a:t>
            </a:r>
            <a:r>
              <a:rPr lang="en-US" sz="1600" dirty="0" smtClean="0"/>
              <a:t> </a:t>
            </a:r>
            <a:r>
              <a:rPr lang="en-US" sz="1600" dirty="0" err="1" smtClean="0"/>
              <a:t>với</a:t>
            </a:r>
            <a:r>
              <a:rPr lang="en-US" sz="1600" dirty="0" smtClean="0"/>
              <a:t> </a:t>
            </a:r>
            <a:r>
              <a:rPr lang="en-US" sz="1600" dirty="0" err="1" smtClean="0"/>
              <a:t>bạn</a:t>
            </a:r>
            <a:r>
              <a:rPr lang="en-US" sz="1600" dirty="0" smtClean="0"/>
              <a:t> </a:t>
            </a:r>
            <a:r>
              <a:rPr lang="en-US" sz="1600" dirty="0" err="1" smtClean="0"/>
              <a:t>bè</a:t>
            </a:r>
            <a:r>
              <a:rPr lang="en-US" sz="1600" dirty="0" smtClean="0"/>
              <a:t>                          B. </a:t>
            </a:r>
            <a:r>
              <a:rPr lang="en-US" sz="1600" dirty="0" err="1" smtClean="0"/>
              <a:t>Giải</a:t>
            </a:r>
            <a:r>
              <a:rPr lang="en-US" sz="1600" dirty="0" smtClean="0"/>
              <a:t> </a:t>
            </a:r>
            <a:r>
              <a:rPr lang="en-US" sz="1600" dirty="0" err="1" smtClean="0"/>
              <a:t>trí</a:t>
            </a:r>
            <a:endParaRPr lang="en-US" sz="1600" dirty="0" smtClean="0"/>
          </a:p>
          <a:p>
            <a:pPr algn="just">
              <a:lnSpc>
                <a:spcPct val="130000"/>
              </a:lnSpc>
            </a:pPr>
            <a:r>
              <a:rPr lang="en-US" sz="1600" dirty="0" smtClean="0"/>
              <a:t>C. Thu </a:t>
            </a:r>
            <a:r>
              <a:rPr lang="en-US" sz="1600" dirty="0" err="1" smtClean="0"/>
              <a:t>thập</a:t>
            </a:r>
            <a:r>
              <a:rPr lang="en-US" sz="1600" dirty="0" smtClean="0"/>
              <a:t> </a:t>
            </a:r>
            <a:r>
              <a:rPr lang="en-US" sz="1600" dirty="0" err="1" smtClean="0"/>
              <a:t>thông</a:t>
            </a:r>
            <a:r>
              <a:rPr lang="en-US" sz="1600" dirty="0" smtClean="0"/>
              <a:t> tin                          D. </a:t>
            </a:r>
            <a:r>
              <a:rPr lang="en-US" sz="1600" dirty="0" err="1" smtClean="0"/>
              <a:t>Tìm</a:t>
            </a:r>
            <a:r>
              <a:rPr lang="en-US" sz="1600" dirty="0" smtClean="0"/>
              <a:t> </a:t>
            </a:r>
            <a:r>
              <a:rPr lang="en-US" sz="1600" dirty="0" err="1" smtClean="0"/>
              <a:t>hiểu</a:t>
            </a:r>
            <a:r>
              <a:rPr lang="en-US" sz="1600" dirty="0" smtClean="0"/>
              <a:t> </a:t>
            </a:r>
            <a:r>
              <a:rPr lang="en-US" sz="1600" dirty="0" err="1" smtClean="0"/>
              <a:t>thế</a:t>
            </a:r>
            <a:r>
              <a:rPr lang="en-US" sz="1600" dirty="0" smtClean="0"/>
              <a:t> </a:t>
            </a:r>
            <a:r>
              <a:rPr lang="en-US" sz="1600" dirty="0" err="1" smtClean="0"/>
              <a:t>giới</a:t>
            </a:r>
            <a:r>
              <a:rPr lang="en-US" sz="1600" dirty="0" smtClean="0"/>
              <a:t> </a:t>
            </a:r>
            <a:r>
              <a:rPr lang="en-US" sz="1600" dirty="0" err="1" smtClean="0"/>
              <a:t>xung</a:t>
            </a:r>
            <a:r>
              <a:rPr lang="en-US" sz="1600" dirty="0" smtClean="0"/>
              <a:t> </a:t>
            </a:r>
            <a:r>
              <a:rPr lang="en-US" sz="1600" dirty="0" err="1" smtClean="0"/>
              <a:t>quanh</a:t>
            </a:r>
            <a:endParaRPr lang="en-US" sz="1600" dirty="0" smtClean="0"/>
          </a:p>
          <a:p>
            <a:pPr algn="just">
              <a:lnSpc>
                <a:spcPct val="130000"/>
              </a:lnSpc>
            </a:pPr>
            <a:r>
              <a:rPr lang="en-US" sz="1600" dirty="0" smtClean="0"/>
              <a:t>3. </a:t>
            </a:r>
            <a:r>
              <a:rPr lang="en-US" sz="1600" dirty="0" err="1" smtClean="0"/>
              <a:t>Điều</a:t>
            </a:r>
            <a:r>
              <a:rPr lang="en-US" sz="1600" dirty="0" smtClean="0"/>
              <a:t> </a:t>
            </a:r>
            <a:r>
              <a:rPr lang="en-US" sz="1600" dirty="0" err="1" smtClean="0"/>
              <a:t>bất</a:t>
            </a:r>
            <a:r>
              <a:rPr lang="en-US" sz="1600" dirty="0" smtClean="0"/>
              <a:t> </a:t>
            </a:r>
            <a:r>
              <a:rPr lang="en-US" sz="1600" dirty="0" err="1" smtClean="0"/>
              <a:t>lợi</a:t>
            </a:r>
            <a:r>
              <a:rPr lang="en-US" sz="1600" dirty="0" smtClean="0"/>
              <a:t> </a:t>
            </a:r>
            <a:r>
              <a:rPr lang="en-US" sz="1600" dirty="0" err="1" smtClean="0"/>
              <a:t>nhất</a:t>
            </a:r>
            <a:r>
              <a:rPr lang="en-US" sz="1600" dirty="0" smtClean="0"/>
              <a:t> </a:t>
            </a:r>
            <a:r>
              <a:rPr lang="en-US" sz="1600" dirty="0" err="1" smtClean="0"/>
              <a:t>khi</a:t>
            </a:r>
            <a:r>
              <a:rPr lang="en-US" sz="1600" dirty="0" smtClean="0"/>
              <a:t> </a:t>
            </a:r>
            <a:r>
              <a:rPr lang="en-US" sz="1600" dirty="0" err="1" smtClean="0"/>
              <a:t>sử</a:t>
            </a:r>
            <a:r>
              <a:rPr lang="en-US" sz="1600" dirty="0" smtClean="0"/>
              <a:t> </a:t>
            </a:r>
            <a:r>
              <a:rPr lang="en-US" sz="1600" dirty="0" err="1" smtClean="0"/>
              <a:t>dụng</a:t>
            </a:r>
            <a:r>
              <a:rPr lang="en-US" sz="1600" dirty="0" smtClean="0"/>
              <a:t> </a:t>
            </a:r>
            <a:r>
              <a:rPr lang="en-US" sz="1600" dirty="0" err="1" smtClean="0"/>
              <a:t>mạng</a:t>
            </a:r>
            <a:r>
              <a:rPr lang="en-US" sz="1600" dirty="0" smtClean="0"/>
              <a:t> </a:t>
            </a:r>
            <a:r>
              <a:rPr lang="en-US" sz="1600" dirty="0" err="1" smtClean="0"/>
              <a:t>xã</a:t>
            </a:r>
            <a:r>
              <a:rPr lang="en-US" sz="1600" dirty="0" smtClean="0"/>
              <a:t> </a:t>
            </a:r>
            <a:r>
              <a:rPr lang="en-US" sz="1600" dirty="0" err="1" smtClean="0"/>
              <a:t>hội</a:t>
            </a:r>
            <a:r>
              <a:rPr lang="en-US" sz="1600" dirty="0" smtClean="0"/>
              <a:t> </a:t>
            </a:r>
            <a:r>
              <a:rPr lang="en-US" sz="1600" dirty="0" err="1" smtClean="0"/>
              <a:t>là</a:t>
            </a:r>
            <a:r>
              <a:rPr lang="en-US" sz="1600" dirty="0" smtClean="0"/>
              <a:t> (</a:t>
            </a:r>
            <a:r>
              <a:rPr lang="en-US" sz="1600" dirty="0" err="1" smtClean="0"/>
              <a:t>chọn</a:t>
            </a:r>
            <a:r>
              <a:rPr lang="en-US" sz="1600" dirty="0" smtClean="0"/>
              <a:t> </a:t>
            </a:r>
            <a:r>
              <a:rPr lang="en-US" sz="1600" dirty="0" err="1" smtClean="0"/>
              <a:t>một</a:t>
            </a:r>
            <a:r>
              <a:rPr lang="en-US" sz="1600" dirty="0" smtClean="0"/>
              <a:t> </a:t>
            </a:r>
            <a:r>
              <a:rPr lang="en-US" sz="1600" dirty="0" err="1" smtClean="0"/>
              <a:t>phương</a:t>
            </a:r>
            <a:r>
              <a:rPr lang="en-US" sz="1600" dirty="0" smtClean="0"/>
              <a:t> </a:t>
            </a:r>
            <a:r>
              <a:rPr lang="en-US" sz="1600" dirty="0" err="1" smtClean="0"/>
              <a:t>án</a:t>
            </a:r>
            <a:r>
              <a:rPr lang="en-US" sz="1600" dirty="0" smtClean="0"/>
              <a:t>):</a:t>
            </a:r>
          </a:p>
          <a:p>
            <a:pPr marL="342900" indent="-342900" algn="just">
              <a:lnSpc>
                <a:spcPct val="130000"/>
              </a:lnSpc>
              <a:buAutoNum type="alphaUcPeriod"/>
            </a:pPr>
            <a:r>
              <a:rPr lang="en-US" sz="1600" dirty="0" err="1" smtClean="0"/>
              <a:t>Có</a:t>
            </a:r>
            <a:r>
              <a:rPr lang="en-US" sz="1600" dirty="0" smtClean="0"/>
              <a:t> </a:t>
            </a:r>
            <a:r>
              <a:rPr lang="en-US" sz="1600" dirty="0" err="1" smtClean="0"/>
              <a:t>nguy</a:t>
            </a:r>
            <a:r>
              <a:rPr lang="en-US" sz="1600" dirty="0" smtClean="0"/>
              <a:t> </a:t>
            </a:r>
            <a:r>
              <a:rPr lang="en-US" sz="1600" dirty="0" err="1" smtClean="0"/>
              <a:t>cơ</a:t>
            </a:r>
            <a:r>
              <a:rPr lang="en-US" sz="1600" dirty="0" smtClean="0"/>
              <a:t> </a:t>
            </a:r>
            <a:r>
              <a:rPr lang="en-US" sz="1600" dirty="0" err="1" smtClean="0"/>
              <a:t>tiếp</a:t>
            </a:r>
            <a:r>
              <a:rPr lang="en-US" sz="1600" dirty="0" smtClean="0"/>
              <a:t> </a:t>
            </a:r>
            <a:r>
              <a:rPr lang="en-US" sz="1600" dirty="0" err="1" smtClean="0"/>
              <a:t>xúc</a:t>
            </a:r>
            <a:r>
              <a:rPr lang="en-US" sz="1600" dirty="0" smtClean="0"/>
              <a:t> </a:t>
            </a:r>
            <a:r>
              <a:rPr lang="en-US" sz="1600" dirty="0" err="1" smtClean="0"/>
              <a:t>với</a:t>
            </a:r>
            <a:r>
              <a:rPr lang="en-US" sz="1600" dirty="0" smtClean="0"/>
              <a:t> </a:t>
            </a:r>
            <a:r>
              <a:rPr lang="en-US" sz="1600" dirty="0" err="1" smtClean="0"/>
              <a:t>những</a:t>
            </a:r>
            <a:r>
              <a:rPr lang="en-US" sz="1600" dirty="0" smtClean="0"/>
              <a:t> </a:t>
            </a:r>
            <a:r>
              <a:rPr lang="en-US" sz="1600" dirty="0" err="1" smtClean="0"/>
              <a:t>bài</a:t>
            </a:r>
            <a:r>
              <a:rPr lang="en-US" sz="1600" dirty="0" smtClean="0"/>
              <a:t> </a:t>
            </a:r>
            <a:r>
              <a:rPr lang="en-US" sz="1600" dirty="0" err="1" smtClean="0"/>
              <a:t>viết</a:t>
            </a:r>
            <a:r>
              <a:rPr lang="en-US" sz="1600" dirty="0" smtClean="0"/>
              <a:t>, </a:t>
            </a:r>
            <a:r>
              <a:rPr lang="en-US" sz="1600" dirty="0" err="1" smtClean="0"/>
              <a:t>hình</a:t>
            </a:r>
            <a:r>
              <a:rPr lang="en-US" sz="1600" dirty="0" smtClean="0"/>
              <a:t> </a:t>
            </a:r>
            <a:r>
              <a:rPr lang="en-US" sz="1600" dirty="0" err="1" smtClean="0"/>
              <a:t>ảnh</a:t>
            </a:r>
            <a:r>
              <a:rPr lang="en-US" sz="1600" dirty="0" smtClean="0"/>
              <a:t>, video, ý </a:t>
            </a:r>
            <a:r>
              <a:rPr lang="en-US" sz="1600" dirty="0" err="1" smtClean="0"/>
              <a:t>kiến</a:t>
            </a:r>
            <a:r>
              <a:rPr lang="en-US" sz="1600" dirty="0" smtClean="0"/>
              <a:t> </a:t>
            </a:r>
            <a:r>
              <a:rPr lang="en-US" sz="1600" dirty="0" err="1" smtClean="0"/>
              <a:t>tiêu</a:t>
            </a:r>
            <a:r>
              <a:rPr lang="en-US" sz="1600" dirty="0" smtClean="0"/>
              <a:t> </a:t>
            </a:r>
            <a:r>
              <a:rPr lang="en-US" sz="1600" dirty="0" err="1" smtClean="0"/>
              <a:t>cực</a:t>
            </a:r>
            <a:r>
              <a:rPr lang="en-US" sz="1600" dirty="0" smtClean="0"/>
              <a:t>, </a:t>
            </a:r>
            <a:r>
              <a:rPr lang="en-US" sz="1600" dirty="0" err="1" smtClean="0"/>
              <a:t>không</a:t>
            </a:r>
            <a:r>
              <a:rPr lang="en-US" sz="1600" dirty="0" smtClean="0"/>
              <a:t> </a:t>
            </a:r>
            <a:r>
              <a:rPr lang="en-US" sz="1600" dirty="0" err="1" smtClean="0"/>
              <a:t>thích</a:t>
            </a:r>
            <a:r>
              <a:rPr lang="en-US" sz="1600" dirty="0" smtClean="0"/>
              <a:t> </a:t>
            </a:r>
            <a:r>
              <a:rPr lang="en-US" sz="1600" dirty="0" err="1" smtClean="0"/>
              <a:t>hợp</a:t>
            </a:r>
            <a:endParaRPr lang="en-US" sz="1600" dirty="0" smtClean="0"/>
          </a:p>
          <a:p>
            <a:pPr marL="342900" indent="-342900" algn="just">
              <a:lnSpc>
                <a:spcPct val="130000"/>
              </a:lnSpc>
              <a:buAutoNum type="alphaUcPeriod"/>
            </a:pPr>
            <a:r>
              <a:rPr lang="en-US" sz="1600" dirty="0" err="1" smtClean="0"/>
              <a:t>Thông</a:t>
            </a:r>
            <a:r>
              <a:rPr lang="en-US" sz="1600" dirty="0" smtClean="0"/>
              <a:t> tin </a:t>
            </a:r>
            <a:r>
              <a:rPr lang="en-US" sz="1600" dirty="0" err="1" smtClean="0"/>
              <a:t>cá</a:t>
            </a:r>
            <a:r>
              <a:rPr lang="en-US" sz="1600" dirty="0" smtClean="0"/>
              <a:t> </a:t>
            </a:r>
            <a:r>
              <a:rPr lang="en-US" sz="1600" dirty="0" err="1" smtClean="0"/>
              <a:t>nhân</a:t>
            </a:r>
            <a:r>
              <a:rPr lang="en-US" sz="1600" dirty="0" smtClean="0"/>
              <a:t> </a:t>
            </a:r>
            <a:r>
              <a:rPr lang="en-US" sz="1600" dirty="0" err="1" smtClean="0"/>
              <a:t>bị</a:t>
            </a:r>
            <a:r>
              <a:rPr lang="en-US" sz="1600" dirty="0" smtClean="0"/>
              <a:t> </a:t>
            </a:r>
            <a:r>
              <a:rPr lang="en-US" sz="1600" dirty="0" err="1" smtClean="0"/>
              <a:t>đánh</a:t>
            </a:r>
            <a:r>
              <a:rPr lang="en-US" sz="1600" dirty="0" smtClean="0"/>
              <a:t> </a:t>
            </a:r>
            <a:r>
              <a:rPr lang="en-US" sz="1600" dirty="0" err="1" smtClean="0"/>
              <a:t>cắp</a:t>
            </a:r>
            <a:endParaRPr lang="en-US" sz="1600" dirty="0" smtClean="0"/>
          </a:p>
          <a:p>
            <a:pPr marL="342900" indent="-342900" algn="just">
              <a:lnSpc>
                <a:spcPct val="130000"/>
              </a:lnSpc>
              <a:buAutoNum type="alphaUcPeriod"/>
            </a:pPr>
            <a:r>
              <a:rPr lang="en-US" sz="1600" dirty="0" err="1" smtClean="0"/>
              <a:t>Có</a:t>
            </a:r>
            <a:r>
              <a:rPr lang="en-US" sz="1600" dirty="0" smtClean="0"/>
              <a:t> </a:t>
            </a:r>
            <a:r>
              <a:rPr lang="en-US" sz="1600" dirty="0" err="1" smtClean="0"/>
              <a:t>thể</a:t>
            </a:r>
            <a:r>
              <a:rPr lang="en-US" sz="1600" dirty="0" smtClean="0"/>
              <a:t> </a:t>
            </a:r>
            <a:r>
              <a:rPr lang="en-US" sz="1600" dirty="0" err="1" smtClean="0"/>
              <a:t>bị</a:t>
            </a:r>
            <a:r>
              <a:rPr lang="en-US" sz="1600" dirty="0" smtClean="0"/>
              <a:t> </a:t>
            </a:r>
            <a:r>
              <a:rPr lang="en-US" sz="1600" dirty="0" err="1" smtClean="0"/>
              <a:t>bắt</a:t>
            </a:r>
            <a:r>
              <a:rPr lang="en-US" sz="1600" dirty="0" smtClean="0"/>
              <a:t> </a:t>
            </a:r>
            <a:r>
              <a:rPr lang="en-US" sz="1600" dirty="0" err="1" smtClean="0"/>
              <a:t>nạt</a:t>
            </a:r>
            <a:r>
              <a:rPr lang="en-US" sz="1600" dirty="0" smtClean="0"/>
              <a:t> </a:t>
            </a:r>
            <a:r>
              <a:rPr lang="en-US" sz="1600" dirty="0" err="1" smtClean="0"/>
              <a:t>trên</a:t>
            </a:r>
            <a:r>
              <a:rPr lang="en-US" sz="1600" dirty="0" smtClean="0"/>
              <a:t> Internet</a:t>
            </a:r>
          </a:p>
          <a:p>
            <a:pPr marL="342900" indent="-342900" algn="just">
              <a:lnSpc>
                <a:spcPct val="130000"/>
              </a:lnSpc>
              <a:buAutoNum type="alphaUcPeriod"/>
            </a:pPr>
            <a:r>
              <a:rPr lang="en-US" sz="1600" dirty="0" err="1" smtClean="0"/>
              <a:t>Mất</a:t>
            </a:r>
            <a:r>
              <a:rPr lang="en-US" sz="1600" dirty="0" smtClean="0"/>
              <a:t> </a:t>
            </a:r>
            <a:r>
              <a:rPr lang="en-US" sz="1600" dirty="0" err="1" smtClean="0"/>
              <a:t>thời</a:t>
            </a:r>
            <a:r>
              <a:rPr lang="en-US" sz="1600" dirty="0" smtClean="0"/>
              <a:t> </a:t>
            </a:r>
            <a:r>
              <a:rPr lang="en-US" sz="1600" dirty="0" err="1" smtClean="0"/>
              <a:t>gian</a:t>
            </a:r>
            <a:r>
              <a:rPr lang="en-US" sz="1600" dirty="0" smtClean="0"/>
              <a:t> </a:t>
            </a:r>
            <a:r>
              <a:rPr lang="en-US" sz="1600" dirty="0" err="1" smtClean="0"/>
              <a:t>sử</a:t>
            </a:r>
            <a:r>
              <a:rPr lang="en-US" sz="1600" dirty="0" smtClean="0"/>
              <a:t> </a:t>
            </a:r>
            <a:r>
              <a:rPr lang="en-US" sz="1600" dirty="0" err="1" smtClean="0"/>
              <a:t>dụng</a:t>
            </a:r>
            <a:r>
              <a:rPr lang="en-US" sz="1600" dirty="0" smtClean="0"/>
              <a:t> Internet</a:t>
            </a:r>
          </a:p>
          <a:p>
            <a:pPr algn="just">
              <a:lnSpc>
                <a:spcPct val="130000"/>
              </a:lnSpc>
            </a:pPr>
            <a:r>
              <a:rPr lang="en-US" sz="1600" dirty="0" smtClean="0"/>
              <a:t>4. </a:t>
            </a:r>
            <a:r>
              <a:rPr lang="en-US" sz="1600" dirty="0" err="1" smtClean="0"/>
              <a:t>Thời</a:t>
            </a:r>
            <a:r>
              <a:rPr lang="en-US" sz="1600" dirty="0" smtClean="0"/>
              <a:t> </a:t>
            </a:r>
            <a:r>
              <a:rPr lang="en-US" sz="1600" dirty="0" err="1" smtClean="0"/>
              <a:t>gian</a:t>
            </a:r>
            <a:r>
              <a:rPr lang="en-US" sz="1600" dirty="0" smtClean="0"/>
              <a:t> (</a:t>
            </a:r>
            <a:r>
              <a:rPr lang="en-US" sz="1600" dirty="0" err="1" smtClean="0"/>
              <a:t>ước</a:t>
            </a:r>
            <a:r>
              <a:rPr lang="en-US" sz="1600" dirty="0" smtClean="0"/>
              <a:t> </a:t>
            </a:r>
            <a:r>
              <a:rPr lang="en-US" sz="1600" dirty="0" err="1" smtClean="0"/>
              <a:t>lượng</a:t>
            </a:r>
            <a:r>
              <a:rPr lang="en-US" sz="1600" dirty="0" smtClean="0"/>
              <a:t> </a:t>
            </a:r>
            <a:r>
              <a:rPr lang="en-US" sz="1600" dirty="0" err="1" smtClean="0"/>
              <a:t>số</a:t>
            </a:r>
            <a:r>
              <a:rPr lang="en-US" sz="1600" dirty="0" smtClean="0"/>
              <a:t> </a:t>
            </a:r>
            <a:r>
              <a:rPr lang="en-US" sz="1600" dirty="0" err="1" smtClean="0"/>
              <a:t>phút</a:t>
            </a:r>
            <a:r>
              <a:rPr lang="en-US" sz="1600" dirty="0" smtClean="0"/>
              <a:t>) </a:t>
            </a:r>
            <a:r>
              <a:rPr lang="en-US" sz="1600" dirty="0" err="1" smtClean="0"/>
              <a:t>bạn</a:t>
            </a:r>
            <a:r>
              <a:rPr lang="en-US" sz="1600" dirty="0" smtClean="0"/>
              <a:t> </a:t>
            </a:r>
            <a:r>
              <a:rPr lang="en-US" sz="1600" dirty="0" err="1" smtClean="0"/>
              <a:t>sử</a:t>
            </a:r>
            <a:r>
              <a:rPr lang="en-US" sz="1600" dirty="0" smtClean="0"/>
              <a:t> </a:t>
            </a:r>
            <a:r>
              <a:rPr lang="en-US" sz="1600" dirty="0" err="1" smtClean="0"/>
              <a:t>dụng</a:t>
            </a:r>
            <a:r>
              <a:rPr lang="en-US" sz="1600" dirty="0" smtClean="0"/>
              <a:t> </a:t>
            </a:r>
            <a:r>
              <a:rPr lang="en-US" sz="1600" dirty="0" err="1" smtClean="0"/>
              <a:t>mạng</a:t>
            </a:r>
            <a:r>
              <a:rPr lang="en-US" sz="1600" dirty="0" smtClean="0"/>
              <a:t> </a:t>
            </a:r>
            <a:r>
              <a:rPr lang="en-US" sz="1600" dirty="0" err="1" smtClean="0"/>
              <a:t>xã</a:t>
            </a:r>
            <a:r>
              <a:rPr lang="en-US" sz="1600" dirty="0" smtClean="0"/>
              <a:t> </a:t>
            </a:r>
            <a:r>
              <a:rPr lang="en-US" sz="1600" dirty="0" err="1" smtClean="0"/>
              <a:t>hội</a:t>
            </a:r>
            <a:r>
              <a:rPr lang="en-US" sz="1600" dirty="0" smtClean="0"/>
              <a:t> </a:t>
            </a:r>
            <a:r>
              <a:rPr lang="en-US" sz="1600" dirty="0" err="1" smtClean="0"/>
              <a:t>trong</a:t>
            </a:r>
            <a:r>
              <a:rPr lang="en-US" sz="1600" dirty="0" smtClean="0"/>
              <a:t> </a:t>
            </a:r>
            <a:r>
              <a:rPr lang="en-US" sz="1600" dirty="0" err="1" smtClean="0"/>
              <a:t>một</a:t>
            </a:r>
            <a:r>
              <a:rPr lang="en-US" sz="1600" dirty="0" smtClean="0"/>
              <a:t> </a:t>
            </a:r>
            <a:r>
              <a:rPr lang="en-US" sz="1600" dirty="0" err="1" smtClean="0"/>
              <a:t>ngày</a:t>
            </a:r>
            <a:r>
              <a:rPr lang="en-US" sz="1600" dirty="0" smtClean="0"/>
              <a:t>:</a:t>
            </a:r>
          </a:p>
          <a:p>
            <a:pPr algn="just">
              <a:lnSpc>
                <a:spcPct val="130000"/>
              </a:lnSpc>
            </a:pPr>
            <a:r>
              <a:rPr lang="en-US" sz="1600" dirty="0" smtClean="0"/>
              <a:t>...............................................................................................................................</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18532" y="156663"/>
            <a:ext cx="528566" cy="516047"/>
          </a:xfrm>
          <a:prstGeom prst="rect">
            <a:avLst/>
          </a:prstGeom>
        </p:spPr>
      </p:pic>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7719" y="156662"/>
            <a:ext cx="528566" cy="516047"/>
          </a:xfrm>
          <a:prstGeom prst="rect">
            <a:avLst/>
          </a:prstGeom>
        </p:spPr>
      </p:pic>
      <p:sp>
        <p:nvSpPr>
          <p:cNvPr id="9" name="Rectangle 8"/>
          <p:cNvSpPr/>
          <p:nvPr/>
        </p:nvSpPr>
        <p:spPr>
          <a:xfrm>
            <a:off x="1456285" y="1119766"/>
            <a:ext cx="216878" cy="2056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 name="Rectangle 9"/>
          <p:cNvSpPr/>
          <p:nvPr/>
        </p:nvSpPr>
        <p:spPr>
          <a:xfrm>
            <a:off x="4238869" y="1109433"/>
            <a:ext cx="216878" cy="2056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Tree>
    <p:extLst>
      <p:ext uri="{BB962C8B-B14F-4D97-AF65-F5344CB8AC3E}">
        <p14:creationId xmlns:p14="http://schemas.microsoft.com/office/powerpoint/2010/main" val="2311016326"/>
      </p:ext>
    </p:extLst>
  </p:cSld>
  <p:clrMapOvr>
    <a:masterClrMapping/>
  </p:clrMapOvr>
  <mc:AlternateContent xmlns:mc="http://schemas.openxmlformats.org/markup-compatibility/2006">
    <mc:Choice xmlns:p14="http://schemas.microsoft.com/office/powerpoint/2010/main" Requires="p14">
      <p:transition spd="slow" p14:dur="800">
        <p:randomBar dir="vert"/>
      </p:transition>
    </mc:Choice>
    <mc:Fallback>
      <p:transition spd="slow">
        <p:randomBar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1048"/>
        <p:cNvGrpSpPr/>
        <p:nvPr/>
      </p:nvGrpSpPr>
      <p:grpSpPr>
        <a:xfrm>
          <a:off x="0" y="0"/>
          <a:ext cx="0" cy="0"/>
          <a:chOff x="0" y="0"/>
          <a:chExt cx="0" cy="0"/>
        </a:xfrm>
      </p:grpSpPr>
      <p:grpSp>
        <p:nvGrpSpPr>
          <p:cNvPr id="1049" name="Google Shape;1049;p51"/>
          <p:cNvGrpSpPr/>
          <p:nvPr/>
        </p:nvGrpSpPr>
        <p:grpSpPr>
          <a:xfrm rot="10800000" flipH="1">
            <a:off x="4358678" y="63784"/>
            <a:ext cx="1382881" cy="836993"/>
            <a:chOff x="3842475" y="409575"/>
            <a:chExt cx="1382881" cy="836993"/>
          </a:xfrm>
        </p:grpSpPr>
        <p:sp>
          <p:nvSpPr>
            <p:cNvPr id="1050" name="Google Shape;1050;p51"/>
            <p:cNvSpPr/>
            <p:nvPr/>
          </p:nvSpPr>
          <p:spPr>
            <a:xfrm>
              <a:off x="3842475" y="409575"/>
              <a:ext cx="1382881"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1"/>
            <p:cNvSpPr/>
            <p:nvPr/>
          </p:nvSpPr>
          <p:spPr>
            <a:xfrm rot="-10419122" flipH="1">
              <a:off x="3886428"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3" name="Google Shape;1053;p51"/>
          <p:cNvSpPr txBox="1">
            <a:spLocks noGrp="1"/>
          </p:cNvSpPr>
          <p:nvPr>
            <p:ph type="title"/>
          </p:nvPr>
        </p:nvSpPr>
        <p:spPr>
          <a:xfrm>
            <a:off x="4583560" y="406404"/>
            <a:ext cx="933115" cy="40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2400" dirty="0" smtClean="0">
                <a:latin typeface="+mn-lt"/>
              </a:rPr>
              <a:t>HĐ1</a:t>
            </a:r>
            <a:endParaRPr sz="2400" dirty="0">
              <a:latin typeface="+mn-lt"/>
            </a:endParaRPr>
          </a:p>
        </p:txBody>
      </p:sp>
      <p:grpSp>
        <p:nvGrpSpPr>
          <p:cNvPr id="1054" name="Google Shape;1054;p51"/>
          <p:cNvGrpSpPr/>
          <p:nvPr/>
        </p:nvGrpSpPr>
        <p:grpSpPr>
          <a:xfrm flipH="1">
            <a:off x="8125143" y="4586316"/>
            <a:ext cx="522225" cy="259700"/>
            <a:chOff x="-1391825" y="4240400"/>
            <a:chExt cx="522225" cy="259700"/>
          </a:xfrm>
        </p:grpSpPr>
        <p:sp>
          <p:nvSpPr>
            <p:cNvPr id="1055" name="Google Shape;1055;p51"/>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1"/>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7" name="Google Shape;1057;p51"/>
          <p:cNvGrpSpPr/>
          <p:nvPr/>
        </p:nvGrpSpPr>
        <p:grpSpPr>
          <a:xfrm rot="10800000" flipH="1">
            <a:off x="1780422" y="4472582"/>
            <a:ext cx="778352" cy="583462"/>
            <a:chOff x="13519600" y="1618956"/>
            <a:chExt cx="1138000" cy="852969"/>
          </a:xfrm>
        </p:grpSpPr>
        <p:sp>
          <p:nvSpPr>
            <p:cNvPr id="1058" name="Google Shape;1058;p51"/>
            <p:cNvSpPr/>
            <p:nvPr/>
          </p:nvSpPr>
          <p:spPr>
            <a:xfrm>
              <a:off x="13519600" y="1911975"/>
              <a:ext cx="1138000" cy="559950"/>
            </a:xfrm>
            <a:custGeom>
              <a:avLst/>
              <a:gdLst/>
              <a:ahLst/>
              <a:cxnLst/>
              <a:rect l="l" t="t" r="r" b="b"/>
              <a:pathLst>
                <a:path w="45520" h="22398" extrusionOk="0">
                  <a:moveTo>
                    <a:pt x="22739" y="0"/>
                  </a:moveTo>
                  <a:cubicBezTo>
                    <a:pt x="10197" y="0"/>
                    <a:pt x="1" y="4992"/>
                    <a:pt x="1" y="11178"/>
                  </a:cubicBezTo>
                  <a:cubicBezTo>
                    <a:pt x="1" y="17363"/>
                    <a:pt x="10197" y="22397"/>
                    <a:pt x="22739" y="22397"/>
                  </a:cubicBezTo>
                  <a:cubicBezTo>
                    <a:pt x="35324" y="22397"/>
                    <a:pt x="45520" y="17363"/>
                    <a:pt x="45520" y="11178"/>
                  </a:cubicBezTo>
                  <a:cubicBezTo>
                    <a:pt x="45520" y="4992"/>
                    <a:pt x="35324" y="0"/>
                    <a:pt x="2273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1"/>
            <p:cNvSpPr/>
            <p:nvPr/>
          </p:nvSpPr>
          <p:spPr>
            <a:xfrm rot="-8495660" flipH="1">
              <a:off x="13804537" y="1620868"/>
              <a:ext cx="178143" cy="493805"/>
            </a:xfrm>
            <a:custGeom>
              <a:avLst/>
              <a:gdLst/>
              <a:ahLst/>
              <a:cxnLst/>
              <a:rect l="l" t="t" r="r" b="b"/>
              <a:pathLst>
                <a:path w="7126" h="19753" extrusionOk="0">
                  <a:moveTo>
                    <a:pt x="1579" y="0"/>
                  </a:moveTo>
                  <a:lnTo>
                    <a:pt x="1579" y="0"/>
                  </a:lnTo>
                  <a:cubicBezTo>
                    <a:pt x="1" y="6826"/>
                    <a:pt x="1451" y="14036"/>
                    <a:pt x="5504" y="19752"/>
                  </a:cubicBezTo>
                  <a:cubicBezTo>
                    <a:pt x="3883" y="13353"/>
                    <a:pt x="4437" y="6613"/>
                    <a:pt x="7125" y="598"/>
                  </a:cubicBezTo>
                  <a:lnTo>
                    <a:pt x="157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1"/>
            <p:cNvSpPr/>
            <p:nvPr/>
          </p:nvSpPr>
          <p:spPr>
            <a:xfrm>
              <a:off x="13720600" y="2120525"/>
              <a:ext cx="796700" cy="162625"/>
            </a:xfrm>
            <a:custGeom>
              <a:avLst/>
              <a:gdLst/>
              <a:ahLst/>
              <a:cxnLst/>
              <a:rect l="l" t="t" r="r" b="b"/>
              <a:pathLst>
                <a:path w="31868" h="6505" extrusionOk="0">
                  <a:moveTo>
                    <a:pt x="8319" y="532"/>
                  </a:moveTo>
                  <a:cubicBezTo>
                    <a:pt x="8490" y="532"/>
                    <a:pt x="8703" y="617"/>
                    <a:pt x="8831" y="703"/>
                  </a:cubicBezTo>
                  <a:cubicBezTo>
                    <a:pt x="9300" y="1129"/>
                    <a:pt x="9471" y="1726"/>
                    <a:pt x="9343" y="2281"/>
                  </a:cubicBezTo>
                  <a:cubicBezTo>
                    <a:pt x="9172" y="3134"/>
                    <a:pt x="8703" y="3945"/>
                    <a:pt x="8020" y="4457"/>
                  </a:cubicBezTo>
                  <a:cubicBezTo>
                    <a:pt x="7892" y="4329"/>
                    <a:pt x="7722" y="4158"/>
                    <a:pt x="7594" y="4030"/>
                  </a:cubicBezTo>
                  <a:cubicBezTo>
                    <a:pt x="6997" y="3348"/>
                    <a:pt x="6783" y="2452"/>
                    <a:pt x="6911" y="1598"/>
                  </a:cubicBezTo>
                  <a:cubicBezTo>
                    <a:pt x="7082" y="1129"/>
                    <a:pt x="7423" y="788"/>
                    <a:pt x="7892" y="617"/>
                  </a:cubicBezTo>
                  <a:cubicBezTo>
                    <a:pt x="8020" y="575"/>
                    <a:pt x="8148" y="532"/>
                    <a:pt x="8319" y="532"/>
                  </a:cubicBezTo>
                  <a:close/>
                  <a:moveTo>
                    <a:pt x="23378" y="276"/>
                  </a:moveTo>
                  <a:cubicBezTo>
                    <a:pt x="23549" y="276"/>
                    <a:pt x="23762" y="319"/>
                    <a:pt x="23933" y="404"/>
                  </a:cubicBezTo>
                  <a:cubicBezTo>
                    <a:pt x="24189" y="575"/>
                    <a:pt x="24359" y="873"/>
                    <a:pt x="24402" y="1172"/>
                  </a:cubicBezTo>
                  <a:cubicBezTo>
                    <a:pt x="24445" y="2025"/>
                    <a:pt x="24146" y="2836"/>
                    <a:pt x="23592" y="3433"/>
                  </a:cubicBezTo>
                  <a:cubicBezTo>
                    <a:pt x="23250" y="3859"/>
                    <a:pt x="22909" y="4243"/>
                    <a:pt x="22482" y="4585"/>
                  </a:cubicBezTo>
                  <a:cubicBezTo>
                    <a:pt x="22397" y="4457"/>
                    <a:pt x="22312" y="4371"/>
                    <a:pt x="22226" y="4243"/>
                  </a:cubicBezTo>
                  <a:cubicBezTo>
                    <a:pt x="21714" y="3518"/>
                    <a:pt x="21501" y="2622"/>
                    <a:pt x="21714" y="1769"/>
                  </a:cubicBezTo>
                  <a:cubicBezTo>
                    <a:pt x="21842" y="1129"/>
                    <a:pt x="22312" y="617"/>
                    <a:pt x="22866" y="361"/>
                  </a:cubicBezTo>
                  <a:cubicBezTo>
                    <a:pt x="23037" y="276"/>
                    <a:pt x="23208" y="276"/>
                    <a:pt x="23378" y="276"/>
                  </a:cubicBezTo>
                  <a:close/>
                  <a:moveTo>
                    <a:pt x="16169" y="1001"/>
                  </a:moveTo>
                  <a:cubicBezTo>
                    <a:pt x="16425" y="1001"/>
                    <a:pt x="16638" y="1087"/>
                    <a:pt x="16808" y="1257"/>
                  </a:cubicBezTo>
                  <a:cubicBezTo>
                    <a:pt x="17150" y="1513"/>
                    <a:pt x="17406" y="1897"/>
                    <a:pt x="17448" y="2324"/>
                  </a:cubicBezTo>
                  <a:cubicBezTo>
                    <a:pt x="17448" y="3092"/>
                    <a:pt x="17107" y="3817"/>
                    <a:pt x="16553" y="4371"/>
                  </a:cubicBezTo>
                  <a:cubicBezTo>
                    <a:pt x="16297" y="4585"/>
                    <a:pt x="16083" y="4798"/>
                    <a:pt x="15827" y="5011"/>
                  </a:cubicBezTo>
                  <a:cubicBezTo>
                    <a:pt x="15699" y="4883"/>
                    <a:pt x="15571" y="4755"/>
                    <a:pt x="15486" y="4627"/>
                  </a:cubicBezTo>
                  <a:cubicBezTo>
                    <a:pt x="14931" y="3945"/>
                    <a:pt x="14718" y="3049"/>
                    <a:pt x="14889" y="2238"/>
                  </a:cubicBezTo>
                  <a:cubicBezTo>
                    <a:pt x="15017" y="1641"/>
                    <a:pt x="15401" y="1172"/>
                    <a:pt x="15955" y="1001"/>
                  </a:cubicBezTo>
                  <a:close/>
                  <a:moveTo>
                    <a:pt x="23328" y="0"/>
                  </a:moveTo>
                  <a:cubicBezTo>
                    <a:pt x="23145" y="0"/>
                    <a:pt x="22959" y="34"/>
                    <a:pt x="22781" y="105"/>
                  </a:cubicBezTo>
                  <a:cubicBezTo>
                    <a:pt x="22098" y="404"/>
                    <a:pt x="21629" y="1001"/>
                    <a:pt x="21416" y="1726"/>
                  </a:cubicBezTo>
                  <a:cubicBezTo>
                    <a:pt x="21245" y="2665"/>
                    <a:pt x="21459" y="3603"/>
                    <a:pt x="22013" y="4371"/>
                  </a:cubicBezTo>
                  <a:cubicBezTo>
                    <a:pt x="22098" y="4499"/>
                    <a:pt x="22226" y="4627"/>
                    <a:pt x="22312" y="4713"/>
                  </a:cubicBezTo>
                  <a:cubicBezTo>
                    <a:pt x="21245" y="5656"/>
                    <a:pt x="19942" y="6166"/>
                    <a:pt x="18554" y="6166"/>
                  </a:cubicBezTo>
                  <a:cubicBezTo>
                    <a:pt x="18499" y="6166"/>
                    <a:pt x="18443" y="6165"/>
                    <a:pt x="18387" y="6163"/>
                  </a:cubicBezTo>
                  <a:cubicBezTo>
                    <a:pt x="17534" y="6120"/>
                    <a:pt x="16680" y="5779"/>
                    <a:pt x="16041" y="5182"/>
                  </a:cubicBezTo>
                  <a:cubicBezTo>
                    <a:pt x="16297" y="4969"/>
                    <a:pt x="16553" y="4755"/>
                    <a:pt x="16766" y="4542"/>
                  </a:cubicBezTo>
                  <a:cubicBezTo>
                    <a:pt x="17363" y="3945"/>
                    <a:pt x="17704" y="3092"/>
                    <a:pt x="17704" y="2238"/>
                  </a:cubicBezTo>
                  <a:cubicBezTo>
                    <a:pt x="17662" y="1769"/>
                    <a:pt x="17363" y="1300"/>
                    <a:pt x="16979" y="1001"/>
                  </a:cubicBezTo>
                  <a:cubicBezTo>
                    <a:pt x="16755" y="809"/>
                    <a:pt x="16483" y="713"/>
                    <a:pt x="16199" y="713"/>
                  </a:cubicBezTo>
                  <a:cubicBezTo>
                    <a:pt x="16105" y="713"/>
                    <a:pt x="16009" y="724"/>
                    <a:pt x="15913" y="745"/>
                  </a:cubicBezTo>
                  <a:cubicBezTo>
                    <a:pt x="15273" y="916"/>
                    <a:pt x="14761" y="1470"/>
                    <a:pt x="14675" y="2153"/>
                  </a:cubicBezTo>
                  <a:cubicBezTo>
                    <a:pt x="14462" y="3092"/>
                    <a:pt x="14675" y="4030"/>
                    <a:pt x="15273" y="4755"/>
                  </a:cubicBezTo>
                  <a:cubicBezTo>
                    <a:pt x="15401" y="4883"/>
                    <a:pt x="15486" y="5011"/>
                    <a:pt x="15614" y="5139"/>
                  </a:cubicBezTo>
                  <a:cubicBezTo>
                    <a:pt x="14607" y="5784"/>
                    <a:pt x="13410" y="6124"/>
                    <a:pt x="12202" y="6124"/>
                  </a:cubicBezTo>
                  <a:cubicBezTo>
                    <a:pt x="12130" y="6124"/>
                    <a:pt x="12059" y="6123"/>
                    <a:pt x="11988" y="6120"/>
                  </a:cubicBezTo>
                  <a:cubicBezTo>
                    <a:pt x="10623" y="6078"/>
                    <a:pt x="9258" y="5566"/>
                    <a:pt x="8234" y="4627"/>
                  </a:cubicBezTo>
                  <a:cubicBezTo>
                    <a:pt x="8959" y="4030"/>
                    <a:pt x="9428" y="3220"/>
                    <a:pt x="9599" y="2281"/>
                  </a:cubicBezTo>
                  <a:cubicBezTo>
                    <a:pt x="9727" y="1598"/>
                    <a:pt x="9513" y="916"/>
                    <a:pt x="9002" y="489"/>
                  </a:cubicBezTo>
                  <a:cubicBezTo>
                    <a:pt x="8783" y="325"/>
                    <a:pt x="8511" y="249"/>
                    <a:pt x="8244" y="249"/>
                  </a:cubicBezTo>
                  <a:cubicBezTo>
                    <a:pt x="8094" y="249"/>
                    <a:pt x="7945" y="273"/>
                    <a:pt x="7807" y="319"/>
                  </a:cubicBezTo>
                  <a:cubicBezTo>
                    <a:pt x="7252" y="532"/>
                    <a:pt x="6869" y="959"/>
                    <a:pt x="6698" y="1513"/>
                  </a:cubicBezTo>
                  <a:cubicBezTo>
                    <a:pt x="6357" y="2580"/>
                    <a:pt x="6997" y="3646"/>
                    <a:pt x="7423" y="4158"/>
                  </a:cubicBezTo>
                  <a:cubicBezTo>
                    <a:pt x="7508" y="4329"/>
                    <a:pt x="7679" y="4457"/>
                    <a:pt x="7807" y="4627"/>
                  </a:cubicBezTo>
                  <a:cubicBezTo>
                    <a:pt x="7124" y="5097"/>
                    <a:pt x="6314" y="5438"/>
                    <a:pt x="5503" y="5566"/>
                  </a:cubicBezTo>
                  <a:cubicBezTo>
                    <a:pt x="5204" y="5608"/>
                    <a:pt x="4903" y="5627"/>
                    <a:pt x="4602" y="5627"/>
                  </a:cubicBezTo>
                  <a:cubicBezTo>
                    <a:pt x="3060" y="5627"/>
                    <a:pt x="1513" y="5127"/>
                    <a:pt x="85" y="4627"/>
                  </a:cubicBezTo>
                  <a:lnTo>
                    <a:pt x="0" y="4883"/>
                  </a:lnTo>
                  <a:cubicBezTo>
                    <a:pt x="1450" y="5414"/>
                    <a:pt x="2988" y="5886"/>
                    <a:pt x="4566" y="5886"/>
                  </a:cubicBezTo>
                  <a:cubicBezTo>
                    <a:pt x="4891" y="5886"/>
                    <a:pt x="5218" y="5866"/>
                    <a:pt x="5546" y="5822"/>
                  </a:cubicBezTo>
                  <a:cubicBezTo>
                    <a:pt x="6442" y="5694"/>
                    <a:pt x="7295" y="5353"/>
                    <a:pt x="8020" y="4798"/>
                  </a:cubicBezTo>
                  <a:cubicBezTo>
                    <a:pt x="9087" y="5779"/>
                    <a:pt x="10537" y="6376"/>
                    <a:pt x="11988" y="6419"/>
                  </a:cubicBezTo>
                  <a:cubicBezTo>
                    <a:pt x="12064" y="6421"/>
                    <a:pt x="12139" y="6423"/>
                    <a:pt x="12215" y="6423"/>
                  </a:cubicBezTo>
                  <a:cubicBezTo>
                    <a:pt x="13499" y="6423"/>
                    <a:pt x="14739" y="6080"/>
                    <a:pt x="15827" y="5395"/>
                  </a:cubicBezTo>
                  <a:cubicBezTo>
                    <a:pt x="16510" y="6035"/>
                    <a:pt x="17406" y="6419"/>
                    <a:pt x="18387" y="6462"/>
                  </a:cubicBezTo>
                  <a:cubicBezTo>
                    <a:pt x="18441" y="6463"/>
                    <a:pt x="18494" y="6464"/>
                    <a:pt x="18548" y="6464"/>
                  </a:cubicBezTo>
                  <a:cubicBezTo>
                    <a:pt x="19984" y="6464"/>
                    <a:pt x="21372" y="5915"/>
                    <a:pt x="22482" y="4969"/>
                  </a:cubicBezTo>
                  <a:cubicBezTo>
                    <a:pt x="23250" y="5779"/>
                    <a:pt x="24274" y="6291"/>
                    <a:pt x="25426" y="6462"/>
                  </a:cubicBezTo>
                  <a:cubicBezTo>
                    <a:pt x="25682" y="6462"/>
                    <a:pt x="25938" y="6504"/>
                    <a:pt x="26237" y="6504"/>
                  </a:cubicBezTo>
                  <a:cubicBezTo>
                    <a:pt x="28242" y="6504"/>
                    <a:pt x="30204" y="5566"/>
                    <a:pt x="31868" y="4670"/>
                  </a:cubicBezTo>
                  <a:lnTo>
                    <a:pt x="31740" y="4457"/>
                  </a:lnTo>
                  <a:cubicBezTo>
                    <a:pt x="30061" y="5334"/>
                    <a:pt x="28144" y="6246"/>
                    <a:pt x="26140" y="6246"/>
                  </a:cubicBezTo>
                  <a:cubicBezTo>
                    <a:pt x="25903" y="6246"/>
                    <a:pt x="25665" y="6233"/>
                    <a:pt x="25426" y="6206"/>
                  </a:cubicBezTo>
                  <a:cubicBezTo>
                    <a:pt x="24402" y="6035"/>
                    <a:pt x="23421" y="5566"/>
                    <a:pt x="22696" y="4798"/>
                  </a:cubicBezTo>
                  <a:cubicBezTo>
                    <a:pt x="23080" y="4414"/>
                    <a:pt x="23464" y="4030"/>
                    <a:pt x="23805" y="3646"/>
                  </a:cubicBezTo>
                  <a:cubicBezTo>
                    <a:pt x="24402" y="2964"/>
                    <a:pt x="24701" y="2068"/>
                    <a:pt x="24658" y="1172"/>
                  </a:cubicBezTo>
                  <a:cubicBezTo>
                    <a:pt x="24615" y="788"/>
                    <a:pt x="24402" y="404"/>
                    <a:pt x="24061" y="191"/>
                  </a:cubicBezTo>
                  <a:cubicBezTo>
                    <a:pt x="23837" y="66"/>
                    <a:pt x="23584" y="0"/>
                    <a:pt x="233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6" name="Google Shape;1066;p51"/>
          <p:cNvGrpSpPr/>
          <p:nvPr/>
        </p:nvGrpSpPr>
        <p:grpSpPr>
          <a:xfrm flipH="1">
            <a:off x="8868996" y="4404223"/>
            <a:ext cx="275004" cy="136758"/>
            <a:chOff x="-1391825" y="4240400"/>
            <a:chExt cx="522225" cy="259700"/>
          </a:xfrm>
        </p:grpSpPr>
        <p:sp>
          <p:nvSpPr>
            <p:cNvPr id="1067" name="Google Shape;1067;p51"/>
            <p:cNvSpPr/>
            <p:nvPr/>
          </p:nvSpPr>
          <p:spPr>
            <a:xfrm>
              <a:off x="-1391825" y="4240400"/>
              <a:ext cx="522225" cy="259700"/>
            </a:xfrm>
            <a:custGeom>
              <a:avLst/>
              <a:gdLst/>
              <a:ahLst/>
              <a:cxnLst/>
              <a:rect l="l" t="t" r="r" b="b"/>
              <a:pathLst>
                <a:path w="20889" h="10388" extrusionOk="0">
                  <a:moveTo>
                    <a:pt x="9622" y="331"/>
                  </a:moveTo>
                  <a:cubicBezTo>
                    <a:pt x="9900" y="331"/>
                    <a:pt x="10180" y="343"/>
                    <a:pt x="10463" y="368"/>
                  </a:cubicBezTo>
                  <a:cubicBezTo>
                    <a:pt x="15491" y="812"/>
                    <a:pt x="19706" y="5248"/>
                    <a:pt x="20445" y="6062"/>
                  </a:cubicBezTo>
                  <a:cubicBezTo>
                    <a:pt x="19747" y="6724"/>
                    <a:pt x="15955" y="10054"/>
                    <a:pt x="11304" y="10054"/>
                  </a:cubicBezTo>
                  <a:cubicBezTo>
                    <a:pt x="11027" y="10054"/>
                    <a:pt x="10746" y="10042"/>
                    <a:pt x="10463" y="10017"/>
                  </a:cubicBezTo>
                  <a:cubicBezTo>
                    <a:pt x="5435" y="9574"/>
                    <a:pt x="1183" y="5137"/>
                    <a:pt x="481" y="4324"/>
                  </a:cubicBezTo>
                  <a:cubicBezTo>
                    <a:pt x="1179" y="3661"/>
                    <a:pt x="4972" y="331"/>
                    <a:pt x="9622" y="331"/>
                  </a:cubicBezTo>
                  <a:close/>
                  <a:moveTo>
                    <a:pt x="9626" y="0"/>
                  </a:moveTo>
                  <a:cubicBezTo>
                    <a:pt x="4354" y="0"/>
                    <a:pt x="146" y="4141"/>
                    <a:pt x="111" y="4176"/>
                  </a:cubicBezTo>
                  <a:lnTo>
                    <a:pt x="0" y="4287"/>
                  </a:lnTo>
                  <a:lnTo>
                    <a:pt x="111" y="4435"/>
                  </a:lnTo>
                  <a:cubicBezTo>
                    <a:pt x="148" y="4472"/>
                    <a:pt x="4770" y="9870"/>
                    <a:pt x="10426" y="10350"/>
                  </a:cubicBezTo>
                  <a:cubicBezTo>
                    <a:pt x="10685" y="10387"/>
                    <a:pt x="10981" y="10387"/>
                    <a:pt x="11276" y="10387"/>
                  </a:cubicBezTo>
                  <a:cubicBezTo>
                    <a:pt x="16526" y="10387"/>
                    <a:pt x="20741" y="6246"/>
                    <a:pt x="20778" y="6209"/>
                  </a:cubicBezTo>
                  <a:lnTo>
                    <a:pt x="20889" y="6099"/>
                  </a:lnTo>
                  <a:lnTo>
                    <a:pt x="20815" y="5988"/>
                  </a:lnTo>
                  <a:cubicBezTo>
                    <a:pt x="20741" y="5914"/>
                    <a:pt x="16120" y="516"/>
                    <a:pt x="10463" y="35"/>
                  </a:cubicBezTo>
                  <a:cubicBezTo>
                    <a:pt x="10181" y="11"/>
                    <a:pt x="9902" y="0"/>
                    <a:pt x="96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1"/>
            <p:cNvSpPr/>
            <p:nvPr/>
          </p:nvSpPr>
          <p:spPr>
            <a:xfrm>
              <a:off x="-1234700" y="4244675"/>
              <a:ext cx="207975" cy="251075"/>
            </a:xfrm>
            <a:custGeom>
              <a:avLst/>
              <a:gdLst/>
              <a:ahLst/>
              <a:cxnLst/>
              <a:rect l="l" t="t" r="r" b="b"/>
              <a:pathLst>
                <a:path w="8319" h="10043" extrusionOk="0">
                  <a:moveTo>
                    <a:pt x="3895" y="1"/>
                  </a:moveTo>
                  <a:cubicBezTo>
                    <a:pt x="1735" y="1"/>
                    <a:pt x="37" y="2013"/>
                    <a:pt x="37" y="4671"/>
                  </a:cubicBezTo>
                  <a:cubicBezTo>
                    <a:pt x="0" y="7406"/>
                    <a:pt x="1849" y="9809"/>
                    <a:pt x="4141" y="10031"/>
                  </a:cubicBezTo>
                  <a:cubicBezTo>
                    <a:pt x="4238" y="10039"/>
                    <a:pt x="4334" y="10043"/>
                    <a:pt x="4429" y="10043"/>
                  </a:cubicBezTo>
                  <a:cubicBezTo>
                    <a:pt x="6621" y="10043"/>
                    <a:pt x="8319" y="8030"/>
                    <a:pt x="8319" y="5373"/>
                  </a:cubicBezTo>
                  <a:cubicBezTo>
                    <a:pt x="8319" y="2637"/>
                    <a:pt x="6507" y="234"/>
                    <a:pt x="4178" y="12"/>
                  </a:cubicBezTo>
                  <a:cubicBezTo>
                    <a:pt x="4083" y="5"/>
                    <a:pt x="3988" y="1"/>
                    <a:pt x="38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9" name="Google Shape;1069;p51"/>
          <p:cNvGrpSpPr/>
          <p:nvPr/>
        </p:nvGrpSpPr>
        <p:grpSpPr>
          <a:xfrm rot="3228472" flipH="1">
            <a:off x="457198" y="256252"/>
            <a:ext cx="614801" cy="535388"/>
            <a:chOff x="1434628" y="2199861"/>
            <a:chExt cx="363255" cy="316293"/>
          </a:xfrm>
        </p:grpSpPr>
        <p:sp>
          <p:nvSpPr>
            <p:cNvPr id="1070" name="Google Shape;1070;p51"/>
            <p:cNvSpPr/>
            <p:nvPr/>
          </p:nvSpPr>
          <p:spPr>
            <a:xfrm>
              <a:off x="1434628" y="2199861"/>
              <a:ext cx="363255" cy="273558"/>
            </a:xfrm>
            <a:custGeom>
              <a:avLst/>
              <a:gdLst/>
              <a:ahLst/>
              <a:cxnLst/>
              <a:rect l="l" t="t" r="r" b="b"/>
              <a:pathLst>
                <a:path w="18131" h="13654" extrusionOk="0">
                  <a:moveTo>
                    <a:pt x="2352" y="0"/>
                  </a:moveTo>
                  <a:cubicBezTo>
                    <a:pt x="1576" y="0"/>
                    <a:pt x="790" y="57"/>
                    <a:pt x="0" y="173"/>
                  </a:cubicBezTo>
                  <a:lnTo>
                    <a:pt x="85" y="728"/>
                  </a:lnTo>
                  <a:cubicBezTo>
                    <a:pt x="868" y="608"/>
                    <a:pt x="1646" y="551"/>
                    <a:pt x="2414" y="551"/>
                  </a:cubicBezTo>
                  <a:cubicBezTo>
                    <a:pt x="9894" y="551"/>
                    <a:pt x="16458" y="6032"/>
                    <a:pt x="17619" y="13654"/>
                  </a:cubicBezTo>
                  <a:lnTo>
                    <a:pt x="18131" y="13569"/>
                  </a:lnTo>
                  <a:cubicBezTo>
                    <a:pt x="16929" y="5656"/>
                    <a:pt x="10119" y="0"/>
                    <a:pt x="235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1"/>
            <p:cNvSpPr/>
            <p:nvPr/>
          </p:nvSpPr>
          <p:spPr>
            <a:xfrm>
              <a:off x="1451718" y="2315463"/>
              <a:ext cx="231645" cy="175066"/>
            </a:xfrm>
            <a:custGeom>
              <a:avLst/>
              <a:gdLst/>
              <a:ahLst/>
              <a:cxnLst/>
              <a:rect l="l" t="t" r="r" b="b"/>
              <a:pathLst>
                <a:path w="11562" h="8738" extrusionOk="0">
                  <a:moveTo>
                    <a:pt x="1547" y="1"/>
                  </a:moveTo>
                  <a:cubicBezTo>
                    <a:pt x="1037" y="1"/>
                    <a:pt x="520" y="40"/>
                    <a:pt x="0" y="120"/>
                  </a:cubicBezTo>
                  <a:lnTo>
                    <a:pt x="86" y="632"/>
                  </a:lnTo>
                  <a:cubicBezTo>
                    <a:pt x="558" y="562"/>
                    <a:pt x="1027" y="529"/>
                    <a:pt x="1490" y="529"/>
                  </a:cubicBezTo>
                  <a:cubicBezTo>
                    <a:pt x="6182" y="529"/>
                    <a:pt x="10312" y="3962"/>
                    <a:pt x="11050" y="8737"/>
                  </a:cubicBezTo>
                  <a:lnTo>
                    <a:pt x="11561" y="8652"/>
                  </a:lnTo>
                  <a:cubicBezTo>
                    <a:pt x="10827" y="3626"/>
                    <a:pt x="6483" y="1"/>
                    <a:pt x="154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1"/>
            <p:cNvSpPr/>
            <p:nvPr/>
          </p:nvSpPr>
          <p:spPr>
            <a:xfrm>
              <a:off x="1465381" y="2409027"/>
              <a:ext cx="125680" cy="96028"/>
            </a:xfrm>
            <a:custGeom>
              <a:avLst/>
              <a:gdLst/>
              <a:ahLst/>
              <a:cxnLst/>
              <a:rect l="l" t="t" r="r" b="b"/>
              <a:pathLst>
                <a:path w="6273" h="4793" extrusionOk="0">
                  <a:moveTo>
                    <a:pt x="798" y="1"/>
                  </a:moveTo>
                  <a:cubicBezTo>
                    <a:pt x="536" y="1"/>
                    <a:pt x="269" y="19"/>
                    <a:pt x="1" y="57"/>
                  </a:cubicBezTo>
                  <a:lnTo>
                    <a:pt x="86" y="612"/>
                  </a:lnTo>
                  <a:cubicBezTo>
                    <a:pt x="347" y="571"/>
                    <a:pt x="606" y="551"/>
                    <a:pt x="861" y="551"/>
                  </a:cubicBezTo>
                  <a:cubicBezTo>
                    <a:pt x="3278" y="551"/>
                    <a:pt x="5370" y="2323"/>
                    <a:pt x="5717" y="4792"/>
                  </a:cubicBezTo>
                  <a:lnTo>
                    <a:pt x="6272" y="4707"/>
                  </a:lnTo>
                  <a:cubicBezTo>
                    <a:pt x="5844" y="1946"/>
                    <a:pt x="3503" y="1"/>
                    <a:pt x="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1"/>
            <p:cNvSpPr/>
            <p:nvPr/>
          </p:nvSpPr>
          <p:spPr>
            <a:xfrm>
              <a:off x="1477362" y="2487584"/>
              <a:ext cx="35903" cy="28570"/>
            </a:xfrm>
            <a:custGeom>
              <a:avLst/>
              <a:gdLst/>
              <a:ahLst/>
              <a:cxnLst/>
              <a:rect l="l" t="t" r="r" b="b"/>
              <a:pathLst>
                <a:path w="1792" h="1426" extrusionOk="0">
                  <a:moveTo>
                    <a:pt x="231" y="1"/>
                  </a:moveTo>
                  <a:cubicBezTo>
                    <a:pt x="155" y="1"/>
                    <a:pt x="78" y="6"/>
                    <a:pt x="0" y="18"/>
                  </a:cubicBezTo>
                  <a:lnTo>
                    <a:pt x="86" y="530"/>
                  </a:lnTo>
                  <a:cubicBezTo>
                    <a:pt x="133" y="523"/>
                    <a:pt x="181" y="519"/>
                    <a:pt x="228" y="519"/>
                  </a:cubicBezTo>
                  <a:cubicBezTo>
                    <a:pt x="732" y="519"/>
                    <a:pt x="1202" y="919"/>
                    <a:pt x="1280" y="1426"/>
                  </a:cubicBezTo>
                  <a:lnTo>
                    <a:pt x="1792" y="1341"/>
                  </a:lnTo>
                  <a:cubicBezTo>
                    <a:pt x="1676" y="565"/>
                    <a:pt x="995" y="1"/>
                    <a:pt x="2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4" name="Google Shape;1074;p51"/>
          <p:cNvGrpSpPr/>
          <p:nvPr/>
        </p:nvGrpSpPr>
        <p:grpSpPr>
          <a:xfrm rot="877982">
            <a:off x="8039660" y="216734"/>
            <a:ext cx="583975" cy="579344"/>
            <a:chOff x="14582925" y="1556650"/>
            <a:chExt cx="280525" cy="278300"/>
          </a:xfrm>
        </p:grpSpPr>
        <p:sp>
          <p:nvSpPr>
            <p:cNvPr id="1075" name="Google Shape;1075;p51"/>
            <p:cNvSpPr/>
            <p:nvPr/>
          </p:nvSpPr>
          <p:spPr>
            <a:xfrm>
              <a:off x="14656525" y="1556650"/>
              <a:ext cx="206925" cy="276500"/>
            </a:xfrm>
            <a:custGeom>
              <a:avLst/>
              <a:gdLst/>
              <a:ahLst/>
              <a:cxnLst/>
              <a:rect l="l" t="t" r="r" b="b"/>
              <a:pathLst>
                <a:path w="8277" h="11060" extrusionOk="0">
                  <a:moveTo>
                    <a:pt x="3676" y="1"/>
                  </a:moveTo>
                  <a:cubicBezTo>
                    <a:pt x="3645" y="1"/>
                    <a:pt x="3614" y="3"/>
                    <a:pt x="3584" y="7"/>
                  </a:cubicBezTo>
                  <a:cubicBezTo>
                    <a:pt x="3157" y="135"/>
                    <a:pt x="2986" y="605"/>
                    <a:pt x="2858" y="1031"/>
                  </a:cubicBezTo>
                  <a:cubicBezTo>
                    <a:pt x="2475" y="1970"/>
                    <a:pt x="1963" y="2866"/>
                    <a:pt x="1365" y="3676"/>
                  </a:cubicBezTo>
                  <a:cubicBezTo>
                    <a:pt x="725" y="4615"/>
                    <a:pt x="299" y="5681"/>
                    <a:pt x="171" y="6790"/>
                  </a:cubicBezTo>
                  <a:cubicBezTo>
                    <a:pt x="43" y="7729"/>
                    <a:pt x="0" y="8668"/>
                    <a:pt x="43" y="9606"/>
                  </a:cubicBezTo>
                  <a:cubicBezTo>
                    <a:pt x="128" y="10545"/>
                    <a:pt x="512" y="10929"/>
                    <a:pt x="1365" y="10971"/>
                  </a:cubicBezTo>
                  <a:lnTo>
                    <a:pt x="3285" y="11014"/>
                  </a:lnTo>
                  <a:lnTo>
                    <a:pt x="4736" y="11014"/>
                  </a:lnTo>
                  <a:lnTo>
                    <a:pt x="6655" y="11057"/>
                  </a:lnTo>
                  <a:cubicBezTo>
                    <a:pt x="6677" y="11059"/>
                    <a:pt x="6699" y="11060"/>
                    <a:pt x="6720" y="11060"/>
                  </a:cubicBezTo>
                  <a:cubicBezTo>
                    <a:pt x="7120" y="11060"/>
                    <a:pt x="7468" y="10693"/>
                    <a:pt x="7508" y="10289"/>
                  </a:cubicBezTo>
                  <a:cubicBezTo>
                    <a:pt x="7508" y="9819"/>
                    <a:pt x="7167" y="9435"/>
                    <a:pt x="6698" y="9435"/>
                  </a:cubicBezTo>
                  <a:lnTo>
                    <a:pt x="7039" y="9435"/>
                  </a:lnTo>
                  <a:cubicBezTo>
                    <a:pt x="7054" y="9436"/>
                    <a:pt x="7069" y="9437"/>
                    <a:pt x="7084" y="9437"/>
                  </a:cubicBezTo>
                  <a:cubicBezTo>
                    <a:pt x="7904" y="9437"/>
                    <a:pt x="8220" y="8277"/>
                    <a:pt x="7423" y="7900"/>
                  </a:cubicBezTo>
                  <a:cubicBezTo>
                    <a:pt x="7892" y="7900"/>
                    <a:pt x="8276" y="7558"/>
                    <a:pt x="8276" y="7089"/>
                  </a:cubicBezTo>
                  <a:lnTo>
                    <a:pt x="8276" y="7004"/>
                  </a:lnTo>
                  <a:cubicBezTo>
                    <a:pt x="8276" y="6577"/>
                    <a:pt x="7935" y="6236"/>
                    <a:pt x="7508" y="6193"/>
                  </a:cubicBezTo>
                  <a:lnTo>
                    <a:pt x="7423" y="6193"/>
                  </a:lnTo>
                  <a:cubicBezTo>
                    <a:pt x="7892" y="6193"/>
                    <a:pt x="8234" y="5852"/>
                    <a:pt x="8234" y="5383"/>
                  </a:cubicBezTo>
                  <a:cubicBezTo>
                    <a:pt x="8234" y="4956"/>
                    <a:pt x="7892" y="4572"/>
                    <a:pt x="7423" y="4572"/>
                  </a:cubicBezTo>
                  <a:cubicBezTo>
                    <a:pt x="6997" y="4572"/>
                    <a:pt x="6303" y="4655"/>
                    <a:pt x="5698" y="4655"/>
                  </a:cubicBezTo>
                  <a:cubicBezTo>
                    <a:pt x="5334" y="4655"/>
                    <a:pt x="5002" y="4625"/>
                    <a:pt x="4778" y="4529"/>
                  </a:cubicBezTo>
                  <a:cubicBezTo>
                    <a:pt x="3712" y="4018"/>
                    <a:pt x="4522" y="2226"/>
                    <a:pt x="4522" y="1373"/>
                  </a:cubicBezTo>
                  <a:cubicBezTo>
                    <a:pt x="4565" y="1031"/>
                    <a:pt x="4480" y="733"/>
                    <a:pt x="4352" y="434"/>
                  </a:cubicBezTo>
                  <a:cubicBezTo>
                    <a:pt x="4237" y="166"/>
                    <a:pt x="3950" y="1"/>
                    <a:pt x="367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1"/>
            <p:cNvSpPr/>
            <p:nvPr/>
          </p:nvSpPr>
          <p:spPr>
            <a:xfrm>
              <a:off x="14582925" y="1694925"/>
              <a:ext cx="69350" cy="140025"/>
            </a:xfrm>
            <a:custGeom>
              <a:avLst/>
              <a:gdLst/>
              <a:ahLst/>
              <a:cxnLst/>
              <a:rect l="l" t="t" r="r" b="b"/>
              <a:pathLst>
                <a:path w="2774" h="5601" extrusionOk="0">
                  <a:moveTo>
                    <a:pt x="1302" y="1"/>
                  </a:moveTo>
                  <a:cubicBezTo>
                    <a:pt x="1195" y="1"/>
                    <a:pt x="1088" y="22"/>
                    <a:pt x="982" y="65"/>
                  </a:cubicBezTo>
                  <a:cubicBezTo>
                    <a:pt x="214" y="449"/>
                    <a:pt x="427" y="2411"/>
                    <a:pt x="385" y="3094"/>
                  </a:cubicBezTo>
                  <a:cubicBezTo>
                    <a:pt x="385" y="3819"/>
                    <a:pt x="1" y="5483"/>
                    <a:pt x="1067" y="5568"/>
                  </a:cubicBezTo>
                  <a:cubicBezTo>
                    <a:pt x="1166" y="5590"/>
                    <a:pt x="1266" y="5601"/>
                    <a:pt x="1363" y="5601"/>
                  </a:cubicBezTo>
                  <a:cubicBezTo>
                    <a:pt x="1644" y="5601"/>
                    <a:pt x="1912" y="5513"/>
                    <a:pt x="2134" y="5355"/>
                  </a:cubicBezTo>
                  <a:cubicBezTo>
                    <a:pt x="2304" y="5142"/>
                    <a:pt x="2432" y="4886"/>
                    <a:pt x="2432" y="4630"/>
                  </a:cubicBezTo>
                  <a:cubicBezTo>
                    <a:pt x="2560" y="3819"/>
                    <a:pt x="2646" y="2966"/>
                    <a:pt x="2688" y="2155"/>
                  </a:cubicBezTo>
                  <a:cubicBezTo>
                    <a:pt x="2688" y="1814"/>
                    <a:pt x="2774" y="662"/>
                    <a:pt x="2518" y="364"/>
                  </a:cubicBezTo>
                  <a:cubicBezTo>
                    <a:pt x="2432" y="278"/>
                    <a:pt x="2390" y="278"/>
                    <a:pt x="2304" y="236"/>
                  </a:cubicBezTo>
                  <a:lnTo>
                    <a:pt x="2176" y="236"/>
                  </a:lnTo>
                  <a:lnTo>
                    <a:pt x="1622" y="65"/>
                  </a:lnTo>
                  <a:cubicBezTo>
                    <a:pt x="1515" y="22"/>
                    <a:pt x="1408" y="1"/>
                    <a:pt x="13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 name="Rectangle 2"/>
          <p:cNvSpPr/>
          <p:nvPr/>
        </p:nvSpPr>
        <p:spPr>
          <a:xfrm>
            <a:off x="1644408" y="980708"/>
            <a:ext cx="7042935" cy="1015663"/>
          </a:xfrm>
          <a:prstGeom prst="rect">
            <a:avLst/>
          </a:prstGeom>
        </p:spPr>
        <p:txBody>
          <a:bodyPr wrap="square">
            <a:spAutoFit/>
          </a:bodyPr>
          <a:lstStyle/>
          <a:p>
            <a:pPr algn="just">
              <a:lnSpc>
                <a:spcPct val="150000"/>
              </a:lnSpc>
            </a:pPr>
            <a:r>
              <a:rPr lang="en-US" sz="2000" dirty="0"/>
              <a:t> </a:t>
            </a:r>
            <a:r>
              <a:rPr lang="en-US" sz="2000" dirty="0" err="1"/>
              <a:t>Hãy</a:t>
            </a:r>
            <a:r>
              <a:rPr lang="en-US" sz="2000" dirty="0"/>
              <a:t> </a:t>
            </a:r>
            <a:r>
              <a:rPr lang="en-US" sz="2000" dirty="0" err="1"/>
              <a:t>dùng</a:t>
            </a:r>
            <a:r>
              <a:rPr lang="en-US" sz="2000" dirty="0"/>
              <a:t> </a:t>
            </a:r>
            <a:r>
              <a:rPr lang="en-US" sz="2000" dirty="0" err="1"/>
              <a:t>phiếu</a:t>
            </a:r>
            <a:r>
              <a:rPr lang="en-US" sz="2000" dirty="0"/>
              <a:t> </a:t>
            </a:r>
            <a:r>
              <a:rPr lang="en-US" sz="2000" dirty="0" err="1"/>
              <a:t>khảo</a:t>
            </a:r>
            <a:r>
              <a:rPr lang="en-US" sz="2000" dirty="0"/>
              <a:t> </a:t>
            </a:r>
            <a:r>
              <a:rPr lang="en-US" sz="2000" dirty="0" err="1"/>
              <a:t>sát</a:t>
            </a:r>
            <a:r>
              <a:rPr lang="en-US" sz="2000" dirty="0"/>
              <a:t> </a:t>
            </a:r>
            <a:r>
              <a:rPr lang="en-US" sz="2000" dirty="0" err="1"/>
              <a:t>theo</a:t>
            </a:r>
            <a:r>
              <a:rPr lang="en-US" sz="2000" dirty="0"/>
              <a:t> </a:t>
            </a:r>
            <a:r>
              <a:rPr lang="en-US" sz="2000" dirty="0" err="1"/>
              <a:t>mẫu</a:t>
            </a:r>
            <a:r>
              <a:rPr lang="en-US" sz="2000" dirty="0"/>
              <a:t> </a:t>
            </a:r>
            <a:r>
              <a:rPr lang="en-US" sz="2000" dirty="0" err="1"/>
              <a:t>trên</a:t>
            </a:r>
            <a:r>
              <a:rPr lang="en-US" sz="2000" dirty="0"/>
              <a:t>, </a:t>
            </a:r>
            <a:r>
              <a:rPr lang="en-US" sz="2000" dirty="0" err="1"/>
              <a:t>tiến</a:t>
            </a:r>
            <a:r>
              <a:rPr lang="en-US" sz="2000" dirty="0"/>
              <a:t> </a:t>
            </a:r>
            <a:r>
              <a:rPr lang="en-US" sz="2000" dirty="0" err="1"/>
              <a:t>hành</a:t>
            </a:r>
            <a:r>
              <a:rPr lang="en-US" sz="2000" dirty="0"/>
              <a:t> </a:t>
            </a:r>
            <a:r>
              <a:rPr lang="en-US" sz="2000" dirty="0" err="1"/>
              <a:t>thu</a:t>
            </a:r>
            <a:r>
              <a:rPr lang="en-US" sz="2000" dirty="0"/>
              <a:t> </a:t>
            </a:r>
            <a:r>
              <a:rPr lang="en-US" sz="2000" dirty="0" err="1"/>
              <a:t>thập</a:t>
            </a:r>
            <a:r>
              <a:rPr lang="en-US" sz="2000" dirty="0"/>
              <a:t> </a:t>
            </a:r>
            <a:r>
              <a:rPr lang="en-US" sz="2000" dirty="0" err="1"/>
              <a:t>dữ</a:t>
            </a:r>
            <a:r>
              <a:rPr lang="en-US" sz="2000" dirty="0"/>
              <a:t> </a:t>
            </a:r>
            <a:r>
              <a:rPr lang="en-US" sz="2000" dirty="0" err="1"/>
              <a:t>liệu</a:t>
            </a:r>
            <a:r>
              <a:rPr lang="en-US" sz="2000" dirty="0"/>
              <a:t> </a:t>
            </a:r>
            <a:r>
              <a:rPr lang="en-US" sz="2000" dirty="0" err="1"/>
              <a:t>với</a:t>
            </a:r>
            <a:r>
              <a:rPr lang="en-US" sz="2000" dirty="0"/>
              <a:t> </a:t>
            </a:r>
            <a:r>
              <a:rPr lang="en-US" sz="2000" dirty="0" err="1"/>
              <a:t>ít</a:t>
            </a:r>
            <a:r>
              <a:rPr lang="en-US" sz="2000" dirty="0"/>
              <a:t> </a:t>
            </a:r>
            <a:r>
              <a:rPr lang="en-US" sz="2000" dirty="0" err="1"/>
              <a:t>nhất</a:t>
            </a:r>
            <a:r>
              <a:rPr lang="en-US" sz="2000" dirty="0"/>
              <a:t> 30 </a:t>
            </a:r>
            <a:r>
              <a:rPr lang="en-US" sz="2000" dirty="0" err="1"/>
              <a:t>phiếu</a:t>
            </a:r>
            <a:r>
              <a:rPr lang="en-US" sz="2000" dirty="0"/>
              <a:t> </a:t>
            </a:r>
            <a:r>
              <a:rPr lang="en-US" sz="2000" dirty="0" err="1"/>
              <a:t>và</a:t>
            </a:r>
            <a:r>
              <a:rPr lang="en-US" sz="2000" dirty="0"/>
              <a:t> </a:t>
            </a:r>
            <a:r>
              <a:rPr lang="en-US" sz="2000" dirty="0" err="1"/>
              <a:t>ghi</a:t>
            </a:r>
            <a:r>
              <a:rPr lang="en-US" sz="2000" dirty="0"/>
              <a:t> </a:t>
            </a:r>
            <a:r>
              <a:rPr lang="en-US" sz="2000" dirty="0" err="1"/>
              <a:t>lại</a:t>
            </a:r>
            <a:r>
              <a:rPr lang="en-US" sz="2000" dirty="0"/>
              <a:t> </a:t>
            </a:r>
            <a:r>
              <a:rPr lang="en-US" sz="2000" dirty="0" err="1"/>
              <a:t>dữ</a:t>
            </a:r>
            <a:r>
              <a:rPr lang="en-US" sz="2000" dirty="0"/>
              <a:t> </a:t>
            </a:r>
            <a:r>
              <a:rPr lang="en-US" sz="2000" dirty="0" err="1"/>
              <a:t>liệu</a:t>
            </a:r>
            <a:r>
              <a:rPr lang="en-US" sz="2000" dirty="0"/>
              <a:t> </a:t>
            </a:r>
            <a:r>
              <a:rPr lang="en-US" sz="2000" dirty="0" err="1"/>
              <a:t>theo</a:t>
            </a:r>
            <a:r>
              <a:rPr lang="en-US" sz="2000" dirty="0"/>
              <a:t> </a:t>
            </a:r>
            <a:r>
              <a:rPr lang="en-US" sz="2000" dirty="0" err="1"/>
              <a:t>mẫu</a:t>
            </a:r>
            <a:r>
              <a:rPr lang="en-US" sz="2000" dirty="0"/>
              <a:t> </a:t>
            </a:r>
            <a:r>
              <a:rPr lang="en-US" sz="2000" dirty="0" err="1"/>
              <a:t>sau</a:t>
            </a:r>
            <a:r>
              <a:rPr lang="en-US" sz="2000" dirty="0"/>
              <a:t>:</a:t>
            </a:r>
          </a:p>
        </p:txBody>
      </p:sp>
      <p:graphicFrame>
        <p:nvGraphicFramePr>
          <p:cNvPr id="4" name="Table 3"/>
          <p:cNvGraphicFramePr>
            <a:graphicFrameLocks noGrp="1"/>
          </p:cNvGraphicFramePr>
          <p:nvPr>
            <p:extLst>
              <p:ext uri="{D42A27DB-BD31-4B8C-83A1-F6EECF244321}">
                <p14:modId xmlns:p14="http://schemas.microsoft.com/office/powerpoint/2010/main" val="1130106921"/>
              </p:ext>
            </p:extLst>
          </p:nvPr>
        </p:nvGraphicFramePr>
        <p:xfrm>
          <a:off x="1964833" y="2132174"/>
          <a:ext cx="6595634" cy="2138109"/>
        </p:xfrm>
        <a:graphic>
          <a:graphicData uri="http://schemas.openxmlformats.org/drawingml/2006/table">
            <a:tbl>
              <a:tblPr firstRow="1" bandRow="1">
                <a:tableStyleId>{503ED765-BE44-486E-BB77-6C106A1BCB2C}</a:tableStyleId>
              </a:tblPr>
              <a:tblGrid>
                <a:gridCol w="761466"/>
                <a:gridCol w="1300599"/>
                <a:gridCol w="2011643"/>
                <a:gridCol w="1202799"/>
                <a:gridCol w="1319127"/>
              </a:tblGrid>
              <a:tr h="370840">
                <a:tc>
                  <a:txBody>
                    <a:bodyPr/>
                    <a:lstStyle/>
                    <a:p>
                      <a:pPr algn="ctr">
                        <a:lnSpc>
                          <a:spcPct val="150000"/>
                        </a:lnSpc>
                      </a:pPr>
                      <a:r>
                        <a:rPr lang="en-US" sz="2000" dirty="0" smtClean="0"/>
                        <a:t>STT</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en-US" sz="2000" dirty="0" err="1" smtClean="0"/>
                        <a:t>Giới</a:t>
                      </a:r>
                      <a:r>
                        <a:rPr lang="en-US" sz="2000" baseline="0" dirty="0" smtClean="0"/>
                        <a:t> </a:t>
                      </a:r>
                      <a:r>
                        <a:rPr lang="en-US" sz="2000" baseline="0" dirty="0" err="1" smtClean="0"/>
                        <a:t>tính</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en-US" sz="2000" dirty="0" err="1" smtClean="0"/>
                        <a:t>Thời</a:t>
                      </a:r>
                      <a:r>
                        <a:rPr lang="en-US" sz="2000" baseline="0" dirty="0" smtClean="0"/>
                        <a:t> </a:t>
                      </a:r>
                      <a:r>
                        <a:rPr lang="en-US" sz="2000" baseline="0" dirty="0" err="1" smtClean="0"/>
                        <a:t>gian</a:t>
                      </a:r>
                      <a:r>
                        <a:rPr lang="en-US" sz="2000" baseline="0" dirty="0" smtClean="0"/>
                        <a:t> </a:t>
                      </a:r>
                      <a:r>
                        <a:rPr lang="en-US" sz="2000" baseline="0" dirty="0" err="1" smtClean="0"/>
                        <a:t>dùng</a:t>
                      </a:r>
                      <a:r>
                        <a:rPr lang="en-US" sz="2000" baseline="0" dirty="0" smtClean="0"/>
                        <a:t> </a:t>
                      </a:r>
                      <a:r>
                        <a:rPr lang="en-US" sz="2000" baseline="0" dirty="0" err="1" smtClean="0"/>
                        <a:t>mạng</a:t>
                      </a:r>
                      <a:r>
                        <a:rPr lang="en-US" sz="2000" baseline="0" dirty="0" smtClean="0"/>
                        <a:t> </a:t>
                      </a:r>
                      <a:r>
                        <a:rPr lang="en-US" sz="2000" baseline="0" dirty="0" err="1" smtClean="0"/>
                        <a:t>xã</a:t>
                      </a:r>
                      <a:r>
                        <a:rPr lang="en-US" sz="2000" baseline="0" dirty="0" smtClean="0"/>
                        <a:t> </a:t>
                      </a:r>
                      <a:r>
                        <a:rPr lang="en-US" sz="2000" baseline="0" dirty="0" err="1" smtClean="0"/>
                        <a:t>hội</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en-US" sz="2000" dirty="0" err="1" smtClean="0"/>
                        <a:t>Lợi</a:t>
                      </a:r>
                      <a:r>
                        <a:rPr lang="en-US" sz="2000" baseline="0" dirty="0" smtClean="0"/>
                        <a:t> </a:t>
                      </a:r>
                      <a:r>
                        <a:rPr lang="en-US" sz="2000" baseline="0" dirty="0" err="1" smtClean="0"/>
                        <a:t>ích</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pPr>
                      <a:r>
                        <a:rPr lang="en-US" sz="2000" dirty="0" err="1" smtClean="0"/>
                        <a:t>Bất</a:t>
                      </a:r>
                      <a:r>
                        <a:rPr lang="en-US" sz="2000" baseline="0" dirty="0" smtClean="0"/>
                        <a:t> </a:t>
                      </a:r>
                      <a:r>
                        <a:rPr lang="en-US" sz="2000" baseline="0" dirty="0" err="1" smtClean="0"/>
                        <a:t>lợi</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lnSpc>
                          <a:spcPct val="100000"/>
                        </a:lnSpc>
                      </a:pPr>
                      <a:r>
                        <a:rPr lang="en-US" sz="2000" dirty="0" smtClean="0"/>
                        <a:t>1</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sz="2000" dirty="0" smtClean="0"/>
                        <a:t>Nam</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sz="2000" dirty="0" smtClean="0"/>
                        <a:t>6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sz="2000" dirty="0" smtClean="0"/>
                        <a:t>C</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r>
                        <a:rPr lang="en-US" sz="2000" dirty="0" smtClean="0"/>
                        <a:t>B</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lnSpc>
                          <a:spcPct val="100000"/>
                        </a:lnSpc>
                      </a:pPr>
                      <a:endParaRPr lang="en-US" sz="2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en-US" sz="2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lnSpc>
                          <a:spcPct val="100000"/>
                        </a:lnSpc>
                      </a:pPr>
                      <a:endParaRPr lang="en-US" sz="2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en-US" sz="2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en-US" sz="20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pP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49"/>
                                        </p:tgtEl>
                                        <p:attrNameLst>
                                          <p:attrName>style.visibility</p:attrName>
                                        </p:attrNameLst>
                                      </p:cBhvr>
                                      <p:to>
                                        <p:strVal val="visible"/>
                                      </p:to>
                                    </p:set>
                                    <p:animEffect transition="in" filter="wipe(up)">
                                      <p:cBhvr>
                                        <p:cTn id="7" dur="500"/>
                                        <p:tgtEl>
                                          <p:spTgt spid="1049"/>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53"/>
                                        </p:tgtEl>
                                        <p:attrNameLst>
                                          <p:attrName>style.visibility</p:attrName>
                                        </p:attrNameLst>
                                      </p:cBhvr>
                                      <p:to>
                                        <p:strVal val="visible"/>
                                      </p:to>
                                    </p:set>
                                    <p:animEffect transition="in" filter="wipe(up)">
                                      <p:cBhvr>
                                        <p:cTn id="10" dur="500"/>
                                        <p:tgtEl>
                                          <p:spTgt spid="1053"/>
                                        </p:tgtEl>
                                      </p:cBhvr>
                                    </p:animEffect>
                                  </p:childTnLst>
                                </p:cTn>
                              </p:par>
                            </p:childTnLst>
                          </p:cTn>
                        </p:par>
                      </p:childTnLst>
                    </p:cTn>
                  </p:par>
                  <p:par>
                    <p:cTn id="11" fill="hold">
                      <p:stCondLst>
                        <p:cond delay="indefinite"/>
                      </p:stCondLst>
                      <p:childTnLst>
                        <p:par>
                          <p:cTn id="12" fill="hold">
                            <p:stCondLst>
                              <p:cond delay="0"/>
                            </p:stCondLst>
                            <p:childTnLst>
                              <p:par>
                                <p:cTn id="13" presetID="50" presetClass="entr" presetSubtype="0" decel="10000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strVal val="#ppt_w+.3"/>
                                          </p:val>
                                        </p:tav>
                                        <p:tav tm="100000">
                                          <p:val>
                                            <p:strVal val="#ppt_w"/>
                                          </p:val>
                                        </p:tav>
                                      </p:tavLst>
                                    </p:anim>
                                    <p:anim calcmode="lin" valueType="num">
                                      <p:cBhvr>
                                        <p:cTn id="16" dur="500" fill="hold"/>
                                        <p:tgtEl>
                                          <p:spTgt spid="3"/>
                                        </p:tgtEl>
                                        <p:attrNameLst>
                                          <p:attrName>ppt_h</p:attrName>
                                        </p:attrNameLst>
                                      </p:cBhvr>
                                      <p:tavLst>
                                        <p:tav tm="0">
                                          <p:val>
                                            <p:strVal val="#ppt_h"/>
                                          </p:val>
                                        </p:tav>
                                        <p:tav tm="100000">
                                          <p:val>
                                            <p:strVal val="#ppt_h"/>
                                          </p:val>
                                        </p:tav>
                                      </p:tavLst>
                                    </p:anim>
                                    <p:animEffect transition="in" filter="fade">
                                      <p:cBhvr>
                                        <p:cTn id="17" dur="500"/>
                                        <p:tgtEl>
                                          <p:spTgt spid="3"/>
                                        </p:tgtEl>
                                      </p:cBhvr>
                                    </p:animEffect>
                                  </p:childTnLst>
                                </p:cTn>
                              </p:par>
                              <p:par>
                                <p:cTn id="18" presetID="50" presetClass="entr" presetSubtype="0" decel="10000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strVal val="#ppt_w+.3"/>
                                          </p:val>
                                        </p:tav>
                                        <p:tav tm="100000">
                                          <p:val>
                                            <p:strVal val="#ppt_w"/>
                                          </p:val>
                                        </p:tav>
                                      </p:tavLst>
                                    </p:anim>
                                    <p:anim calcmode="lin" valueType="num">
                                      <p:cBhvr>
                                        <p:cTn id="21" dur="500" fill="hold"/>
                                        <p:tgtEl>
                                          <p:spTgt spid="4"/>
                                        </p:tgtEl>
                                        <p:attrNameLst>
                                          <p:attrName>ppt_h</p:attrName>
                                        </p:attrNameLst>
                                      </p:cBhvr>
                                      <p:tavLst>
                                        <p:tav tm="0">
                                          <p:val>
                                            <p:strVal val="#ppt_h"/>
                                          </p:val>
                                        </p:tav>
                                        <p:tav tm="100000">
                                          <p:val>
                                            <p:strVal val="#ppt_h"/>
                                          </p:val>
                                        </p:tav>
                                      </p:tavLst>
                                    </p:anim>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3"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1216"/>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9584" y="1099960"/>
            <a:ext cx="6400286" cy="3826408"/>
          </a:xfrm>
          <a:prstGeom prst="rect">
            <a:avLst/>
          </a:prstGeom>
        </p:spPr>
      </p:pic>
      <p:grpSp>
        <p:nvGrpSpPr>
          <p:cNvPr id="180" name="Google Shape;1225;p53"/>
          <p:cNvGrpSpPr/>
          <p:nvPr/>
        </p:nvGrpSpPr>
        <p:grpSpPr>
          <a:xfrm>
            <a:off x="1401277" y="335420"/>
            <a:ext cx="6276900" cy="862425"/>
            <a:chOff x="1433550" y="409575"/>
            <a:chExt cx="6276900" cy="862425"/>
          </a:xfrm>
        </p:grpSpPr>
        <p:sp>
          <p:nvSpPr>
            <p:cNvPr id="181" name="Google Shape;1226;p53"/>
            <p:cNvSpPr/>
            <p:nvPr/>
          </p:nvSpPr>
          <p:spPr>
            <a:xfrm flipH="1">
              <a:off x="1433550" y="409575"/>
              <a:ext cx="62769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227;p53"/>
            <p:cNvSpPr/>
            <p:nvPr/>
          </p:nvSpPr>
          <p:spPr>
            <a:xfrm rot="10419122">
              <a:off x="7173428" y="737931"/>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3" name="Google Shape;1228;p53"/>
          <p:cNvSpPr txBox="1">
            <a:spLocks noGrp="1"/>
          </p:cNvSpPr>
          <p:nvPr>
            <p:ph type="title"/>
          </p:nvPr>
        </p:nvSpPr>
        <p:spPr>
          <a:xfrm>
            <a:off x="680952" y="446495"/>
            <a:ext cx="7717800" cy="33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000" dirty="0" err="1" smtClean="0">
                <a:latin typeface="+mn-lt"/>
              </a:rPr>
              <a:t>Ví</a:t>
            </a:r>
            <a:r>
              <a:rPr lang="en-US" sz="2000" dirty="0" smtClean="0">
                <a:latin typeface="+mn-lt"/>
              </a:rPr>
              <a:t> </a:t>
            </a:r>
            <a:r>
              <a:rPr lang="en-US" sz="2000" dirty="0" err="1" smtClean="0">
                <a:latin typeface="+mn-lt"/>
              </a:rPr>
              <a:t>dụ</a:t>
            </a:r>
            <a:r>
              <a:rPr lang="en-US" sz="2000" dirty="0" smtClean="0">
                <a:latin typeface="+mn-lt"/>
              </a:rPr>
              <a:t> minh </a:t>
            </a:r>
            <a:r>
              <a:rPr lang="en-US" sz="2000" dirty="0" err="1" smtClean="0">
                <a:latin typeface="+mn-lt"/>
              </a:rPr>
              <a:t>họa</a:t>
            </a:r>
            <a:r>
              <a:rPr lang="en-US" sz="2000" dirty="0" smtClean="0">
                <a:latin typeface="+mn-lt"/>
              </a:rPr>
              <a:t> </a:t>
            </a:r>
            <a:r>
              <a:rPr lang="en-US" sz="2000" dirty="0" err="1" smtClean="0">
                <a:latin typeface="+mn-lt"/>
              </a:rPr>
              <a:t>về</a:t>
            </a:r>
            <a:r>
              <a:rPr lang="en-US" sz="2000" dirty="0" smtClean="0">
                <a:latin typeface="+mn-lt"/>
              </a:rPr>
              <a:t> </a:t>
            </a:r>
            <a:r>
              <a:rPr lang="en-US" sz="2000" dirty="0" err="1" smtClean="0">
                <a:latin typeface="+mn-lt"/>
              </a:rPr>
              <a:t>dữ</a:t>
            </a:r>
            <a:r>
              <a:rPr lang="en-US" sz="2000" dirty="0" smtClean="0">
                <a:latin typeface="+mn-lt"/>
              </a:rPr>
              <a:t> </a:t>
            </a:r>
            <a:r>
              <a:rPr lang="en-US" sz="2000" dirty="0" err="1" smtClean="0">
                <a:latin typeface="+mn-lt"/>
              </a:rPr>
              <a:t>liệu</a:t>
            </a:r>
            <a:r>
              <a:rPr lang="en-US" sz="2000" dirty="0" smtClean="0">
                <a:latin typeface="+mn-lt"/>
              </a:rPr>
              <a:t> </a:t>
            </a:r>
            <a:r>
              <a:rPr lang="en-US" sz="2000" dirty="0" err="1" smtClean="0">
                <a:latin typeface="+mn-lt"/>
              </a:rPr>
              <a:t>thu</a:t>
            </a:r>
            <a:r>
              <a:rPr lang="en-US" sz="2000" dirty="0" smtClean="0">
                <a:latin typeface="+mn-lt"/>
              </a:rPr>
              <a:t> </a:t>
            </a:r>
            <a:r>
              <a:rPr lang="en-US" sz="2000" dirty="0" err="1" smtClean="0">
                <a:latin typeface="+mn-lt"/>
              </a:rPr>
              <a:t>thập</a:t>
            </a:r>
            <a:r>
              <a:rPr lang="en-US" sz="2000" dirty="0" smtClean="0">
                <a:latin typeface="+mn-lt"/>
              </a:rPr>
              <a:t> </a:t>
            </a:r>
            <a:r>
              <a:rPr lang="en-US" sz="2000" dirty="0" err="1" smtClean="0">
                <a:latin typeface="+mn-lt"/>
              </a:rPr>
              <a:t>được</a:t>
            </a:r>
            <a:endParaRPr sz="2000" dirty="0">
              <a:latin typeface="+mn-lt"/>
            </a:endParaRP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385352" y="1783836"/>
            <a:ext cx="1557836" cy="3142532"/>
          </a:xfrm>
          <a:prstGeom prst="rect">
            <a:avLst/>
          </a:prstGeom>
        </p:spPr>
      </p:pic>
    </p:spTree>
    <p:extLst>
      <p:ext uri="{BB962C8B-B14F-4D97-AF65-F5344CB8AC3E}">
        <p14:creationId xmlns:p14="http://schemas.microsoft.com/office/powerpoint/2010/main" val="62960102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0"/>
                                        </p:tgtEl>
                                        <p:attrNameLst>
                                          <p:attrName>style.visibility</p:attrName>
                                        </p:attrNameLst>
                                      </p:cBhvr>
                                      <p:to>
                                        <p:strVal val="visible"/>
                                      </p:to>
                                    </p:set>
                                    <p:animEffect transition="in" filter="fade">
                                      <p:cBhvr>
                                        <p:cTn id="7" dur="500"/>
                                        <p:tgtEl>
                                          <p:spTgt spid="180"/>
                                        </p:tgtEl>
                                      </p:cBhvr>
                                    </p:animEffect>
                                    <p:anim calcmode="lin" valueType="num">
                                      <p:cBhvr>
                                        <p:cTn id="8" dur="500" fill="hold"/>
                                        <p:tgtEl>
                                          <p:spTgt spid="180"/>
                                        </p:tgtEl>
                                        <p:attrNameLst>
                                          <p:attrName>ppt_x</p:attrName>
                                        </p:attrNameLst>
                                      </p:cBhvr>
                                      <p:tavLst>
                                        <p:tav tm="0">
                                          <p:val>
                                            <p:strVal val="#ppt_x"/>
                                          </p:val>
                                        </p:tav>
                                        <p:tav tm="100000">
                                          <p:val>
                                            <p:strVal val="#ppt_x"/>
                                          </p:val>
                                        </p:tav>
                                      </p:tavLst>
                                    </p:anim>
                                    <p:anim calcmode="lin" valueType="num">
                                      <p:cBhvr>
                                        <p:cTn id="9" dur="500" fill="hold"/>
                                        <p:tgtEl>
                                          <p:spTgt spid="18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anim calcmode="lin" valueType="num">
                                      <p:cBhvr>
                                        <p:cTn id="18" dur="500" fill="hold"/>
                                        <p:tgtEl>
                                          <p:spTgt spid="4"/>
                                        </p:tgtEl>
                                        <p:attrNameLst>
                                          <p:attrName>ppt_x</p:attrName>
                                        </p:attrNameLst>
                                      </p:cBhvr>
                                      <p:tavLst>
                                        <p:tav tm="0">
                                          <p:val>
                                            <p:strVal val="#ppt_x"/>
                                          </p:val>
                                        </p:tav>
                                        <p:tav tm="100000">
                                          <p:val>
                                            <p:strVal val="#ppt_x"/>
                                          </p:val>
                                        </p:tav>
                                      </p:tavLst>
                                    </p:anim>
                                    <p:anim calcmode="lin" valueType="num">
                                      <p:cBhvr>
                                        <p:cTn id="19" dur="500" fill="hold"/>
                                        <p:tgtEl>
                                          <p:spTgt spid="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83"/>
                                        </p:tgtEl>
                                        <p:attrNameLst>
                                          <p:attrName>style.visibility</p:attrName>
                                        </p:attrNameLst>
                                      </p:cBhvr>
                                      <p:to>
                                        <p:strVal val="visible"/>
                                      </p:to>
                                    </p:set>
                                    <p:animEffect transition="in" filter="fade">
                                      <p:cBhvr>
                                        <p:cTn id="22" dur="500"/>
                                        <p:tgtEl>
                                          <p:spTgt spid="183"/>
                                        </p:tgtEl>
                                      </p:cBhvr>
                                    </p:animEffect>
                                    <p:anim calcmode="lin" valueType="num">
                                      <p:cBhvr>
                                        <p:cTn id="23" dur="500" fill="hold"/>
                                        <p:tgtEl>
                                          <p:spTgt spid="183"/>
                                        </p:tgtEl>
                                        <p:attrNameLst>
                                          <p:attrName>ppt_x</p:attrName>
                                        </p:attrNameLst>
                                      </p:cBhvr>
                                      <p:tavLst>
                                        <p:tav tm="0">
                                          <p:val>
                                            <p:strVal val="#ppt_x"/>
                                          </p:val>
                                        </p:tav>
                                        <p:tav tm="100000">
                                          <p:val>
                                            <p:strVal val="#ppt_x"/>
                                          </p:val>
                                        </p:tav>
                                      </p:tavLst>
                                    </p:anim>
                                    <p:anim calcmode="lin" valueType="num">
                                      <p:cBhvr>
                                        <p:cTn id="24" dur="500" fill="hold"/>
                                        <p:tgtEl>
                                          <p:spTgt spid="18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877"/>
        <p:cNvGrpSpPr/>
        <p:nvPr/>
      </p:nvGrpSpPr>
      <p:grpSpPr>
        <a:xfrm>
          <a:off x="0" y="0"/>
          <a:ext cx="0" cy="0"/>
          <a:chOff x="0" y="0"/>
          <a:chExt cx="0" cy="0"/>
        </a:xfrm>
      </p:grpSpPr>
      <p:grpSp>
        <p:nvGrpSpPr>
          <p:cNvPr id="879" name="Google Shape;879;p48"/>
          <p:cNvGrpSpPr/>
          <p:nvPr/>
        </p:nvGrpSpPr>
        <p:grpSpPr>
          <a:xfrm>
            <a:off x="2030450" y="307480"/>
            <a:ext cx="5100300" cy="928401"/>
            <a:chOff x="1971675" y="409575"/>
            <a:chExt cx="5100300" cy="928401"/>
          </a:xfrm>
        </p:grpSpPr>
        <p:sp>
          <p:nvSpPr>
            <p:cNvPr id="880" name="Google Shape;880;p48"/>
            <p:cNvSpPr/>
            <p:nvPr/>
          </p:nvSpPr>
          <p:spPr>
            <a:xfrm>
              <a:off x="1971675" y="409575"/>
              <a:ext cx="5100300" cy="572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48"/>
            <p:cNvSpPr/>
            <p:nvPr/>
          </p:nvSpPr>
          <p:spPr>
            <a:xfrm rot="11180878" flipH="1">
              <a:off x="6292895" y="829339"/>
              <a:ext cx="488394" cy="508637"/>
            </a:xfrm>
            <a:prstGeom prst="rtTriangle">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4" name="Google Shape;884;p48"/>
          <p:cNvSpPr txBox="1">
            <a:spLocks noGrp="1"/>
          </p:cNvSpPr>
          <p:nvPr>
            <p:ph type="title"/>
          </p:nvPr>
        </p:nvSpPr>
        <p:spPr>
          <a:xfrm>
            <a:off x="713225" y="428080"/>
            <a:ext cx="7717800" cy="3315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400" dirty="0" smtClean="0">
                <a:latin typeface="+mn-lt"/>
              </a:rPr>
              <a:t>2. </a:t>
            </a:r>
            <a:r>
              <a:rPr lang="en-US" sz="2400" dirty="0" err="1" smtClean="0">
                <a:latin typeface="+mn-lt"/>
              </a:rPr>
              <a:t>Xử</a:t>
            </a:r>
            <a:r>
              <a:rPr lang="en-US" sz="2400" dirty="0" smtClean="0">
                <a:latin typeface="+mn-lt"/>
              </a:rPr>
              <a:t> </a:t>
            </a:r>
            <a:r>
              <a:rPr lang="en-US" sz="2400" dirty="0" err="1" smtClean="0">
                <a:latin typeface="+mn-lt"/>
              </a:rPr>
              <a:t>lí</a:t>
            </a:r>
            <a:r>
              <a:rPr lang="en-US" sz="2400" dirty="0" smtClean="0">
                <a:latin typeface="+mn-lt"/>
              </a:rPr>
              <a:t> </a:t>
            </a:r>
            <a:r>
              <a:rPr lang="en-US" sz="2400" dirty="0" err="1" smtClean="0">
                <a:latin typeface="+mn-lt"/>
              </a:rPr>
              <a:t>và</a:t>
            </a:r>
            <a:r>
              <a:rPr lang="en-US" sz="2400" dirty="0" smtClean="0">
                <a:latin typeface="+mn-lt"/>
              </a:rPr>
              <a:t> </a:t>
            </a:r>
            <a:r>
              <a:rPr lang="en-US" sz="2400" dirty="0" err="1" smtClean="0">
                <a:latin typeface="+mn-lt"/>
              </a:rPr>
              <a:t>phân</a:t>
            </a:r>
            <a:r>
              <a:rPr lang="en-US" sz="2400" dirty="0" smtClean="0">
                <a:latin typeface="+mn-lt"/>
              </a:rPr>
              <a:t> </a:t>
            </a:r>
            <a:r>
              <a:rPr lang="en-US" sz="2400" dirty="0" err="1" smtClean="0">
                <a:latin typeface="+mn-lt"/>
              </a:rPr>
              <a:t>tích</a:t>
            </a:r>
            <a:r>
              <a:rPr lang="en-US" sz="2400" dirty="0" smtClean="0">
                <a:latin typeface="+mn-lt"/>
              </a:rPr>
              <a:t> </a:t>
            </a:r>
            <a:r>
              <a:rPr lang="en-US" sz="2400" dirty="0" err="1" smtClean="0">
                <a:latin typeface="+mn-lt"/>
              </a:rPr>
              <a:t>số</a:t>
            </a:r>
            <a:r>
              <a:rPr lang="en-US" sz="2400" dirty="0" smtClean="0">
                <a:latin typeface="+mn-lt"/>
              </a:rPr>
              <a:t> </a:t>
            </a:r>
            <a:r>
              <a:rPr lang="en-US" sz="2400" dirty="0" err="1" smtClean="0">
                <a:latin typeface="+mn-lt"/>
              </a:rPr>
              <a:t>liệu</a:t>
            </a:r>
            <a:endParaRPr sz="2400" dirty="0">
              <a:latin typeface="+mn-lt"/>
            </a:endParaRPr>
          </a:p>
        </p:txBody>
      </p:sp>
      <p:sp>
        <p:nvSpPr>
          <p:cNvPr id="2" name="Rounded Rectangle 1"/>
          <p:cNvSpPr/>
          <p:nvPr/>
        </p:nvSpPr>
        <p:spPr>
          <a:xfrm>
            <a:off x="631032" y="1604471"/>
            <a:ext cx="858721" cy="555159"/>
          </a:xfrm>
          <a:prstGeom prst="roundRect">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000" b="1" dirty="0" smtClean="0">
                <a:solidFill>
                  <a:schemeClr val="accent6"/>
                </a:solidFill>
              </a:rPr>
              <a:t>HĐ2</a:t>
            </a:r>
            <a:endParaRPr lang="en-US" sz="2000" b="1" dirty="0">
              <a:solidFill>
                <a:schemeClr val="accent6"/>
              </a:solidFill>
            </a:endParaRPr>
          </a:p>
        </p:txBody>
      </p:sp>
      <p:sp>
        <p:nvSpPr>
          <p:cNvPr id="3" name="Rectangle 2"/>
          <p:cNvSpPr/>
          <p:nvPr/>
        </p:nvSpPr>
        <p:spPr>
          <a:xfrm>
            <a:off x="1571946" y="1475786"/>
            <a:ext cx="6859079" cy="1754326"/>
          </a:xfrm>
          <a:prstGeom prst="rect">
            <a:avLst/>
          </a:prstGeom>
        </p:spPr>
        <p:txBody>
          <a:bodyPr wrap="square">
            <a:spAutoFit/>
          </a:bodyPr>
          <a:lstStyle/>
          <a:p>
            <a:pPr algn="just">
              <a:lnSpc>
                <a:spcPct val="150000"/>
              </a:lnSpc>
            </a:pPr>
            <a:r>
              <a:rPr lang="en-US" sz="1800" dirty="0" err="1"/>
              <a:t>Để</a:t>
            </a:r>
            <a:r>
              <a:rPr lang="en-US" sz="1800" dirty="0"/>
              <a:t> </a:t>
            </a:r>
            <a:r>
              <a:rPr lang="en-US" sz="1800" dirty="0" err="1"/>
              <a:t>biết</a:t>
            </a:r>
            <a:r>
              <a:rPr lang="en-US" sz="1800" dirty="0"/>
              <a:t> </a:t>
            </a:r>
            <a:r>
              <a:rPr lang="en-US" sz="1800" dirty="0" err="1"/>
              <a:t>các</a:t>
            </a:r>
            <a:r>
              <a:rPr lang="en-US" sz="1800" dirty="0"/>
              <a:t> </a:t>
            </a:r>
            <a:r>
              <a:rPr lang="en-US" sz="1800" dirty="0" err="1"/>
              <a:t>bạn</a:t>
            </a:r>
            <a:r>
              <a:rPr lang="en-US" sz="1800" dirty="0"/>
              <a:t> </a:t>
            </a:r>
            <a:r>
              <a:rPr lang="en-US" sz="1800" dirty="0" err="1"/>
              <a:t>học</a:t>
            </a:r>
            <a:r>
              <a:rPr lang="en-US" sz="1800" dirty="0"/>
              <a:t> </a:t>
            </a:r>
            <a:r>
              <a:rPr lang="en-US" sz="1800" dirty="0" err="1"/>
              <a:t>sinh</a:t>
            </a:r>
            <a:r>
              <a:rPr lang="en-US" sz="1800" dirty="0"/>
              <a:t> </a:t>
            </a:r>
            <a:r>
              <a:rPr lang="en-US" sz="1800" dirty="0" err="1"/>
              <a:t>tham</a:t>
            </a:r>
            <a:r>
              <a:rPr lang="en-US" sz="1800" dirty="0"/>
              <a:t> </a:t>
            </a:r>
            <a:r>
              <a:rPr lang="en-US" sz="1800" dirty="0" err="1"/>
              <a:t>gia</a:t>
            </a:r>
            <a:r>
              <a:rPr lang="en-US" sz="1800" dirty="0"/>
              <a:t> </a:t>
            </a:r>
            <a:r>
              <a:rPr lang="en-US" sz="1800" dirty="0" err="1"/>
              <a:t>khảo</a:t>
            </a:r>
            <a:r>
              <a:rPr lang="en-US" sz="1800" dirty="0"/>
              <a:t> </a:t>
            </a:r>
            <a:r>
              <a:rPr lang="en-US" sz="1800" dirty="0" err="1"/>
              <a:t>sát</a:t>
            </a:r>
            <a:r>
              <a:rPr lang="en-US" sz="1800" dirty="0"/>
              <a:t> </a:t>
            </a:r>
            <a:r>
              <a:rPr lang="en-US" sz="1800" dirty="0" err="1"/>
              <a:t>đánh</a:t>
            </a:r>
            <a:r>
              <a:rPr lang="en-US" sz="1800" dirty="0"/>
              <a:t> </a:t>
            </a:r>
            <a:r>
              <a:rPr lang="en-US" sz="1800" dirty="0" err="1"/>
              <a:t>giá</a:t>
            </a:r>
            <a:r>
              <a:rPr lang="en-US" sz="1800" dirty="0"/>
              <a:t> </a:t>
            </a:r>
            <a:r>
              <a:rPr lang="en-US" sz="1800" dirty="0" err="1"/>
              <a:t>thế</a:t>
            </a:r>
            <a:r>
              <a:rPr lang="en-US" sz="1800" dirty="0"/>
              <a:t> </a:t>
            </a:r>
            <a:r>
              <a:rPr lang="en-US" sz="1800" dirty="0" err="1"/>
              <a:t>nào</a:t>
            </a:r>
            <a:r>
              <a:rPr lang="en-US" sz="1800" dirty="0"/>
              <a:t> </a:t>
            </a:r>
            <a:r>
              <a:rPr lang="en-US" sz="1800" dirty="0" err="1"/>
              <a:t>về</a:t>
            </a:r>
            <a:r>
              <a:rPr lang="en-US" sz="1800" dirty="0"/>
              <a:t> </a:t>
            </a:r>
            <a:r>
              <a:rPr lang="en-US" sz="1800" dirty="0" err="1"/>
              <a:t>lợi</a:t>
            </a:r>
            <a:r>
              <a:rPr lang="en-US" sz="1800" dirty="0"/>
              <a:t> </a:t>
            </a:r>
            <a:r>
              <a:rPr lang="en-US" sz="1800" dirty="0" err="1"/>
              <a:t>ích</a:t>
            </a:r>
            <a:r>
              <a:rPr lang="en-US" sz="1800" dirty="0"/>
              <a:t> </a:t>
            </a:r>
            <a:r>
              <a:rPr lang="en-US" sz="1800" dirty="0" err="1"/>
              <a:t>và</a:t>
            </a:r>
            <a:r>
              <a:rPr lang="en-US" sz="1800" dirty="0"/>
              <a:t> </a:t>
            </a:r>
            <a:r>
              <a:rPr lang="en-US" sz="1800" dirty="0" err="1"/>
              <a:t>bất</a:t>
            </a:r>
            <a:r>
              <a:rPr lang="en-US" sz="1800" dirty="0"/>
              <a:t> </a:t>
            </a:r>
            <a:r>
              <a:rPr lang="en-US" sz="1800" dirty="0" err="1"/>
              <a:t>lợi</a:t>
            </a:r>
            <a:r>
              <a:rPr lang="en-US" sz="1800" dirty="0"/>
              <a:t> </a:t>
            </a:r>
            <a:r>
              <a:rPr lang="en-US" sz="1800" dirty="0" err="1"/>
              <a:t>của</a:t>
            </a:r>
            <a:r>
              <a:rPr lang="en-US" sz="1800" dirty="0"/>
              <a:t> </a:t>
            </a:r>
            <a:r>
              <a:rPr lang="en-US" sz="1800" dirty="0" err="1"/>
              <a:t>mạng</a:t>
            </a:r>
            <a:r>
              <a:rPr lang="en-US" sz="1800" dirty="0"/>
              <a:t> </a:t>
            </a:r>
            <a:r>
              <a:rPr lang="en-US" sz="1800" dirty="0" err="1"/>
              <a:t>xã</a:t>
            </a:r>
            <a:r>
              <a:rPr lang="en-US" sz="1800" dirty="0"/>
              <a:t> </a:t>
            </a:r>
            <a:r>
              <a:rPr lang="en-US" sz="1800" dirty="0" err="1"/>
              <a:t>hội</a:t>
            </a:r>
            <a:r>
              <a:rPr lang="en-US" sz="1800" dirty="0"/>
              <a:t>, </a:t>
            </a:r>
            <a:r>
              <a:rPr lang="en-US" sz="1800" dirty="0" err="1"/>
              <a:t>hãy</a:t>
            </a:r>
            <a:r>
              <a:rPr lang="en-US" sz="1800" dirty="0"/>
              <a:t> </a:t>
            </a:r>
            <a:r>
              <a:rPr lang="en-US" sz="1800" dirty="0" err="1"/>
              <a:t>thực</a:t>
            </a:r>
            <a:r>
              <a:rPr lang="en-US" sz="1800" dirty="0"/>
              <a:t> </a:t>
            </a:r>
            <a:r>
              <a:rPr lang="en-US" sz="1800" dirty="0" err="1"/>
              <a:t>hiện</a:t>
            </a:r>
            <a:r>
              <a:rPr lang="en-US" sz="1800" dirty="0"/>
              <a:t> </a:t>
            </a:r>
            <a:r>
              <a:rPr lang="en-US" sz="1800" dirty="0" err="1"/>
              <a:t>các</a:t>
            </a:r>
            <a:r>
              <a:rPr lang="en-US" sz="1800" dirty="0"/>
              <a:t> </a:t>
            </a:r>
            <a:r>
              <a:rPr lang="en-US" sz="1800" dirty="0" err="1"/>
              <a:t>yêu</a:t>
            </a:r>
            <a:r>
              <a:rPr lang="en-US" sz="1800" dirty="0"/>
              <a:t> </a:t>
            </a:r>
            <a:r>
              <a:rPr lang="en-US" sz="1800" dirty="0" err="1"/>
              <a:t>cầu</a:t>
            </a:r>
            <a:r>
              <a:rPr lang="en-US" sz="1800" dirty="0"/>
              <a:t> </a:t>
            </a:r>
            <a:r>
              <a:rPr lang="en-US" sz="1800" dirty="0" err="1"/>
              <a:t>sau</a:t>
            </a:r>
            <a:r>
              <a:rPr lang="en-US" sz="1800" dirty="0" smtClean="0"/>
              <a:t>:</a:t>
            </a:r>
            <a:endParaRPr lang="en-US" sz="1800" dirty="0"/>
          </a:p>
          <a:p>
            <a:pPr algn="just">
              <a:lnSpc>
                <a:spcPct val="150000"/>
              </a:lnSpc>
            </a:pPr>
            <a:r>
              <a:rPr lang="en-US" sz="1800" dirty="0" smtClean="0"/>
              <a:t>a) </a:t>
            </a:r>
            <a:r>
              <a:rPr lang="en-US" sz="1800" dirty="0" err="1"/>
              <a:t>Lập</a:t>
            </a:r>
            <a:r>
              <a:rPr lang="en-US" sz="1800" dirty="0"/>
              <a:t> </a:t>
            </a:r>
            <a:r>
              <a:rPr lang="en-US" sz="1800" dirty="0" err="1"/>
              <a:t>bảng</a:t>
            </a:r>
            <a:r>
              <a:rPr lang="en-US" sz="1800" dirty="0"/>
              <a:t> </a:t>
            </a:r>
            <a:r>
              <a:rPr lang="en-US" sz="1800" dirty="0" err="1" smtClean="0"/>
              <a:t>tần</a:t>
            </a:r>
            <a:r>
              <a:rPr lang="en-US" sz="1800" dirty="0" smtClean="0"/>
              <a:t> </a:t>
            </a:r>
            <a:r>
              <a:rPr lang="en-US" sz="1800" dirty="0" err="1"/>
              <a:t>số</a:t>
            </a:r>
            <a:r>
              <a:rPr lang="en-US" sz="1800" dirty="0"/>
              <a:t> </a:t>
            </a:r>
            <a:r>
              <a:rPr lang="en-US" sz="1800" dirty="0" err="1"/>
              <a:t>của</a:t>
            </a:r>
            <a:r>
              <a:rPr lang="en-US" sz="1800" dirty="0"/>
              <a:t> </a:t>
            </a:r>
            <a:r>
              <a:rPr lang="en-US" sz="1800" dirty="0" err="1"/>
              <a:t>dữ</a:t>
            </a:r>
            <a:r>
              <a:rPr lang="en-US" sz="1800" dirty="0"/>
              <a:t> </a:t>
            </a:r>
            <a:r>
              <a:rPr lang="en-US" sz="1800" dirty="0" err="1"/>
              <a:t>liệu</a:t>
            </a:r>
            <a:r>
              <a:rPr lang="en-US" sz="1800" dirty="0"/>
              <a:t> ý </a:t>
            </a:r>
            <a:r>
              <a:rPr lang="en-US" sz="1800" dirty="0" err="1"/>
              <a:t>kiến</a:t>
            </a:r>
            <a:r>
              <a:rPr lang="en-US" sz="1800" dirty="0"/>
              <a:t> </a:t>
            </a:r>
            <a:r>
              <a:rPr lang="en-US" sz="1800" dirty="0" err="1"/>
              <a:t>về</a:t>
            </a:r>
            <a:r>
              <a:rPr lang="en-US" sz="1800" dirty="0"/>
              <a:t> </a:t>
            </a:r>
            <a:r>
              <a:rPr lang="en-US" sz="1800" dirty="0" err="1"/>
              <a:t>lợi</a:t>
            </a:r>
            <a:r>
              <a:rPr lang="en-US" sz="1800" dirty="0"/>
              <a:t> </a:t>
            </a:r>
            <a:r>
              <a:rPr lang="en-US" sz="1800" dirty="0" err="1"/>
              <a:t>ích</a:t>
            </a:r>
            <a:r>
              <a:rPr lang="en-US" sz="1800" dirty="0"/>
              <a:t>/</a:t>
            </a:r>
            <a:r>
              <a:rPr lang="en-US" sz="1800" dirty="0" err="1"/>
              <a:t>bất</a:t>
            </a:r>
            <a:r>
              <a:rPr lang="en-US" sz="1800" dirty="0"/>
              <a:t> </a:t>
            </a:r>
            <a:r>
              <a:rPr lang="en-US" sz="1800" dirty="0" err="1"/>
              <a:t>lợi</a:t>
            </a:r>
            <a:r>
              <a:rPr lang="en-US" sz="1800" dirty="0"/>
              <a:t> </a:t>
            </a:r>
            <a:r>
              <a:rPr lang="en-US" sz="1800" dirty="0" err="1"/>
              <a:t>của</a:t>
            </a:r>
            <a:r>
              <a:rPr lang="en-US" sz="1800" dirty="0"/>
              <a:t> </a:t>
            </a:r>
            <a:r>
              <a:rPr lang="en-US" sz="1800" dirty="0" err="1"/>
              <a:t>mạng</a:t>
            </a:r>
            <a:r>
              <a:rPr lang="en-US" sz="1800" dirty="0"/>
              <a:t> </a:t>
            </a:r>
            <a:r>
              <a:rPr lang="en-US" sz="1800" dirty="0" err="1"/>
              <a:t>xã</a:t>
            </a:r>
            <a:r>
              <a:rPr lang="en-US" sz="1800" dirty="0"/>
              <a:t> </a:t>
            </a:r>
            <a:r>
              <a:rPr lang="en-US" sz="1800" dirty="0" err="1"/>
              <a:t>hội</a:t>
            </a:r>
            <a:r>
              <a:rPr lang="en-US" sz="1800" dirty="0"/>
              <a:t> </a:t>
            </a:r>
            <a:r>
              <a:rPr lang="en-US" sz="1800" dirty="0" err="1"/>
              <a:t>theo</a:t>
            </a:r>
            <a:r>
              <a:rPr lang="en-US" sz="1800" dirty="0"/>
              <a:t> </a:t>
            </a:r>
            <a:r>
              <a:rPr lang="en-US" sz="1800" dirty="0" err="1"/>
              <a:t>mẫu</a:t>
            </a:r>
            <a:r>
              <a:rPr lang="en-US" sz="1800" dirty="0"/>
              <a:t> </a:t>
            </a:r>
            <a:r>
              <a:rPr lang="en-US" sz="1800" dirty="0" err="1"/>
              <a:t>sau</a:t>
            </a:r>
            <a:r>
              <a:rPr lang="en-US" sz="1800" dirty="0"/>
              <a:t>:</a:t>
            </a:r>
          </a:p>
        </p:txBody>
      </p:sp>
      <p:graphicFrame>
        <p:nvGraphicFramePr>
          <p:cNvPr id="4" name="Table 3"/>
          <p:cNvGraphicFramePr>
            <a:graphicFrameLocks noGrp="1"/>
          </p:cNvGraphicFramePr>
          <p:nvPr>
            <p:extLst>
              <p:ext uri="{D42A27DB-BD31-4B8C-83A1-F6EECF244321}">
                <p14:modId xmlns:p14="http://schemas.microsoft.com/office/powerpoint/2010/main" val="1796599849"/>
              </p:ext>
            </p:extLst>
          </p:nvPr>
        </p:nvGraphicFramePr>
        <p:xfrm>
          <a:off x="1345280" y="3242403"/>
          <a:ext cx="7085745" cy="1234948"/>
        </p:xfrm>
        <a:graphic>
          <a:graphicData uri="http://schemas.openxmlformats.org/drawingml/2006/table">
            <a:tbl>
              <a:tblPr firstRow="1" bandRow="1">
                <a:tableStyleId>{503ED765-BE44-486E-BB77-6C106A1BCB2C}</a:tableStyleId>
              </a:tblPr>
              <a:tblGrid>
                <a:gridCol w="1417149"/>
                <a:gridCol w="1230159"/>
                <a:gridCol w="996594"/>
                <a:gridCol w="1479478"/>
                <a:gridCol w="1962365"/>
              </a:tblGrid>
              <a:tr h="370840">
                <a:tc>
                  <a:txBody>
                    <a:bodyPr/>
                    <a:lstStyle/>
                    <a:p>
                      <a:pPr algn="just">
                        <a:lnSpc>
                          <a:spcPct val="150000"/>
                        </a:lnSpc>
                      </a:pPr>
                      <a:r>
                        <a:rPr lang="en-US" sz="1600" dirty="0" smtClean="0"/>
                        <a:t>Ý</a:t>
                      </a:r>
                      <a:r>
                        <a:rPr lang="en-US" sz="1600" baseline="0" dirty="0" smtClean="0"/>
                        <a:t> </a:t>
                      </a:r>
                      <a:r>
                        <a:rPr lang="en-US" sz="1600" baseline="0" dirty="0" err="1" smtClean="0"/>
                        <a:t>kiế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ctr">
                        <a:lnSpc>
                          <a:spcPct val="150000"/>
                        </a:lnSpc>
                      </a:pPr>
                      <a:r>
                        <a:rPr lang="en-US" sz="1600" dirty="0" err="1" smtClean="0"/>
                        <a:t>Kết</a:t>
                      </a:r>
                      <a:r>
                        <a:rPr lang="en-US" sz="1600" baseline="0" dirty="0" smtClean="0"/>
                        <a:t> </a:t>
                      </a:r>
                      <a:r>
                        <a:rPr lang="en-US" sz="1600" baseline="0" dirty="0" err="1" smtClean="0"/>
                        <a:t>nối</a:t>
                      </a:r>
                      <a:r>
                        <a:rPr lang="en-US" sz="1600" baseline="0" dirty="0" smtClean="0"/>
                        <a:t> </a:t>
                      </a:r>
                      <a:r>
                        <a:rPr lang="en-US" sz="1600" baseline="0" dirty="0" err="1" smtClean="0"/>
                        <a:t>với</a:t>
                      </a:r>
                      <a:r>
                        <a:rPr lang="en-US" sz="1600" baseline="0" dirty="0" smtClean="0"/>
                        <a:t> </a:t>
                      </a:r>
                      <a:r>
                        <a:rPr lang="en-US" sz="1600" baseline="0" dirty="0" err="1" smtClean="0"/>
                        <a:t>bạn</a:t>
                      </a:r>
                      <a:r>
                        <a:rPr lang="en-US" sz="1600" baseline="0" dirty="0" smtClean="0"/>
                        <a:t> </a:t>
                      </a:r>
                      <a:r>
                        <a:rPr lang="en-US" sz="1600" baseline="0" dirty="0" err="1" smtClean="0"/>
                        <a:t>bè</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600" dirty="0" err="1" smtClean="0"/>
                        <a:t>Giải</a:t>
                      </a:r>
                      <a:r>
                        <a:rPr lang="en-US" sz="1600" baseline="0" dirty="0" smtClean="0"/>
                        <a:t> </a:t>
                      </a:r>
                      <a:r>
                        <a:rPr lang="en-US" sz="1600" baseline="0" dirty="0" err="1" smtClean="0"/>
                        <a:t>trí</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600" dirty="0" smtClean="0"/>
                        <a:t>Thu </a:t>
                      </a:r>
                      <a:r>
                        <a:rPr lang="en-US" sz="1600" dirty="0" err="1" smtClean="0"/>
                        <a:t>thập</a:t>
                      </a:r>
                      <a:r>
                        <a:rPr lang="en-US" sz="1600" baseline="0" dirty="0" smtClean="0"/>
                        <a:t> </a:t>
                      </a:r>
                      <a:r>
                        <a:rPr lang="en-US" sz="1600" baseline="0" dirty="0" err="1" smtClean="0"/>
                        <a:t>thông</a:t>
                      </a:r>
                      <a:r>
                        <a:rPr lang="en-US" sz="1600" baseline="0" dirty="0" smtClean="0"/>
                        <a:t> ti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50000"/>
                        </a:lnSpc>
                      </a:pPr>
                      <a:r>
                        <a:rPr lang="en-US" sz="1600" dirty="0" err="1" smtClean="0"/>
                        <a:t>Tìm</a:t>
                      </a:r>
                      <a:r>
                        <a:rPr lang="en-US" sz="1600" baseline="0" dirty="0" smtClean="0"/>
                        <a:t> </a:t>
                      </a:r>
                      <a:r>
                        <a:rPr lang="en-US" sz="1600" baseline="0" dirty="0" err="1" smtClean="0"/>
                        <a:t>hiểu</a:t>
                      </a:r>
                      <a:r>
                        <a:rPr lang="en-US" sz="1600" baseline="0" dirty="0" smtClean="0"/>
                        <a:t> </a:t>
                      </a:r>
                      <a:r>
                        <a:rPr lang="en-US" sz="1600" baseline="0" dirty="0" err="1" smtClean="0"/>
                        <a:t>thế</a:t>
                      </a:r>
                      <a:r>
                        <a:rPr lang="en-US" sz="1600" baseline="0" dirty="0" smtClean="0"/>
                        <a:t> </a:t>
                      </a:r>
                      <a:r>
                        <a:rPr lang="en-US" sz="1600" baseline="0" dirty="0" err="1" smtClean="0"/>
                        <a:t>giới</a:t>
                      </a:r>
                      <a:r>
                        <a:rPr lang="en-US" sz="1600" baseline="0" dirty="0" smtClean="0"/>
                        <a:t> </a:t>
                      </a:r>
                      <a:r>
                        <a:rPr lang="en-US" sz="1600" baseline="0" dirty="0" err="1" smtClean="0"/>
                        <a:t>xung</a:t>
                      </a:r>
                      <a:r>
                        <a:rPr lang="en-US" sz="1600" baseline="0" dirty="0" smtClean="0"/>
                        <a:t> </a:t>
                      </a:r>
                      <a:r>
                        <a:rPr lang="en-US" sz="1600" baseline="0" dirty="0" err="1" smtClean="0"/>
                        <a:t>quanh</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algn="just">
                        <a:lnSpc>
                          <a:spcPct val="150000"/>
                        </a:lnSpc>
                      </a:pPr>
                      <a:r>
                        <a:rPr lang="en-US" sz="1600" dirty="0" err="1" smtClean="0"/>
                        <a:t>Số</a:t>
                      </a:r>
                      <a:r>
                        <a:rPr lang="en-US" sz="1600" baseline="0" dirty="0" smtClean="0"/>
                        <a:t> </a:t>
                      </a:r>
                      <a:r>
                        <a:rPr lang="en-US" sz="1600" baseline="0" dirty="0" err="1" smtClean="0"/>
                        <a:t>học</a:t>
                      </a:r>
                      <a:r>
                        <a:rPr lang="en-US" sz="1600" baseline="0" dirty="0" smtClean="0"/>
                        <a:t> </a:t>
                      </a:r>
                      <a:r>
                        <a:rPr lang="en-US" sz="1600" baseline="0" dirty="0" err="1" smtClean="0"/>
                        <a:t>sinh</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20000"/>
                        <a:lumOff val="80000"/>
                      </a:schemeClr>
                    </a:solidFill>
                  </a:tcPr>
                </a:tc>
                <a:tc>
                  <a:txBody>
                    <a:bodyPr/>
                    <a:lstStyle/>
                    <a:p>
                      <a:pPr algn="just">
                        <a:lnSpc>
                          <a:spcPct val="150000"/>
                        </a:lnSpc>
                      </a:pPr>
                      <a:endParaRPr lang="en-US" sz="16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pP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pP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just">
                        <a:lnSpc>
                          <a:spcPct val="150000"/>
                        </a:lnSpc>
                      </a:pP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TextBox 4"/>
          <p:cNvSpPr txBox="1"/>
          <p:nvPr/>
        </p:nvSpPr>
        <p:spPr>
          <a:xfrm>
            <a:off x="1571946" y="4502139"/>
            <a:ext cx="4818580" cy="369332"/>
          </a:xfrm>
          <a:prstGeom prst="rect">
            <a:avLst/>
          </a:prstGeom>
          <a:noFill/>
        </p:spPr>
        <p:txBody>
          <a:bodyPr wrap="square" rtlCol="0">
            <a:spAutoFit/>
          </a:bodyPr>
          <a:lstStyle/>
          <a:p>
            <a:pPr algn="just"/>
            <a:r>
              <a:rPr lang="en-US" sz="1800" dirty="0" smtClean="0"/>
              <a:t>b) </a:t>
            </a:r>
            <a:r>
              <a:rPr lang="en-US" sz="1800" dirty="0" err="1" smtClean="0"/>
              <a:t>Rút</a:t>
            </a:r>
            <a:r>
              <a:rPr lang="en-US" sz="1800" dirty="0" smtClean="0"/>
              <a:t> </a:t>
            </a:r>
            <a:r>
              <a:rPr lang="en-US" sz="1800" dirty="0" err="1" smtClean="0"/>
              <a:t>ra</a:t>
            </a:r>
            <a:r>
              <a:rPr lang="en-US" sz="1800" dirty="0" smtClean="0"/>
              <a:t> </a:t>
            </a:r>
            <a:r>
              <a:rPr lang="en-US" sz="1800" dirty="0" err="1" smtClean="0"/>
              <a:t>nhận</a:t>
            </a:r>
            <a:r>
              <a:rPr lang="en-US" sz="1800" dirty="0" smtClean="0"/>
              <a:t> </a:t>
            </a:r>
            <a:r>
              <a:rPr lang="en-US" sz="1800" dirty="0" err="1" smtClean="0"/>
              <a:t>xét</a:t>
            </a:r>
            <a:r>
              <a:rPr lang="en-US" sz="1800" dirty="0" smtClean="0"/>
              <a:t> </a:t>
            </a:r>
            <a:r>
              <a:rPr lang="en-US" sz="1800" dirty="0" err="1" smtClean="0"/>
              <a:t>từ</a:t>
            </a:r>
            <a:r>
              <a:rPr lang="en-US" sz="1800" dirty="0" smtClean="0"/>
              <a:t> </a:t>
            </a:r>
            <a:r>
              <a:rPr lang="en-US" sz="1800" dirty="0" err="1" smtClean="0"/>
              <a:t>bảng</a:t>
            </a:r>
            <a:r>
              <a:rPr lang="en-US" sz="1800" dirty="0" smtClean="0"/>
              <a:t> </a:t>
            </a:r>
            <a:r>
              <a:rPr lang="en-US" sz="1800" dirty="0" err="1" smtClean="0"/>
              <a:t>tần</a:t>
            </a:r>
            <a:r>
              <a:rPr lang="en-US" sz="1800" dirty="0" smtClean="0"/>
              <a:t> </a:t>
            </a:r>
            <a:r>
              <a:rPr lang="en-US" sz="1800" dirty="0" err="1" smtClean="0"/>
              <a:t>số</a:t>
            </a:r>
            <a:r>
              <a:rPr lang="en-US" sz="1800" dirty="0" smtClean="0"/>
              <a:t> </a:t>
            </a:r>
            <a:r>
              <a:rPr lang="en-US" sz="1800" dirty="0" err="1" smtClean="0"/>
              <a:t>thu</a:t>
            </a:r>
            <a:r>
              <a:rPr lang="en-US" sz="1800" dirty="0" smtClean="0"/>
              <a:t> </a:t>
            </a:r>
            <a:r>
              <a:rPr lang="en-US" sz="1800" dirty="0" err="1" smtClean="0"/>
              <a:t>được</a:t>
            </a:r>
            <a:r>
              <a:rPr lang="en-US" sz="1800" dirty="0" smtClean="0"/>
              <a:t>. </a:t>
            </a:r>
            <a:endParaRPr lang="en-US" sz="1800" dirty="0"/>
          </a:p>
        </p:txBody>
      </p:sp>
      <p:sp>
        <p:nvSpPr>
          <p:cNvPr id="7" name="TextBox 6"/>
          <p:cNvSpPr txBox="1"/>
          <p:nvPr/>
        </p:nvSpPr>
        <p:spPr>
          <a:xfrm>
            <a:off x="631032" y="1041161"/>
            <a:ext cx="3345067" cy="400110"/>
          </a:xfrm>
          <a:prstGeom prst="rect">
            <a:avLst/>
          </a:prstGeom>
          <a:noFill/>
        </p:spPr>
        <p:txBody>
          <a:bodyPr wrap="square" rtlCol="0">
            <a:spAutoFit/>
          </a:bodyPr>
          <a:lstStyle/>
          <a:p>
            <a:r>
              <a:rPr lang="en-US" sz="2000" i="1" dirty="0" smtClean="0">
                <a:solidFill>
                  <a:srgbClr val="002060"/>
                </a:solidFill>
              </a:rPr>
              <a:t>HS </a:t>
            </a:r>
            <a:r>
              <a:rPr lang="en-US" sz="2000" i="1" dirty="0" err="1" smtClean="0">
                <a:solidFill>
                  <a:srgbClr val="002060"/>
                </a:solidFill>
              </a:rPr>
              <a:t>thực</a:t>
            </a:r>
            <a:r>
              <a:rPr lang="en-US" sz="2000" i="1" dirty="0" smtClean="0">
                <a:solidFill>
                  <a:srgbClr val="002060"/>
                </a:solidFill>
              </a:rPr>
              <a:t> </a:t>
            </a:r>
            <a:r>
              <a:rPr lang="en-US" sz="2000" i="1" dirty="0" err="1" smtClean="0">
                <a:solidFill>
                  <a:srgbClr val="002060"/>
                </a:solidFill>
              </a:rPr>
              <a:t>hiện</a:t>
            </a:r>
            <a:r>
              <a:rPr lang="en-US" sz="2000" i="1" dirty="0" smtClean="0">
                <a:solidFill>
                  <a:srgbClr val="002060"/>
                </a:solidFill>
              </a:rPr>
              <a:t> </a:t>
            </a:r>
            <a:r>
              <a:rPr lang="en-US" sz="2000" i="1" dirty="0" err="1" smtClean="0">
                <a:solidFill>
                  <a:srgbClr val="002060"/>
                </a:solidFill>
              </a:rPr>
              <a:t>theo</a:t>
            </a:r>
            <a:r>
              <a:rPr lang="en-US" sz="2000" i="1" dirty="0" smtClean="0">
                <a:solidFill>
                  <a:srgbClr val="002060"/>
                </a:solidFill>
              </a:rPr>
              <a:t> </a:t>
            </a:r>
            <a:r>
              <a:rPr lang="en-US" sz="2000" i="1" dirty="0" err="1" smtClean="0">
                <a:solidFill>
                  <a:srgbClr val="002060"/>
                </a:solidFill>
              </a:rPr>
              <a:t>nhóm</a:t>
            </a:r>
            <a:r>
              <a:rPr lang="en-US" sz="2000" i="1" dirty="0" smtClean="0">
                <a:solidFill>
                  <a:srgbClr val="002060"/>
                </a:solidFill>
              </a:rPr>
              <a:t> 4:</a:t>
            </a:r>
            <a:endParaRPr lang="en-US" sz="2000" i="1" dirty="0">
              <a:solidFill>
                <a:srgbClr val="002060"/>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451" y="3645644"/>
            <a:ext cx="1041161" cy="1041161"/>
          </a:xfrm>
          <a:prstGeom prst="rect">
            <a:avLst/>
          </a:prstGeom>
        </p:spPr>
      </p:pic>
    </p:spTree>
  </p:cSld>
  <p:clrMapOvr>
    <a:masterClrMapping/>
  </p:clrMapOvr>
  <mc:AlternateContent xmlns:mc="http://schemas.openxmlformats.org/markup-compatibility/2006">
    <mc:Choice xmlns:p15="http://schemas.microsoft.com/office/powerpoint/2012/main" Requires="p15">
      <p:transition spd="slow">
        <p15:prstTrans prst="peelOff" invX="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879"/>
                                        </p:tgtEl>
                                        <p:attrNameLst>
                                          <p:attrName>style.visibility</p:attrName>
                                        </p:attrNameLst>
                                      </p:cBhvr>
                                      <p:to>
                                        <p:strVal val="visible"/>
                                      </p:to>
                                    </p:set>
                                    <p:anim calcmode="lin" valueType="num">
                                      <p:cBhvr additive="base">
                                        <p:cTn id="7" dur="500" fill="hold"/>
                                        <p:tgtEl>
                                          <p:spTgt spid="879"/>
                                        </p:tgtEl>
                                        <p:attrNameLst>
                                          <p:attrName>ppt_x</p:attrName>
                                        </p:attrNameLst>
                                      </p:cBhvr>
                                      <p:tavLst>
                                        <p:tav tm="0">
                                          <p:val>
                                            <p:strVal val="#ppt_x"/>
                                          </p:val>
                                        </p:tav>
                                        <p:tav tm="100000">
                                          <p:val>
                                            <p:strVal val="#ppt_x"/>
                                          </p:val>
                                        </p:tav>
                                      </p:tavLst>
                                    </p:anim>
                                    <p:anim calcmode="lin" valueType="num">
                                      <p:cBhvr additive="base">
                                        <p:cTn id="8" dur="500" fill="hold"/>
                                        <p:tgtEl>
                                          <p:spTgt spid="879"/>
                                        </p:tgtEl>
                                        <p:attrNameLst>
                                          <p:attrName>ppt_y</p:attrName>
                                        </p:attrNameLst>
                                      </p:cBhvr>
                                      <p:tavLst>
                                        <p:tav tm="0">
                                          <p:val>
                                            <p:strVal val="0-#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884"/>
                                        </p:tgtEl>
                                        <p:attrNameLst>
                                          <p:attrName>style.visibility</p:attrName>
                                        </p:attrNameLst>
                                      </p:cBhvr>
                                      <p:to>
                                        <p:strVal val="visible"/>
                                      </p:to>
                                    </p:set>
                                    <p:anim calcmode="lin" valueType="num">
                                      <p:cBhvr additive="base">
                                        <p:cTn id="11" dur="500" fill="hold"/>
                                        <p:tgtEl>
                                          <p:spTgt spid="884"/>
                                        </p:tgtEl>
                                        <p:attrNameLst>
                                          <p:attrName>ppt_x</p:attrName>
                                        </p:attrNameLst>
                                      </p:cBhvr>
                                      <p:tavLst>
                                        <p:tav tm="0">
                                          <p:val>
                                            <p:strVal val="#ppt_x"/>
                                          </p:val>
                                        </p:tav>
                                        <p:tav tm="100000">
                                          <p:val>
                                            <p:strVal val="#ppt_x"/>
                                          </p:val>
                                        </p:tav>
                                      </p:tavLst>
                                    </p:anim>
                                    <p:anim calcmode="lin" valueType="num">
                                      <p:cBhvr additive="base">
                                        <p:cTn id="12" dur="500" fill="hold"/>
                                        <p:tgtEl>
                                          <p:spTgt spid="884"/>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randombar(horizontal)">
                                      <p:cBhvr>
                                        <p:cTn id="22" dur="500"/>
                                        <p:tgtEl>
                                          <p:spTgt spid="2"/>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par>
                                <p:cTn id="26" presetID="14" presetClass="entr" presetSubtype="10"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randombar(horizontal)">
                                      <p:cBhvr>
                                        <p:cTn id="28" dur="500"/>
                                        <p:tgtEl>
                                          <p:spTgt spid="4"/>
                                        </p:tgtEl>
                                      </p:cBhvr>
                                    </p:animEffect>
                                  </p:childTnLst>
                                </p:cTn>
                              </p:par>
                              <p:par>
                                <p:cTn id="29" presetID="14" presetClass="entr" presetSubtype="1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randombar(horizontal)">
                                      <p:cBhvr>
                                        <p:cTn id="3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4" grpId="0"/>
      <p:bldP spid="2" grpId="0" animBg="1"/>
      <p:bldP spid="3" grpId="0"/>
      <p:bldP spid="5" grpId="0"/>
      <p:bldP spid="7" grpId="0"/>
    </p:bldLst>
  </p:timing>
</p:sld>
</file>

<file path=ppt/theme/theme1.xml><?xml version="1.0" encoding="utf-8"?>
<a:theme xmlns:a="http://schemas.openxmlformats.org/drawingml/2006/main" name="Another Day Social Media by Slidesgo">
  <a:themeElements>
    <a:clrScheme name="Simple Light">
      <a:dk1>
        <a:srgbClr val="262626"/>
      </a:dk1>
      <a:lt1>
        <a:srgbClr val="FFFBEE"/>
      </a:lt1>
      <a:dk2>
        <a:srgbClr val="FAF1D9"/>
      </a:dk2>
      <a:lt2>
        <a:srgbClr val="503444"/>
      </a:lt2>
      <a:accent1>
        <a:srgbClr val="DB5A5A"/>
      </a:accent1>
      <a:accent2>
        <a:srgbClr val="AD3131"/>
      </a:accent2>
      <a:accent3>
        <a:srgbClr val="3DABC9"/>
      </a:accent3>
      <a:accent4>
        <a:srgbClr val="FAC34D"/>
      </a:accent4>
      <a:accent5>
        <a:srgbClr val="1A1A1A"/>
      </a:accent5>
      <a:accent6>
        <a:srgbClr val="FFFFFF"/>
      </a:accent6>
      <a:hlink>
        <a:srgbClr val="26262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1</TotalTime>
  <Words>1743</Words>
  <PresentationFormat>On-screen Show (16:9)</PresentationFormat>
  <Paragraphs>242</Paragraphs>
  <Slides>26</Slides>
  <Notes>2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Mukta</vt:lpstr>
      <vt:lpstr>Mukta ExtraBold</vt:lpstr>
      <vt:lpstr>Calibri</vt:lpstr>
      <vt:lpstr>Wingdings</vt:lpstr>
      <vt:lpstr>Times New Roman</vt:lpstr>
      <vt:lpstr>Arial</vt:lpstr>
      <vt:lpstr>Cambria Math</vt:lpstr>
      <vt:lpstr>Nunito</vt:lpstr>
      <vt:lpstr>Another Day Social Media by Slidesgo</vt:lpstr>
      <vt:lpstr>Equation.DSMT4</vt:lpstr>
      <vt:lpstr>CHÀO MỪNG CÁC EM  ĐẾN VỚI TIẾT HỌC HÔM NAY!</vt:lpstr>
      <vt:lpstr>KHỞI ĐỘNG</vt:lpstr>
      <vt:lpstr>MẠNG XÃ HỘI:  LỢI VÀ HẠI (2 Tiết)</vt:lpstr>
      <vt:lpstr>03</vt:lpstr>
      <vt:lpstr>1. Thu thập dữ liệu</vt:lpstr>
      <vt:lpstr>PowerPoint Presentation</vt:lpstr>
      <vt:lpstr>HĐ1</vt:lpstr>
      <vt:lpstr>Ví dụ minh họa về dữ liệu thu thập được</vt:lpstr>
      <vt:lpstr>2. Xử lí và phân tích số liệu</vt:lpstr>
      <vt:lpstr>Ví dụ: Bảng tần số ý kiến về lợi ích lớn nhất của mạng xã hội   </vt:lpstr>
      <vt:lpstr>Ví dụ: Bảng tần số ý kiến về bất lợi lớn nhất của mạng xã hội   </vt:lpstr>
      <vt:lpstr>Nhận xét</vt:lpstr>
      <vt:lpstr>PowerPoint Presentation</vt:lpstr>
      <vt:lpstr>Minh họa kết quả:</vt:lpstr>
      <vt:lpstr>Các nhóm thực hiện HĐ4 theo hướng dẫn:</vt:lpstr>
      <vt:lpstr>PowerPoint Presentation</vt:lpstr>
      <vt:lpstr>Minh họa kết quả:</vt:lpstr>
      <vt:lpstr>Minh họa kết quả:</vt:lpstr>
      <vt:lpstr>3. Góc công nghệ thông tin </vt:lpstr>
      <vt:lpstr>Các bước sử dụng máy tính cầm tay</vt:lpstr>
      <vt:lpstr>PowerPoint Presentation</vt:lpstr>
      <vt:lpstr>Chú ý</vt:lpstr>
      <vt:lpstr>b) Dùng chức năng phân tích dữ liệu trên thanh công cụ</vt:lpstr>
      <vt:lpstr>LUYỆN TẬP</vt:lpstr>
      <vt:lpstr>HƯỚNG DẪN VỀ NHÀ</vt:lpstr>
      <vt:lpstr>CẢM ƠN CẢ LỚP ĐÃ CHÚ Ý THEO DÕI BÀI GIẢNG!</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2-10-09T13:07:36Z</dcterms:modified>
</cp:coreProperties>
</file>